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EAF18F" w14:textId="77777777" w:rsidR="00373F56" w:rsidRPr="00E81C9F" w:rsidRDefault="00373F56" w:rsidP="00B25BEE">
      <w:pPr>
        <w:pStyle w:val="Heading2"/>
      </w:pPr>
      <w:r w:rsidRPr="00B22239">
        <w:t xml:space="preserve"> </w:t>
      </w:r>
      <w:bookmarkStart w:id="0" w:name="_Toc515533618"/>
      <w:r>
        <w:t xml:space="preserve">Μη παραμετρική παλινδρόμηση </w:t>
      </w:r>
      <w:r w:rsidR="0001445C">
        <w:t>Ι</w:t>
      </w:r>
      <w:r>
        <w:t>: τοπική εξομάλυνση (</w:t>
      </w:r>
      <w:proofErr w:type="spellStart"/>
      <w:r>
        <w:t>local</w:t>
      </w:r>
      <w:proofErr w:type="spellEnd"/>
      <w:r w:rsidRPr="00B22239">
        <w:t xml:space="preserve"> </w:t>
      </w:r>
      <w:proofErr w:type="spellStart"/>
      <w:r>
        <w:t>smoothing</w:t>
      </w:r>
      <w:proofErr w:type="spellEnd"/>
      <w:r>
        <w:t>)</w:t>
      </w:r>
      <w:bookmarkEnd w:id="0"/>
    </w:p>
    <w:p w14:paraId="39420066" w14:textId="77777777" w:rsidR="00373F56" w:rsidRPr="000D3D7E" w:rsidRDefault="00D8543B" w:rsidP="008266E6">
      <w:pPr>
        <w:pStyle w:val="ListParagraph"/>
        <w:numPr>
          <w:ilvl w:val="0"/>
          <w:numId w:val="11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1601578" wp14:editId="2E246474">
                <wp:simplePos x="0" y="0"/>
                <wp:positionH relativeFrom="column">
                  <wp:posOffset>4057460</wp:posOffset>
                </wp:positionH>
                <wp:positionV relativeFrom="paragraph">
                  <wp:posOffset>2191520</wp:posOffset>
                </wp:positionV>
                <wp:extent cx="360" cy="360"/>
                <wp:effectExtent l="0" t="0" r="0" b="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526610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1" o:spid="_x0000_s1026" type="#_x0000_t75" style="position:absolute;margin-left:318.5pt;margin-top:171.55pt;width:2.05pt;height:2.0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AB+wzb0BAAALBAAAEAAAAAAAAAAAAAAAAADQAwAAZHJzL2luay9pbmsx&#10;LnhtbFBLAQItABQABgAIAAAAIQDnQsj64QAAAAsBAAAPAAAAAAAAAAAAAAAAALsFAABkcnMvZG93&#10;bnJldi54bWxQSwECLQAUAAYACAAAACEAeRi8nb8AAAAhAQAAGQAAAAAAAAAAAAAAAADJBgAAZHJz&#10;L19yZWxzL2Uyb0RvYy54bWwucmVsc1BLBQYAAAAABgAGAHgBAAC/BwAAAAA=&#10;">
                <v:imagedata r:id="rId9" o:title=""/>
              </v:shape>
            </w:pict>
          </mc:Fallback>
        </mc:AlternateContent>
      </w:r>
      <w:r w:rsidR="00C4683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52E7109" wp14:editId="21B33745">
                <wp:simplePos x="0" y="0"/>
                <wp:positionH relativeFrom="column">
                  <wp:posOffset>1234424</wp:posOffset>
                </wp:positionH>
                <wp:positionV relativeFrom="paragraph">
                  <wp:posOffset>773292</wp:posOffset>
                </wp:positionV>
                <wp:extent cx="334800" cy="37440"/>
                <wp:effectExtent l="38100" t="38100" r="46355" b="3937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34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A2F00" id="Ink 4" o:spid="_x0000_s1026" type="#_x0000_t75" style="position:absolute;margin-left:96.2pt;margin-top:59.9pt;width:28.3pt;height: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">
                <v:imagedata r:id="rId11" o:title=""/>
              </v:shape>
            </w:pict>
          </mc:Fallback>
        </mc:AlternateContent>
      </w:r>
      <w:r w:rsidR="00C4683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35C131A" wp14:editId="2E55BFC3">
                <wp:simplePos x="0" y="0"/>
                <wp:positionH relativeFrom="column">
                  <wp:posOffset>4709504</wp:posOffset>
                </wp:positionH>
                <wp:positionV relativeFrom="paragraph">
                  <wp:posOffset>432732</wp:posOffset>
                </wp:positionV>
                <wp:extent cx="443880" cy="38160"/>
                <wp:effectExtent l="38100" t="38100" r="32385" b="3810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438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1971C" id="Ink 1" o:spid="_x0000_s1026" type="#_x0000_t75" style="position:absolute;margin-left:369.85pt;margin-top:33.1pt;width:36.9pt;height:4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">
                <v:imagedata r:id="rId13" o:title=""/>
              </v:shape>
            </w:pict>
          </mc:Fallback>
        </mc:AlternateContent>
      </w:r>
      <w:r w:rsidR="00373F56">
        <w:t xml:space="preserve">Έχουμε παρατηρήσεις </w:t>
      </w:r>
      <w:r w:rsidR="00FC3230" w:rsidRPr="00B22239">
        <w:rPr>
          <w:position w:val="-14"/>
        </w:rPr>
        <w:object w:dxaOrig="1900" w:dyaOrig="420" w14:anchorId="2AAA644C">
          <v:shape id="_x0000_i1025" type="#_x0000_t75" style="width:95.15pt;height:20.65pt" o:ole="">
            <v:imagedata r:id="rId14" o:title=""/>
          </v:shape>
          <o:OLEObject Type="Embed" ProgID="Equation.DSMT4" ShapeID="_x0000_i1025" DrawAspect="Content" ObjectID="_1838969008" r:id="rId15"/>
        </w:object>
      </w:r>
      <w:r w:rsidR="00373F56" w:rsidRPr="00B22239">
        <w:t xml:space="preserve"> </w:t>
      </w:r>
      <w:r w:rsidR="00373F56">
        <w:t xml:space="preserve">όπου </w:t>
      </w:r>
      <w:r w:rsidR="00FC3230" w:rsidRPr="00B22239">
        <w:rPr>
          <w:position w:val="-12"/>
          <w:lang w:val="en-US"/>
        </w:rPr>
        <w:object w:dxaOrig="760" w:dyaOrig="380" w14:anchorId="65D683E2">
          <v:shape id="_x0000_i1026" type="#_x0000_t75" style="width:38.2pt;height:19.4pt" o:ole="">
            <v:imagedata r:id="rId16" o:title=""/>
          </v:shape>
          <o:OLEObject Type="Embed" ProgID="Equation.DSMT4" ShapeID="_x0000_i1026" DrawAspect="Content" ObjectID="_1838969009" r:id="rId17"/>
        </w:object>
      </w:r>
      <w:r w:rsidR="00373F56">
        <w:t xml:space="preserve"> και </w:t>
      </w:r>
      <w:r w:rsidR="00FC3230" w:rsidRPr="00B22239">
        <w:rPr>
          <w:position w:val="-12"/>
          <w:lang w:val="en-US"/>
        </w:rPr>
        <w:object w:dxaOrig="859" w:dyaOrig="420" w14:anchorId="718E71DB">
          <v:shape id="_x0000_i1027" type="#_x0000_t75" style="width:42.55pt;height:20.65pt" o:ole="">
            <v:imagedata r:id="rId18" o:title=""/>
          </v:shape>
          <o:OLEObject Type="Embed" ProgID="Equation.DSMT4" ShapeID="_x0000_i1027" DrawAspect="Content" ObjectID="_1838969010" r:id="rId19"/>
        </w:object>
      </w:r>
      <w:r w:rsidR="00373F56">
        <w:t xml:space="preserve">(σε αυτό το κεφάλαιο </w:t>
      </w:r>
      <w:r w:rsidR="00373F56" w:rsidRPr="00B22239">
        <w:rPr>
          <w:position w:val="-6"/>
          <w:lang w:val="en-US"/>
        </w:rPr>
        <w:object w:dxaOrig="600" w:dyaOrig="300" w14:anchorId="00B2C8F6">
          <v:shape id="_x0000_i1028" type="#_x0000_t75" style="width:30.05pt;height:15.05pt" o:ole="">
            <v:imagedata r:id="rId20" o:title=""/>
          </v:shape>
          <o:OLEObject Type="Embed" ProgID="Equation.DSMT4" ShapeID="_x0000_i1028" DrawAspect="Content" ObjectID="_1838969011" r:id="rId21"/>
        </w:object>
      </w:r>
      <w:r w:rsidR="00373F56">
        <w:t>). Τα</w:t>
      </w:r>
      <w:r w:rsidR="009E6074" w:rsidRPr="009E6074">
        <w:t xml:space="preserve"> </w:t>
      </w:r>
      <w:r w:rsidR="009E6074" w:rsidRPr="002D533C">
        <w:rPr>
          <w:position w:val="-12"/>
        </w:rPr>
        <w:object w:dxaOrig="279" w:dyaOrig="380" w14:anchorId="65D43625">
          <v:shape id="_x0000_i1029" type="#_x0000_t75" style="width:14.4pt;height:19.4pt" o:ole="">
            <v:imagedata r:id="rId22" o:title=""/>
          </v:shape>
          <o:OLEObject Type="Embed" ProgID="Equation.DSMT4" ShapeID="_x0000_i1029" DrawAspect="Content" ObjectID="_1838969012" r:id="rId23"/>
        </w:object>
      </w:r>
      <w:r w:rsidR="009E6074">
        <w:t xml:space="preserve"> είναι έκβαση τυχαίας μεταβλητής</w:t>
      </w:r>
      <w:r w:rsidR="00373F56">
        <w:t xml:space="preserve"> </w:t>
      </w:r>
      <w:r w:rsidR="009E6074" w:rsidRPr="002D533C">
        <w:rPr>
          <w:position w:val="-12"/>
        </w:rPr>
        <w:object w:dxaOrig="240" w:dyaOrig="380" w14:anchorId="192E0CCD">
          <v:shape id="_x0000_i1030" type="#_x0000_t75" style="width:11.9pt;height:19.4pt" o:ole="">
            <v:imagedata r:id="rId24" o:title=""/>
          </v:shape>
          <o:OLEObject Type="Embed" ProgID="Equation.DSMT4" ShapeID="_x0000_i1030" DrawAspect="Content" ObjectID="_1838969013" r:id="rId25"/>
        </w:object>
      </w:r>
      <w:r w:rsidR="009E6074" w:rsidRPr="009E6074">
        <w:t xml:space="preserve">, </w:t>
      </w:r>
      <w:r w:rsidR="009E6074">
        <w:t xml:space="preserve">ενώ τα </w:t>
      </w:r>
      <w:r w:rsidR="00FC3230" w:rsidRPr="00B22239">
        <w:rPr>
          <w:position w:val="-12"/>
        </w:rPr>
        <w:object w:dxaOrig="260" w:dyaOrig="380" w14:anchorId="16ADCDDF">
          <v:shape id="_x0000_i1031" type="#_x0000_t75" style="width:13.15pt;height:19.4pt" o:ole="">
            <v:imagedata r:id="rId26" o:title=""/>
          </v:shape>
          <o:OLEObject Type="Embed" ProgID="Equation.DSMT4" ShapeID="_x0000_i1031" DrawAspect="Content" ObjectID="_1838969014" r:id="rId27"/>
        </w:object>
      </w:r>
      <w:r w:rsidR="00373F56">
        <w:t xml:space="preserve"> μπορεί να είναι σταθερές ή </w:t>
      </w:r>
      <w:r w:rsidR="00FC3230">
        <w:t xml:space="preserve">έκβαση </w:t>
      </w:r>
      <w:r w:rsidR="00373F56">
        <w:t>τυχαί</w:t>
      </w:r>
      <w:r w:rsidR="00FC3230">
        <w:t>ας</w:t>
      </w:r>
      <w:r w:rsidR="00373F56">
        <w:t xml:space="preserve"> μεταβλητ</w:t>
      </w:r>
      <w:r w:rsidR="00FC3230">
        <w:t>ής</w:t>
      </w:r>
      <w:r w:rsidR="00DE3B15" w:rsidRPr="000D3D7E">
        <w:t>.</w:t>
      </w:r>
    </w:p>
    <w:p w14:paraId="34160FDD" w14:textId="77777777" w:rsidR="00373F56" w:rsidRDefault="00D8543B" w:rsidP="00DE3B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24BF9CBC" wp14:editId="65EC9F07">
                <wp:simplePos x="0" y="0"/>
                <wp:positionH relativeFrom="column">
                  <wp:posOffset>3518900</wp:posOffset>
                </wp:positionH>
                <wp:positionV relativeFrom="paragraph">
                  <wp:posOffset>108050</wp:posOffset>
                </wp:positionV>
                <wp:extent cx="1440" cy="7200"/>
                <wp:effectExtent l="19050" t="19050" r="17780" b="3111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77E76" id="Ink 149" o:spid="_x0000_s1026" type="#_x0000_t75" style="position:absolute;margin-left:276.3pt;margin-top:7.5pt;width:1.7pt;height:2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">
                <v:imagedata r:id="rId29" o:title=""/>
              </v:shape>
            </w:pict>
          </mc:Fallback>
        </mc:AlternateContent>
      </w:r>
      <w:r w:rsidR="00C4683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419DBB5D" wp14:editId="5B29C73C">
                <wp:simplePos x="0" y="0"/>
                <wp:positionH relativeFrom="column">
                  <wp:posOffset>2485064</wp:posOffset>
                </wp:positionH>
                <wp:positionV relativeFrom="paragraph">
                  <wp:posOffset>475531</wp:posOffset>
                </wp:positionV>
                <wp:extent cx="33120" cy="3960"/>
                <wp:effectExtent l="38100" t="38100" r="43180" b="3429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3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A7DE7" id="Ink 9" o:spid="_x0000_s1026" type="#_x0000_t75" style="position:absolute;margin-left:194.65pt;margin-top:36.6pt;width:4.55pt;height:1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">
                <v:imagedata r:id="rId31" o:title=""/>
              </v:shape>
            </w:pict>
          </mc:Fallback>
        </mc:AlternateContent>
      </w:r>
      <w:r w:rsidR="00C4683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CCD2A93" wp14:editId="15E74B2E">
                <wp:simplePos x="0" y="0"/>
                <wp:positionH relativeFrom="column">
                  <wp:posOffset>1496144</wp:posOffset>
                </wp:positionH>
                <wp:positionV relativeFrom="paragraph">
                  <wp:posOffset>514411</wp:posOffset>
                </wp:positionV>
                <wp:extent cx="1146240" cy="37440"/>
                <wp:effectExtent l="38100" t="38100" r="34925" b="3937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1462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DE73D" id="Ink 7" o:spid="_x0000_s1026" type="#_x0000_t75" style="position:absolute;margin-left:116.8pt;margin-top:39.5pt;width:92.2pt;height: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">
                <v:imagedata r:id="rId33" o:title=""/>
              </v:shape>
            </w:pict>
          </mc:Fallback>
        </mc:AlternateContent>
      </w:r>
      <w:r w:rsidR="00C4683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53BEE43" wp14:editId="47307647">
                <wp:simplePos x="0" y="0"/>
                <wp:positionH relativeFrom="column">
                  <wp:posOffset>4574864</wp:posOffset>
                </wp:positionH>
                <wp:positionV relativeFrom="paragraph">
                  <wp:posOffset>500371</wp:posOffset>
                </wp:positionV>
                <wp:extent cx="828000" cy="37440"/>
                <wp:effectExtent l="38100" t="38100" r="48895" b="3937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280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65C1D" id="Ink 6" o:spid="_x0000_s1026" type="#_x0000_t75" style="position:absolute;margin-left:359.25pt;margin-top:38.4pt;width:67.2pt;height:4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">
                <v:imagedata r:id="rId35" o:title=""/>
              </v:shape>
            </w:pict>
          </mc:Fallback>
        </mc:AlternateContent>
      </w:r>
      <w:r w:rsidR="00C46834"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93657E3" wp14:editId="24D66DFE">
                <wp:simplePos x="0" y="0"/>
                <wp:positionH relativeFrom="column">
                  <wp:posOffset>3997784</wp:posOffset>
                </wp:positionH>
                <wp:positionV relativeFrom="paragraph">
                  <wp:posOffset>539611</wp:posOffset>
                </wp:positionV>
                <wp:extent cx="358200" cy="16920"/>
                <wp:effectExtent l="38100" t="38100" r="41910" b="4064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358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A78BD" id="Ink 5" o:spid="_x0000_s1026" type="#_x0000_t75" style="position:absolute;margin-left:313.8pt;margin-top:41.55pt;width:30.15pt;height:3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">
                <v:imagedata r:id="rId37" o:title=""/>
              </v:shape>
            </w:pict>
          </mc:Fallback>
        </mc:AlternateContent>
      </w:r>
      <w:r w:rsidR="00373F56" w:rsidRPr="009E6074">
        <w:rPr>
          <w:b/>
          <w:color w:val="FF0000"/>
        </w:rPr>
        <w:t>Υποθέτουμε</w:t>
      </w:r>
      <w:r w:rsidR="00373F56" w:rsidRPr="009E6074">
        <w:rPr>
          <w:color w:val="FF0000"/>
        </w:rPr>
        <w:t xml:space="preserve"> </w:t>
      </w:r>
      <w:r w:rsidR="000D3D7E" w:rsidRPr="009E6074">
        <w:rPr>
          <w:position w:val="-14"/>
          <w:highlight w:val="yellow"/>
        </w:rPr>
        <w:object w:dxaOrig="1560" w:dyaOrig="420" w14:anchorId="51466A89">
          <v:shape id="_x0000_i1032" type="#_x0000_t75" style="width:77.65pt;height:20.65pt" o:ole="">
            <v:imagedata r:id="rId38" o:title=""/>
          </v:shape>
          <o:OLEObject Type="Embed" ProgID="Equation.DSMT4" ShapeID="_x0000_i1032" DrawAspect="Content" ObjectID="_1838969015" r:id="rId39"/>
        </w:object>
      </w:r>
      <w:r w:rsidR="00373F56" w:rsidRPr="00E81C9F">
        <w:t xml:space="preserve"> </w:t>
      </w:r>
      <w:r w:rsidR="003A3F0B">
        <w:t xml:space="preserve">ανεξάρτητες, </w:t>
      </w:r>
      <w:r w:rsidR="00373F56">
        <w:t xml:space="preserve">όπου </w:t>
      </w:r>
      <w:r w:rsidR="000D3D7E" w:rsidRPr="009E6074">
        <w:rPr>
          <w:position w:val="-14"/>
          <w:highlight w:val="yellow"/>
          <w:lang w:val="en-US"/>
        </w:rPr>
        <w:object w:dxaOrig="2280" w:dyaOrig="420" w14:anchorId="1571EBA1">
          <v:shape id="_x0000_i1033" type="#_x0000_t75" style="width:113.95pt;height:20.65pt" o:ole="">
            <v:imagedata r:id="rId40" o:title=""/>
          </v:shape>
          <o:OLEObject Type="Embed" ProgID="Equation.DSMT4" ShapeID="_x0000_i1033" DrawAspect="Content" ObjectID="_1838969016" r:id="rId41"/>
        </w:object>
      </w:r>
    </w:p>
    <w:p w14:paraId="4D6B5DB6" w14:textId="77777777" w:rsidR="00373F56" w:rsidRPr="007F4E28" w:rsidRDefault="00C46834" w:rsidP="008266E6">
      <w:pPr>
        <w:pStyle w:val="ListParagraph"/>
        <w:numPr>
          <w:ilvl w:val="0"/>
          <w:numId w:val="11"/>
        </w:numPr>
        <w:rPr>
          <w:color w:val="FF0000"/>
        </w:rPr>
      </w:pP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4E693B81" wp14:editId="361CB0A9">
                <wp:simplePos x="0" y="0"/>
                <wp:positionH relativeFrom="column">
                  <wp:posOffset>4376504</wp:posOffset>
                </wp:positionH>
                <wp:positionV relativeFrom="paragraph">
                  <wp:posOffset>174936</wp:posOffset>
                </wp:positionV>
                <wp:extent cx="222840" cy="85680"/>
                <wp:effectExtent l="38100" t="38100" r="44450" b="4826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228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E1E98" id="Ink 18" o:spid="_x0000_s1026" type="#_x0000_t75" style="position:absolute;margin-left:343.6pt;margin-top:12.8pt;width:19.55pt;height:8.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">
                <v:imagedata r:id="rId43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5B21359" wp14:editId="1B9CE98B">
                <wp:simplePos x="0" y="0"/>
                <wp:positionH relativeFrom="column">
                  <wp:posOffset>4357424</wp:posOffset>
                </wp:positionH>
                <wp:positionV relativeFrom="paragraph">
                  <wp:posOffset>180336</wp:posOffset>
                </wp:positionV>
                <wp:extent cx="114120" cy="8640"/>
                <wp:effectExtent l="38100" t="38100" r="38735" b="2984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14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CF955" id="Ink 17" o:spid="_x0000_s1026" type="#_x0000_t75" style="position:absolute;margin-left:342.1pt;margin-top:13.35pt;width:11pt;height:2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">
                <v:imagedata r:id="rId45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6DB8336A" wp14:editId="4E995302">
                <wp:simplePos x="0" y="0"/>
                <wp:positionH relativeFrom="column">
                  <wp:posOffset>4215584</wp:posOffset>
                </wp:positionH>
                <wp:positionV relativeFrom="paragraph">
                  <wp:posOffset>79176</wp:posOffset>
                </wp:positionV>
                <wp:extent cx="84600" cy="273960"/>
                <wp:effectExtent l="38100" t="38100" r="10795" b="3111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46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69643" id="Ink 16" o:spid="_x0000_s1026" type="#_x0000_t75" style="position:absolute;margin-left:330.95pt;margin-top:5.25pt;width:8.6pt;height:23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">
                <v:imagedata r:id="rId47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B1243F9" wp14:editId="36C695E7">
                <wp:simplePos x="0" y="0"/>
                <wp:positionH relativeFrom="column">
                  <wp:posOffset>3934064</wp:posOffset>
                </wp:positionH>
                <wp:positionV relativeFrom="paragraph">
                  <wp:posOffset>104016</wp:posOffset>
                </wp:positionV>
                <wp:extent cx="87120" cy="217080"/>
                <wp:effectExtent l="38100" t="38100" r="27305" b="3111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871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4030B" id="Ink 15" o:spid="_x0000_s1026" type="#_x0000_t75" style="position:absolute;margin-left:308.75pt;margin-top:7.2pt;width:8.8pt;height:19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">
                <v:imagedata r:id="rId49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7B718EDD" wp14:editId="4E82AD38">
                <wp:simplePos x="0" y="0"/>
                <wp:positionH relativeFrom="column">
                  <wp:posOffset>4125584</wp:posOffset>
                </wp:positionH>
                <wp:positionV relativeFrom="paragraph">
                  <wp:posOffset>209136</wp:posOffset>
                </wp:positionV>
                <wp:extent cx="81720" cy="93240"/>
                <wp:effectExtent l="38100" t="38100" r="33020" b="4064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817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58868" id="Ink 14" o:spid="_x0000_s1026" type="#_x0000_t75" style="position:absolute;margin-left:323.85pt;margin-top:15.45pt;width:8.45pt;height:9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">
                <v:imagedata r:id="rId51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063C1DC8" wp14:editId="4B4F2C5D">
                <wp:simplePos x="0" y="0"/>
                <wp:positionH relativeFrom="column">
                  <wp:posOffset>4019024</wp:posOffset>
                </wp:positionH>
                <wp:positionV relativeFrom="paragraph">
                  <wp:posOffset>100416</wp:posOffset>
                </wp:positionV>
                <wp:extent cx="93600" cy="224280"/>
                <wp:effectExtent l="38100" t="38100" r="40005" b="4254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936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B975E" id="Ink 13" o:spid="_x0000_s1026" type="#_x0000_t75" style="position:absolute;margin-left:315.45pt;margin-top:6.9pt;width:9.35pt;height:19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">
                <v:imagedata r:id="rId53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765DA28" wp14:editId="596EF95C">
                <wp:simplePos x="0" y="0"/>
                <wp:positionH relativeFrom="column">
                  <wp:posOffset>3778904</wp:posOffset>
                </wp:positionH>
                <wp:positionV relativeFrom="paragraph">
                  <wp:posOffset>17976</wp:posOffset>
                </wp:positionV>
                <wp:extent cx="236880" cy="79920"/>
                <wp:effectExtent l="38100" t="38100" r="29845" b="3492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236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F27E0" id="Ink 12" o:spid="_x0000_s1026" type="#_x0000_t75" style="position:absolute;margin-left:296.55pt;margin-top:.4pt;width:20.6pt;height:8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">
                <v:imagedata r:id="rId55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1612D8B" wp14:editId="581CEF48">
                <wp:simplePos x="0" y="0"/>
                <wp:positionH relativeFrom="column">
                  <wp:posOffset>3799784</wp:posOffset>
                </wp:positionH>
                <wp:positionV relativeFrom="paragraph">
                  <wp:posOffset>144336</wp:posOffset>
                </wp:positionV>
                <wp:extent cx="128160" cy="75240"/>
                <wp:effectExtent l="38100" t="38100" r="24765" b="3937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281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0ABE8" id="Ink 11" o:spid="_x0000_s1026" type="#_x0000_t75" style="position:absolute;margin-left:298.2pt;margin-top:10.35pt;width:12.1pt;height:7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">
                <v:imagedata r:id="rId57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6914896D" wp14:editId="53E9067E">
                <wp:simplePos x="0" y="0"/>
                <wp:positionH relativeFrom="column">
                  <wp:posOffset>3798704</wp:posOffset>
                </wp:positionH>
                <wp:positionV relativeFrom="paragraph">
                  <wp:posOffset>48216</wp:posOffset>
                </wp:positionV>
                <wp:extent cx="126720" cy="252720"/>
                <wp:effectExtent l="38100" t="38100" r="6985" b="336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267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173F4" id="Ink 10" o:spid="_x0000_s1026" type="#_x0000_t75" style="position:absolute;margin-left:298.1pt;margin-top:2.8pt;width:12pt;height:21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">
                <v:imagedata r:id="rId59" o:title=""/>
              </v:shape>
            </w:pict>
          </mc:Fallback>
        </mc:AlternateContent>
      </w:r>
      <w:r>
        <w:rPr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DAAFF31" wp14:editId="140CD877">
                <wp:simplePos x="0" y="0"/>
                <wp:positionH relativeFrom="column">
                  <wp:posOffset>2644904</wp:posOffset>
                </wp:positionH>
                <wp:positionV relativeFrom="paragraph">
                  <wp:posOffset>407856</wp:posOffset>
                </wp:positionV>
                <wp:extent cx="356040" cy="24480"/>
                <wp:effectExtent l="38100" t="38100" r="44450" b="3302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356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AEE7B" id="Ink 8" o:spid="_x0000_s1026" type="#_x0000_t75" style="position:absolute;margin-left:207.25pt;margin-top:31.1pt;width:30.0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">
                <v:imagedata r:id="rId61" o:title=""/>
              </v:shape>
            </w:pict>
          </mc:Fallback>
        </mc:AlternateContent>
      </w:r>
      <w:r w:rsidR="00373F56" w:rsidRPr="007F4E28">
        <w:rPr>
          <w:color w:val="FF0000"/>
          <w:highlight w:val="yellow"/>
          <w:u w:val="single"/>
        </w:rPr>
        <w:t>Στόχος :</w:t>
      </w:r>
      <w:r w:rsidR="00373F56" w:rsidRPr="007F4E28">
        <w:rPr>
          <w:color w:val="FF0000"/>
          <w:highlight w:val="yellow"/>
        </w:rPr>
        <w:t xml:space="preserve"> η εκτίμηση της </w:t>
      </w:r>
      <w:r w:rsidR="003A3F0B" w:rsidRPr="003A3F0B">
        <w:rPr>
          <w:position w:val="-14"/>
          <w:highlight w:val="yellow"/>
        </w:rPr>
        <w:object w:dxaOrig="580" w:dyaOrig="420" w14:anchorId="4BD902A7">
          <v:shape id="_x0000_i1034" type="#_x0000_t75" style="width:28.15pt;height:20.65pt" o:ole="">
            <v:imagedata r:id="rId62" o:title=""/>
          </v:shape>
          <o:OLEObject Type="Embed" ProgID="Equation.DSMT4" ShapeID="_x0000_i1034" DrawAspect="Content" ObjectID="_1838969017" r:id="rId63"/>
        </w:object>
      </w:r>
      <w:r w:rsidR="00DE3B15" w:rsidRPr="007F4E28">
        <w:rPr>
          <w:color w:val="FF0000"/>
          <w:highlight w:val="yellow"/>
        </w:rPr>
        <w:t>:</w:t>
      </w:r>
      <w:r w:rsidR="00DE3B15" w:rsidRPr="007F4E28">
        <w:rPr>
          <w:color w:val="FF0000"/>
          <w:position w:val="-14"/>
          <w:highlight w:val="yellow"/>
        </w:rPr>
        <w:t xml:space="preserve"> </w:t>
      </w:r>
      <w:r w:rsidR="003A3F0B" w:rsidRPr="003A3F0B">
        <w:rPr>
          <w:position w:val="-14"/>
          <w:highlight w:val="yellow"/>
          <w:lang w:val="en-US"/>
        </w:rPr>
        <w:object w:dxaOrig="580" w:dyaOrig="420" w14:anchorId="5F47AE10">
          <v:shape id="_x0000_i1035" type="#_x0000_t75" style="width:28.15pt;height:20.65pt" o:ole="">
            <v:imagedata r:id="rId64" o:title=""/>
          </v:shape>
          <o:OLEObject Type="Embed" ProgID="Equation.DSMT4" ShapeID="_x0000_i1035" DrawAspect="Content" ObjectID="_1838969018" r:id="rId65"/>
        </w:object>
      </w:r>
    </w:p>
    <w:p w14:paraId="2AF6F373" w14:textId="77777777" w:rsidR="00373F56" w:rsidRPr="00DE3B15" w:rsidRDefault="00C46834" w:rsidP="008266E6">
      <w:pPr>
        <w:pStyle w:val="ListParagraph"/>
        <w:numPr>
          <w:ilvl w:val="0"/>
          <w:numId w:val="12"/>
        </w:numPr>
        <w:jc w:val="both"/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5BED7D25" wp14:editId="40E6CC68">
                <wp:simplePos x="0" y="0"/>
                <wp:positionH relativeFrom="column">
                  <wp:posOffset>3338984</wp:posOffset>
                </wp:positionH>
                <wp:positionV relativeFrom="paragraph">
                  <wp:posOffset>562818</wp:posOffset>
                </wp:positionV>
                <wp:extent cx="1214280" cy="53280"/>
                <wp:effectExtent l="38100" t="38100" r="43180" b="4254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214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18260" id="Ink 20" o:spid="_x0000_s1026" type="#_x0000_t75" style="position:absolute;margin-left:261.9pt;margin-top:43.3pt;width:97.55pt;height:6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">
                <v:imagedata r:id="rId67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713C950F" wp14:editId="3C2F5424">
                <wp:simplePos x="0" y="0"/>
                <wp:positionH relativeFrom="column">
                  <wp:posOffset>4693664</wp:posOffset>
                </wp:positionH>
                <wp:positionV relativeFrom="paragraph">
                  <wp:posOffset>220098</wp:posOffset>
                </wp:positionV>
                <wp:extent cx="953280" cy="20160"/>
                <wp:effectExtent l="38100" t="38100" r="37465" b="3746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9532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C56B2" id="Ink 19" o:spid="_x0000_s1026" type="#_x0000_t75" style="position:absolute;margin-left:368.6pt;margin-top:16.35pt;width:77pt;height:3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">
                <v:imagedata r:id="rId69" o:title=""/>
              </v:shape>
            </w:pict>
          </mc:Fallback>
        </mc:AlternateContent>
      </w:r>
      <w:r w:rsidR="00373F56" w:rsidRPr="007F4E28">
        <w:rPr>
          <w:highlight w:val="lightGray"/>
          <w:u w:val="single"/>
        </w:rPr>
        <w:t>Η παραμετρική στατιστική</w:t>
      </w:r>
      <w:r w:rsidR="00373F56" w:rsidRPr="007F4E28">
        <w:rPr>
          <w:u w:val="single"/>
        </w:rPr>
        <w:t xml:space="preserve"> </w:t>
      </w:r>
      <w:r w:rsidR="00373F56">
        <w:t xml:space="preserve">υποθέτει ότι η </w:t>
      </w:r>
      <w:r w:rsidR="003A3F0B" w:rsidRPr="003A3F0B">
        <w:rPr>
          <w:position w:val="-14"/>
        </w:rPr>
        <w:object w:dxaOrig="580" w:dyaOrig="420" w14:anchorId="7EBBADEF">
          <v:shape id="_x0000_i1036" type="#_x0000_t75" style="width:28.15pt;height:20.65pt" o:ole="">
            <v:imagedata r:id="rId62" o:title=""/>
          </v:shape>
          <o:OLEObject Type="Embed" ProgID="Equation.DSMT4" ShapeID="_x0000_i1036" DrawAspect="Content" ObjectID="_1838969019" r:id="rId70"/>
        </w:object>
      </w:r>
      <w:r w:rsidR="00373F56">
        <w:t xml:space="preserve"> </w:t>
      </w:r>
      <w:r w:rsidR="00897A82">
        <w:rPr>
          <w:color w:val="FF0000"/>
        </w:rPr>
        <w:t>έχει γνωστή μορφή</w:t>
      </w:r>
      <w:r w:rsidR="00373F56" w:rsidRPr="007F4E28">
        <w:rPr>
          <w:color w:val="FF0000"/>
        </w:rPr>
        <w:t xml:space="preserve">, και εξαρτάται </w:t>
      </w:r>
      <w:r w:rsidR="00373F56">
        <w:t xml:space="preserve">από κει και πέρα </w:t>
      </w:r>
      <w:r w:rsidR="00373F56" w:rsidRPr="007F4E28">
        <w:rPr>
          <w:color w:val="FF0000"/>
        </w:rPr>
        <w:t xml:space="preserve">από λίγες παραμέτρους </w:t>
      </w:r>
      <w:r w:rsidR="00373F56">
        <w:t xml:space="preserve">π.χ. </w:t>
      </w:r>
      <w:r w:rsidR="000D3D7E" w:rsidRPr="00B22239">
        <w:rPr>
          <w:position w:val="-14"/>
        </w:rPr>
        <w:object w:dxaOrig="1540" w:dyaOrig="420" w14:anchorId="010CA742">
          <v:shape id="_x0000_i1037" type="#_x0000_t75" style="width:77pt;height:20.65pt" o:ole="">
            <v:imagedata r:id="rId71" o:title=""/>
          </v:shape>
          <o:OLEObject Type="Embed" ProgID="Equation.DSMT4" ShapeID="_x0000_i1037" DrawAspect="Content" ObjectID="_1838969020" r:id="rId72"/>
        </w:object>
      </w:r>
      <w:r w:rsidR="00373F56" w:rsidRPr="00B22239">
        <w:t xml:space="preserve"> </w:t>
      </w:r>
      <w:r w:rsidR="00373F56" w:rsidRPr="00E81C9F">
        <w:t>(</w:t>
      </w:r>
      <w:r w:rsidR="00373F56">
        <w:t>παρόμοια όπως στην περιγραφή της κατανομής τυχαίας μεταβλητής</w:t>
      </w:r>
      <w:r w:rsidR="00373F56" w:rsidRPr="00E81C9F">
        <w:t>)</w:t>
      </w:r>
      <w:r w:rsidR="00DE3B15" w:rsidRPr="00DE3B15">
        <w:t>.</w:t>
      </w:r>
    </w:p>
    <w:p w14:paraId="5EE63E92" w14:textId="77777777" w:rsidR="00373F56" w:rsidRDefault="00C46834" w:rsidP="008266E6">
      <w:pPr>
        <w:pStyle w:val="ListParagraph"/>
        <w:numPr>
          <w:ilvl w:val="0"/>
          <w:numId w:val="12"/>
        </w:numPr>
        <w:jc w:val="both"/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D794526" wp14:editId="105EA929">
                <wp:simplePos x="0" y="0"/>
                <wp:positionH relativeFrom="column">
                  <wp:posOffset>856064</wp:posOffset>
                </wp:positionH>
                <wp:positionV relativeFrom="paragraph">
                  <wp:posOffset>1219989</wp:posOffset>
                </wp:positionV>
                <wp:extent cx="780480" cy="104040"/>
                <wp:effectExtent l="38100" t="38100" r="19685" b="488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780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2502B" id="Ink 22" o:spid="_x0000_s1026" type="#_x0000_t75" style="position:absolute;margin-left:66.4pt;margin-top:95.05pt;width:63.4pt;height:10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">
                <v:imagedata r:id="rId7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1A8C4D7C" wp14:editId="13853B62">
                <wp:simplePos x="0" y="0"/>
                <wp:positionH relativeFrom="column">
                  <wp:posOffset>5210624</wp:posOffset>
                </wp:positionH>
                <wp:positionV relativeFrom="paragraph">
                  <wp:posOffset>982029</wp:posOffset>
                </wp:positionV>
                <wp:extent cx="547560" cy="52560"/>
                <wp:effectExtent l="38100" t="38100" r="24130" b="431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547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52C5F" id="Ink 21" o:spid="_x0000_s1026" type="#_x0000_t75" style="position:absolute;margin-left:409.3pt;margin-top:76.35pt;width:45.05pt;height:6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">
                <v:imagedata r:id="rId76" o:title=""/>
              </v:shape>
            </w:pict>
          </mc:Fallback>
        </mc:AlternateContent>
      </w:r>
      <w:r w:rsidR="00373F56" w:rsidRPr="007F4E28">
        <w:rPr>
          <w:highlight w:val="lightGray"/>
          <w:u w:val="single"/>
        </w:rPr>
        <w:t>Η μη παραμετρική στατιστική</w:t>
      </w:r>
      <w:r w:rsidR="00373F56" w:rsidRPr="007F4E28">
        <w:rPr>
          <w:u w:val="single"/>
        </w:rPr>
        <w:t xml:space="preserve"> </w:t>
      </w:r>
      <w:r w:rsidR="00373F56" w:rsidRPr="007F4E28">
        <w:rPr>
          <w:color w:val="FF0000"/>
        </w:rPr>
        <w:t xml:space="preserve">αφήνει τα δεδομένα να προσδιορίσουν </w:t>
      </w:r>
      <w:r w:rsidR="00373F56">
        <w:t xml:space="preserve">όσο γίνεται περισσότερο </w:t>
      </w:r>
      <w:r w:rsidR="00373F56" w:rsidRPr="007F4E28">
        <w:rPr>
          <w:color w:val="FF0000"/>
        </w:rPr>
        <w:t xml:space="preserve">τη </w:t>
      </w:r>
      <w:r w:rsidR="00DE3B15" w:rsidRPr="007F4E28">
        <w:rPr>
          <w:color w:val="FF0000"/>
        </w:rPr>
        <w:t>μορφή</w:t>
      </w:r>
      <w:r w:rsidR="00373F56" w:rsidRPr="007F4E28">
        <w:rPr>
          <w:color w:val="FF0000"/>
        </w:rPr>
        <w:t xml:space="preserve"> της </w:t>
      </w:r>
      <w:r w:rsidR="000D3D7E" w:rsidRPr="007F4E28">
        <w:rPr>
          <w:position w:val="-14"/>
        </w:rPr>
        <w:object w:dxaOrig="580" w:dyaOrig="420" w14:anchorId="7943CDF4">
          <v:shape id="_x0000_i1038" type="#_x0000_t75" style="width:28.15pt;height:20.65pt" o:ole="">
            <v:imagedata r:id="rId77" o:title=""/>
          </v:shape>
          <o:OLEObject Type="Embed" ProgID="Equation.DSMT4" ShapeID="_x0000_i1038" DrawAspect="Content" ObjectID="_1838969021" r:id="rId78"/>
        </w:object>
      </w:r>
      <w:r w:rsidR="00373F56" w:rsidRPr="007F4E28">
        <w:rPr>
          <w:color w:val="FF0000"/>
        </w:rPr>
        <w:t xml:space="preserve"> </w:t>
      </w:r>
      <w:r w:rsidR="00373F56" w:rsidRPr="007F4E28">
        <w:rPr>
          <w:b/>
          <w:color w:val="FF0000"/>
          <w:highlight w:val="yellow"/>
        </w:rPr>
        <w:t>απαιτώντας</w:t>
      </w:r>
      <w:r w:rsidR="00373F56">
        <w:t xml:space="preserve"> </w:t>
      </w:r>
      <w:r w:rsidR="00373F56" w:rsidRPr="007F4E28">
        <w:rPr>
          <w:b/>
        </w:rPr>
        <w:t>όσ</w:t>
      </w:r>
      <w:r w:rsidR="00DE3B15" w:rsidRPr="007F4E28">
        <w:rPr>
          <w:b/>
        </w:rPr>
        <w:t>ο το δυνατό λιγότερες υποθέσεις</w:t>
      </w:r>
      <w:r w:rsidR="00373F56" w:rsidRPr="007F4E28">
        <w:rPr>
          <w:b/>
        </w:rPr>
        <w:t xml:space="preserve">: </w:t>
      </w:r>
      <w:r w:rsidR="00DE3B15" w:rsidRPr="007F4E28">
        <w:rPr>
          <w:b/>
        </w:rPr>
        <w:t xml:space="preserve">συνήθως </w:t>
      </w:r>
      <w:r w:rsidR="00DE3B15" w:rsidRPr="007F4E28">
        <w:rPr>
          <w:b/>
          <w:color w:val="FF0000"/>
          <w:highlight w:val="yellow"/>
        </w:rPr>
        <w:t xml:space="preserve">μόνο ότι </w:t>
      </w:r>
      <w:r w:rsidR="00373F56" w:rsidRPr="007F4E28">
        <w:rPr>
          <w:b/>
          <w:color w:val="FF0000"/>
          <w:highlight w:val="yellow"/>
          <w:bdr w:val="single" w:sz="4" w:space="0" w:color="auto"/>
        </w:rPr>
        <w:t>«</w:t>
      </w:r>
      <w:r w:rsidR="00DE3B15" w:rsidRPr="007F4E28">
        <w:rPr>
          <w:b/>
          <w:color w:val="FF0000"/>
          <w:highlight w:val="yellow"/>
          <w:bdr w:val="single" w:sz="4" w:space="0" w:color="auto"/>
        </w:rPr>
        <w:t xml:space="preserve">η </w:t>
      </w:r>
      <w:r w:rsidR="000D3D7E" w:rsidRPr="009E6074">
        <w:rPr>
          <w:b/>
          <w:position w:val="-14"/>
          <w:highlight w:val="yellow"/>
          <w:bdr w:val="single" w:sz="4" w:space="0" w:color="auto"/>
        </w:rPr>
        <w:object w:dxaOrig="580" w:dyaOrig="420" w14:anchorId="3941020D">
          <v:shape id="_x0000_i1039" type="#_x0000_t75" style="width:28.15pt;height:20.65pt" o:ole="">
            <v:imagedata r:id="rId79" o:title=""/>
          </v:shape>
          <o:OLEObject Type="Embed" ProgID="Equation.DSMT4" ShapeID="_x0000_i1039" DrawAspect="Content" ObjectID="_1838969022" r:id="rId80"/>
        </w:object>
      </w:r>
      <w:r w:rsidR="00C314E6" w:rsidRPr="007F4E28">
        <w:rPr>
          <w:b/>
          <w:color w:val="FF0000"/>
          <w:highlight w:val="yellow"/>
          <w:bdr w:val="single" w:sz="4" w:space="0" w:color="auto"/>
        </w:rPr>
        <w:t xml:space="preserve"> είναι ομαλή</w:t>
      </w:r>
      <w:r w:rsidR="00373F56" w:rsidRPr="007F4E28">
        <w:rPr>
          <w:b/>
          <w:color w:val="FF0000"/>
          <w:highlight w:val="yellow"/>
          <w:bdr w:val="single" w:sz="4" w:space="0" w:color="auto"/>
        </w:rPr>
        <w:t>»</w:t>
      </w:r>
      <w:r w:rsidR="00C314E6" w:rsidRPr="007F4E28">
        <w:rPr>
          <w:b/>
          <w:bdr w:val="single" w:sz="4" w:space="0" w:color="auto"/>
        </w:rPr>
        <w:t>.</w:t>
      </w:r>
    </w:p>
    <w:p w14:paraId="41FB3EEE" w14:textId="77777777" w:rsidR="00373F56" w:rsidRDefault="00C46834" w:rsidP="008266E6">
      <w:pPr>
        <w:pStyle w:val="ListParagraph"/>
        <w:numPr>
          <w:ilvl w:val="0"/>
          <w:numId w:val="11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DF882AB" wp14:editId="11B99AB6">
                <wp:simplePos x="0" y="0"/>
                <wp:positionH relativeFrom="column">
                  <wp:posOffset>4633904</wp:posOffset>
                </wp:positionH>
                <wp:positionV relativeFrom="paragraph">
                  <wp:posOffset>1544292</wp:posOffset>
                </wp:positionV>
                <wp:extent cx="77040" cy="96840"/>
                <wp:effectExtent l="57150" t="38100" r="56515" b="5588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7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86D92" id="Ink 89" o:spid="_x0000_s1026" type="#_x0000_t75" style="position:absolute;margin-left:363.85pt;margin-top:120.6pt;width:8pt;height:9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">
                <v:imagedata r:id="rId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187101A0" wp14:editId="425811DE">
                <wp:simplePos x="0" y="0"/>
                <wp:positionH relativeFrom="column">
                  <wp:posOffset>4260584</wp:posOffset>
                </wp:positionH>
                <wp:positionV relativeFrom="paragraph">
                  <wp:posOffset>1602972</wp:posOffset>
                </wp:positionV>
                <wp:extent cx="879120" cy="48960"/>
                <wp:effectExtent l="38100" t="38100" r="35560" b="4635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879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DA116" id="Ink 88" o:spid="_x0000_s1026" type="#_x0000_t75" style="position:absolute;margin-left:334.5pt;margin-top:125.2pt;width:71.2pt;height:5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">
                <v:imagedata r:id="rId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47B25B13" wp14:editId="205CB12F">
                <wp:simplePos x="0" y="0"/>
                <wp:positionH relativeFrom="column">
                  <wp:posOffset>4420784</wp:posOffset>
                </wp:positionH>
                <wp:positionV relativeFrom="paragraph">
                  <wp:posOffset>1393452</wp:posOffset>
                </wp:positionV>
                <wp:extent cx="197640" cy="466920"/>
                <wp:effectExtent l="95250" t="152400" r="107315" b="14287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97640" cy="46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DE0B3" id="Ink 87" o:spid="_x0000_s1026" type="#_x0000_t75" style="position:absolute;margin-left:342.45pt;margin-top:98.35pt;width:26.85pt;height:59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">
                <v:imagedata r:id="rId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F062447" wp14:editId="49AA8737">
                <wp:simplePos x="0" y="0"/>
                <wp:positionH relativeFrom="column">
                  <wp:posOffset>4384064</wp:posOffset>
                </wp:positionH>
                <wp:positionV relativeFrom="paragraph">
                  <wp:posOffset>1430172</wp:posOffset>
                </wp:positionV>
                <wp:extent cx="29160" cy="310320"/>
                <wp:effectExtent l="95250" t="152400" r="123825" b="16637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916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9B1E0" id="Ink 86" o:spid="_x0000_s1026" type="#_x0000_t75" style="position:absolute;margin-left:339.55pt;margin-top:101.35pt;width:13.65pt;height:4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2E123780" wp14:editId="0BE80045">
                <wp:simplePos x="0" y="0"/>
                <wp:positionH relativeFrom="column">
                  <wp:posOffset>5024864</wp:posOffset>
                </wp:positionH>
                <wp:positionV relativeFrom="paragraph">
                  <wp:posOffset>1559052</wp:posOffset>
                </wp:positionV>
                <wp:extent cx="62280" cy="242280"/>
                <wp:effectExtent l="95250" t="133350" r="109220" b="17716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22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8D20E" id="Ink 85" o:spid="_x0000_s1026" type="#_x0000_t75" style="position:absolute;margin-left:390.1pt;margin-top:111.5pt;width:16pt;height:41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5E5F1794" wp14:editId="011871AB">
                <wp:simplePos x="0" y="0"/>
                <wp:positionH relativeFrom="column">
                  <wp:posOffset>5042864</wp:posOffset>
                </wp:positionH>
                <wp:positionV relativeFrom="paragraph">
                  <wp:posOffset>1595052</wp:posOffset>
                </wp:positionV>
                <wp:extent cx="34560" cy="45000"/>
                <wp:effectExtent l="38100" t="38100" r="41910" b="5080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4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D55B4" id="Ink 57" o:spid="_x0000_s1026" type="#_x0000_t75" style="position:absolute;margin-left:396.1pt;margin-top:124.6pt;width:4.7pt;height:5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1CD6BFD" wp14:editId="60B48B99">
                <wp:simplePos x="0" y="0"/>
                <wp:positionH relativeFrom="column">
                  <wp:posOffset>4795544</wp:posOffset>
                </wp:positionH>
                <wp:positionV relativeFrom="paragraph">
                  <wp:posOffset>1424052</wp:posOffset>
                </wp:positionV>
                <wp:extent cx="57960" cy="80280"/>
                <wp:effectExtent l="38100" t="38100" r="37465" b="5334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79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E84E7" id="Ink 50" o:spid="_x0000_s1026" type="#_x0000_t75" style="position:absolute;margin-left:376.6pt;margin-top:111.15pt;width:6.5pt;height:8.3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">
                <v:imagedata r:id="rId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095C44E4" wp14:editId="33CB8199">
                <wp:simplePos x="0" y="0"/>
                <wp:positionH relativeFrom="column">
                  <wp:posOffset>4542464</wp:posOffset>
                </wp:positionH>
                <wp:positionV relativeFrom="paragraph">
                  <wp:posOffset>1388052</wp:posOffset>
                </wp:positionV>
                <wp:extent cx="54360" cy="55080"/>
                <wp:effectExtent l="38100" t="38100" r="41275" b="4064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43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57D06" id="Ink 46" o:spid="_x0000_s1026" type="#_x0000_t75" style="position:absolute;margin-left:356.65pt;margin-top:108.3pt;width:6.3pt;height:6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">
                <v:imagedata r:id="rId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213788DA" wp14:editId="6A89C47F">
                <wp:simplePos x="0" y="0"/>
                <wp:positionH relativeFrom="column">
                  <wp:posOffset>4549304</wp:posOffset>
                </wp:positionH>
                <wp:positionV relativeFrom="paragraph">
                  <wp:posOffset>1395972</wp:posOffset>
                </wp:positionV>
                <wp:extent cx="2880" cy="11520"/>
                <wp:effectExtent l="19050" t="19050" r="16510" b="2667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C4FD2" id="Ink 45" o:spid="_x0000_s1026" type="#_x0000_t75" style="position:absolute;margin-left:357.3pt;margin-top:109pt;width:2pt;height:2.6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">
                <v:imagedata r:id="rId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424429E8" wp14:editId="4C088717">
                <wp:simplePos x="0" y="0"/>
                <wp:positionH relativeFrom="column">
                  <wp:posOffset>4352024</wp:posOffset>
                </wp:positionH>
                <wp:positionV relativeFrom="paragraph">
                  <wp:posOffset>1655892</wp:posOffset>
                </wp:positionV>
                <wp:extent cx="36720" cy="65520"/>
                <wp:effectExtent l="38100" t="38100" r="59055" b="4889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67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246EC" id="Ink 44" o:spid="_x0000_s1026" type="#_x0000_t75" style="position:absolute;margin-left:341.7pt;margin-top:129.4pt;width:4.9pt;height:7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">
                <v:imagedata r:id="rId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E336713" wp14:editId="15064F6C">
                <wp:simplePos x="0" y="0"/>
                <wp:positionH relativeFrom="column">
                  <wp:posOffset>6508784</wp:posOffset>
                </wp:positionH>
                <wp:positionV relativeFrom="paragraph">
                  <wp:posOffset>1381212</wp:posOffset>
                </wp:positionV>
                <wp:extent cx="39240" cy="250560"/>
                <wp:effectExtent l="38100" t="38100" r="37465" b="3556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92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02529" id="Ink 30" o:spid="_x0000_s1026" type="#_x0000_t75" style="position:absolute;margin-left:511.5pt;margin-top:107.75pt;width:5.1pt;height:21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">
                <v:imagedata r:id="rId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2E219E1A" wp14:editId="5ABB2A4E">
                <wp:simplePos x="0" y="0"/>
                <wp:positionH relativeFrom="column">
                  <wp:posOffset>6280184</wp:posOffset>
                </wp:positionH>
                <wp:positionV relativeFrom="paragraph">
                  <wp:posOffset>1396332</wp:posOffset>
                </wp:positionV>
                <wp:extent cx="64440" cy="257760"/>
                <wp:effectExtent l="38100" t="38100" r="31115" b="285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644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8BAA8" id="Ink 29" o:spid="_x0000_s1026" type="#_x0000_t75" style="position:absolute;margin-left:493.5pt;margin-top:108.95pt;width:7.05pt;height:22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">
                <v:imagedata r:id="rId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5952CA86" wp14:editId="58306EDD">
                <wp:simplePos x="0" y="0"/>
                <wp:positionH relativeFrom="column">
                  <wp:posOffset>6350744</wp:posOffset>
                </wp:positionH>
                <wp:positionV relativeFrom="paragraph">
                  <wp:posOffset>1452852</wp:posOffset>
                </wp:positionV>
                <wp:extent cx="100800" cy="169560"/>
                <wp:effectExtent l="38100" t="38100" r="33020" b="4000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0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20984" id="Ink 28" o:spid="_x0000_s1026" type="#_x0000_t75" style="position:absolute;margin-left:499.05pt;margin-top:113.4pt;width:9.95pt;height:15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5519FB9C" wp14:editId="60D67C04">
                <wp:simplePos x="0" y="0"/>
                <wp:positionH relativeFrom="column">
                  <wp:posOffset>6346784</wp:posOffset>
                </wp:positionH>
                <wp:positionV relativeFrom="paragraph">
                  <wp:posOffset>1431252</wp:posOffset>
                </wp:positionV>
                <wp:extent cx="96480" cy="131760"/>
                <wp:effectExtent l="38100" t="38100" r="37465" b="4000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964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A976C" id="Ink 27" o:spid="_x0000_s1026" type="#_x0000_t75" style="position:absolute;margin-left:498.75pt;margin-top:111.7pt;width:9.6pt;height:12.3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1F609852" wp14:editId="57C046B9">
                <wp:simplePos x="0" y="0"/>
                <wp:positionH relativeFrom="column">
                  <wp:posOffset>6153104</wp:posOffset>
                </wp:positionH>
                <wp:positionV relativeFrom="paragraph">
                  <wp:posOffset>1448172</wp:posOffset>
                </wp:positionV>
                <wp:extent cx="168840" cy="211680"/>
                <wp:effectExtent l="38100" t="38100" r="41275" b="5524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688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0E19B" id="Ink 26" o:spid="_x0000_s1026" type="#_x0000_t75" style="position:absolute;margin-left:483.5pt;margin-top:113.05pt;width:15.3pt;height:18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">
                <v:imagedata r:id="rId110" o:title=""/>
              </v:shape>
            </w:pict>
          </mc:Fallback>
        </mc:AlternateContent>
      </w:r>
      <w:r w:rsidR="00373F56">
        <w:t xml:space="preserve">Ένας τρόπος να εκτιμηθεί η </w:t>
      </w:r>
      <w:r w:rsidR="000D3D7E" w:rsidRPr="00B22239">
        <w:rPr>
          <w:position w:val="-14"/>
        </w:rPr>
        <w:object w:dxaOrig="580" w:dyaOrig="420" w14:anchorId="0666053F">
          <v:shape id="_x0000_i1040" type="#_x0000_t75" style="width:28.15pt;height:20.65pt" o:ole="">
            <v:imagedata r:id="rId111" o:title=""/>
          </v:shape>
          <o:OLEObject Type="Embed" ProgID="Equation.DSMT4" ShapeID="_x0000_i1040" DrawAspect="Content" ObjectID="_1838969023" r:id="rId112"/>
        </w:object>
      </w:r>
      <w:r w:rsidR="00373F56">
        <w:t xml:space="preserve"> </w:t>
      </w:r>
      <w:r w:rsidR="00C314E6">
        <w:t>υπό</w:t>
      </w:r>
      <w:r w:rsidR="00373F56">
        <w:t xml:space="preserve"> αυτές τις </w:t>
      </w:r>
      <w:r w:rsidR="00C314E6">
        <w:t>προϋποθέσεις</w:t>
      </w:r>
      <w:r w:rsidR="00373F56">
        <w:t xml:space="preserve"> είναι </w:t>
      </w:r>
      <w:r w:rsidR="00373F56" w:rsidRPr="007F4E28">
        <w:rPr>
          <w:b/>
        </w:rPr>
        <w:t xml:space="preserve">να </w:t>
      </w:r>
      <w:r w:rsidR="00373F56" w:rsidRPr="007F4E28">
        <w:rPr>
          <w:b/>
          <w:color w:val="FF0000"/>
          <w:highlight w:val="yellow"/>
        </w:rPr>
        <w:t xml:space="preserve">εκτιμάται </w:t>
      </w:r>
      <w:r w:rsidR="00373F56" w:rsidRPr="007F4E28">
        <w:rPr>
          <w:b/>
          <w:color w:val="FF0000"/>
          <w:highlight w:val="yellow"/>
          <w:u w:val="single"/>
        </w:rPr>
        <w:t>ένα απλοϊκό μοντέλο</w:t>
      </w:r>
      <w:r w:rsidR="00373F56" w:rsidRPr="007F4E28">
        <w:rPr>
          <w:b/>
          <w:color w:val="FF0000"/>
          <w:u w:val="single"/>
        </w:rPr>
        <w:t xml:space="preserve"> </w:t>
      </w:r>
      <w:r w:rsidR="00C314E6" w:rsidRPr="007F4E28">
        <w:rPr>
          <w:b/>
        </w:rPr>
        <w:t>(π.χ. σταθερά μοντέλο, γραμμικό μοντέλο</w:t>
      </w:r>
      <w:r w:rsidR="00373F56" w:rsidRPr="007F4E28">
        <w:rPr>
          <w:b/>
        </w:rPr>
        <w:t xml:space="preserve">) </w:t>
      </w:r>
      <w:r w:rsidR="00373F56" w:rsidRPr="007F4E28">
        <w:rPr>
          <w:b/>
          <w:color w:val="FF0000"/>
          <w:highlight w:val="yellow"/>
          <w:u w:val="single"/>
        </w:rPr>
        <w:t xml:space="preserve">ξεχωριστά για κάθε </w:t>
      </w:r>
      <w:r w:rsidR="00C314E6" w:rsidRPr="007F4E28">
        <w:rPr>
          <w:color w:val="FF0000"/>
          <w:position w:val="-12"/>
          <w:highlight w:val="yellow"/>
          <w:u w:val="single"/>
        </w:rPr>
        <w:object w:dxaOrig="300" w:dyaOrig="380" w14:anchorId="12E3F3CB">
          <v:shape id="_x0000_i1041" type="#_x0000_t75" style="width:15.05pt;height:19.4pt" o:ole="">
            <v:imagedata r:id="rId113" o:title=""/>
          </v:shape>
          <o:OLEObject Type="Embed" ProgID="Equation.DSMT4" ShapeID="_x0000_i1041" DrawAspect="Content" ObjectID="_1838969024" r:id="rId114"/>
        </w:object>
      </w:r>
      <w:r w:rsidR="00373F56" w:rsidRPr="007F4E28">
        <w:rPr>
          <w:color w:val="FF0000"/>
        </w:rPr>
        <w:t xml:space="preserve"> </w:t>
      </w:r>
      <w:r w:rsidR="00373F56" w:rsidRPr="003A3F0B">
        <w:rPr>
          <w:b/>
          <w:color w:val="FF0000"/>
          <w:highlight w:val="cyan"/>
        </w:rPr>
        <w:t xml:space="preserve">χρησιμοποιώντας μόνο τις παρατηρήσεις </w:t>
      </w:r>
      <w:r w:rsidR="00897A82" w:rsidRPr="003A3F0B">
        <w:rPr>
          <w:color w:val="FF0000"/>
          <w:position w:val="-12"/>
          <w:highlight w:val="cyan"/>
        </w:rPr>
        <w:object w:dxaOrig="279" w:dyaOrig="380" w14:anchorId="4E0C652C">
          <v:shape id="_x0000_i1042" type="#_x0000_t75" style="width:14.4pt;height:19.4pt" o:ole="">
            <v:imagedata r:id="rId115" o:title=""/>
          </v:shape>
          <o:OLEObject Type="Embed" ProgID="Equation.DSMT4" ShapeID="_x0000_i1042" DrawAspect="Content" ObjectID="_1838969025" r:id="rId116"/>
        </w:object>
      </w:r>
      <w:r w:rsidR="00373F56" w:rsidRPr="003A3F0B">
        <w:rPr>
          <w:b/>
          <w:color w:val="FF0000"/>
          <w:highlight w:val="cyan"/>
        </w:rPr>
        <w:t xml:space="preserve"> με </w:t>
      </w:r>
      <w:r w:rsidR="000D3D7E" w:rsidRPr="003A3F0B">
        <w:rPr>
          <w:color w:val="FF0000"/>
          <w:position w:val="-12"/>
          <w:highlight w:val="cyan"/>
        </w:rPr>
        <w:object w:dxaOrig="260" w:dyaOrig="380" w14:anchorId="4C922C30">
          <v:shape id="_x0000_i1043" type="#_x0000_t75" style="width:13.15pt;height:19.4pt" o:ole="">
            <v:imagedata r:id="rId117" o:title=""/>
          </v:shape>
          <o:OLEObject Type="Embed" ProgID="Equation.DSMT4" ShapeID="_x0000_i1043" DrawAspect="Content" ObjectID="_1838969026" r:id="rId118"/>
        </w:object>
      </w:r>
      <w:r w:rsidR="00373F56" w:rsidRPr="003A3F0B">
        <w:rPr>
          <w:b/>
          <w:color w:val="FF0000"/>
          <w:highlight w:val="cyan"/>
        </w:rPr>
        <w:t xml:space="preserve">, κοντά στο </w:t>
      </w:r>
      <w:r w:rsidR="00C314E6" w:rsidRPr="003A3F0B">
        <w:rPr>
          <w:color w:val="FF0000"/>
          <w:position w:val="-12"/>
          <w:highlight w:val="cyan"/>
        </w:rPr>
        <w:object w:dxaOrig="300" w:dyaOrig="380" w14:anchorId="1EB61A29">
          <v:shape id="_x0000_i1044" type="#_x0000_t75" style="width:15.05pt;height:19.4pt" o:ole="">
            <v:imagedata r:id="rId113" o:title=""/>
          </v:shape>
          <o:OLEObject Type="Embed" ProgID="Equation.DSMT4" ShapeID="_x0000_i1044" DrawAspect="Content" ObjectID="_1838969027" r:id="rId119"/>
        </w:object>
      </w:r>
      <w:r w:rsidR="00373F56" w:rsidRPr="003A3F0B">
        <w:rPr>
          <w:b/>
          <w:color w:val="FF0000"/>
          <w:highlight w:val="cyan"/>
        </w:rPr>
        <w:t>,</w:t>
      </w:r>
      <w:r w:rsidR="00373F56">
        <w:t xml:space="preserve"> όπως κάνα</w:t>
      </w:r>
      <w:r w:rsidR="000D3D7E">
        <w:t>με στην εκτίμηση της πυκνότητας</w:t>
      </w:r>
      <w:r w:rsidR="00373F56">
        <w:t xml:space="preserve">: π.χ. «σταθερή» πυκνότητα σε μικρή περιοχή του </w:t>
      </w:r>
      <w:r w:rsidR="00C314E6" w:rsidRPr="00C314E6">
        <w:rPr>
          <w:position w:val="-12"/>
        </w:rPr>
        <w:object w:dxaOrig="300" w:dyaOrig="380" w14:anchorId="4B165FE0">
          <v:shape id="_x0000_i1045" type="#_x0000_t75" style="width:15.05pt;height:19.4pt" o:ole="">
            <v:imagedata r:id="rId113" o:title=""/>
          </v:shape>
          <o:OLEObject Type="Embed" ProgID="Equation.DSMT4" ShapeID="_x0000_i1045" DrawAspect="Content" ObjectID="_1838969028" r:id="rId120"/>
        </w:object>
      </w:r>
      <w:r w:rsidR="00373F56" w:rsidRPr="00E81C9F">
        <w:t>.</w:t>
      </w:r>
    </w:p>
    <w:p w14:paraId="5EAA0CC5" w14:textId="77777777" w:rsidR="007F4E28" w:rsidRDefault="00C46834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468EB11" wp14:editId="380ECB16">
                <wp:simplePos x="0" y="0"/>
                <wp:positionH relativeFrom="column">
                  <wp:posOffset>4665944</wp:posOffset>
                </wp:positionH>
                <wp:positionV relativeFrom="paragraph">
                  <wp:posOffset>623247</wp:posOffset>
                </wp:positionV>
                <wp:extent cx="85680" cy="41400"/>
                <wp:effectExtent l="38100" t="38100" r="29210" b="3492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85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490F" id="Ink 91" o:spid="_x0000_s1026" type="#_x0000_t75" style="position:absolute;margin-left:366.4pt;margin-top:48.05pt;width:8.75pt;height:5.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A91D1A7" wp14:editId="3724B229">
                <wp:simplePos x="0" y="0"/>
                <wp:positionH relativeFrom="column">
                  <wp:posOffset>4685744</wp:posOffset>
                </wp:positionH>
                <wp:positionV relativeFrom="paragraph">
                  <wp:posOffset>-169833</wp:posOffset>
                </wp:positionV>
                <wp:extent cx="72720" cy="645840"/>
                <wp:effectExtent l="38100" t="38100" r="41910" b="4000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2720" cy="64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7E66D" id="Ink 90" o:spid="_x0000_s1026" type="#_x0000_t75" style="position:absolute;margin-left:367.95pt;margin-top:-14.35pt;width:7.75pt;height:52.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5D3951B" wp14:editId="710BE7D9">
                <wp:simplePos x="0" y="0"/>
                <wp:positionH relativeFrom="column">
                  <wp:posOffset>4997504</wp:posOffset>
                </wp:positionH>
                <wp:positionV relativeFrom="paragraph">
                  <wp:posOffset>-199713</wp:posOffset>
                </wp:positionV>
                <wp:extent cx="26640" cy="849600"/>
                <wp:effectExtent l="76200" t="133350" r="107315" b="14160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6640" cy="84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A5E20" id="Ink 84" o:spid="_x0000_s1026" type="#_x0000_t75" style="position:absolute;margin-left:387.75pt;margin-top:-27.1pt;width:13.6pt;height:89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70CA7520" wp14:editId="21FC5239">
                <wp:simplePos x="0" y="0"/>
                <wp:positionH relativeFrom="column">
                  <wp:posOffset>4864664</wp:posOffset>
                </wp:positionH>
                <wp:positionV relativeFrom="paragraph">
                  <wp:posOffset>-243273</wp:posOffset>
                </wp:positionV>
                <wp:extent cx="72000" cy="960120"/>
                <wp:effectExtent l="95250" t="133350" r="118745" b="16383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72000" cy="9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05561" id="Ink 83" o:spid="_x0000_s1026" type="#_x0000_t75" style="position:absolute;margin-left:377.45pt;margin-top:-30.45pt;width:16.8pt;height:98.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67EB2973" wp14:editId="43A20B53">
                <wp:simplePos x="0" y="0"/>
                <wp:positionH relativeFrom="column">
                  <wp:posOffset>4802744</wp:posOffset>
                </wp:positionH>
                <wp:positionV relativeFrom="paragraph">
                  <wp:posOffset>-231393</wp:posOffset>
                </wp:positionV>
                <wp:extent cx="44640" cy="891000"/>
                <wp:effectExtent l="95250" t="152400" r="107950" b="13779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44640" cy="89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2F5E3" id="Ink 82" o:spid="_x0000_s1026" type="#_x0000_t75" style="position:absolute;margin-left:372.3pt;margin-top:-29.55pt;width:15.2pt;height:92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3A99543B" wp14:editId="2741368C">
                <wp:simplePos x="0" y="0"/>
                <wp:positionH relativeFrom="column">
                  <wp:posOffset>4712744</wp:posOffset>
                </wp:positionH>
                <wp:positionV relativeFrom="paragraph">
                  <wp:posOffset>-301233</wp:posOffset>
                </wp:positionV>
                <wp:extent cx="28800" cy="793080"/>
                <wp:effectExtent l="76200" t="152400" r="104775" b="14097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8800" cy="79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ADC6" id="Ink 81" o:spid="_x0000_s1026" type="#_x0000_t75" style="position:absolute;margin-left:365.75pt;margin-top:-35.05pt;width:12.9pt;height:85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0BD66DE8" wp14:editId="3C4316FA">
                <wp:simplePos x="0" y="0"/>
                <wp:positionH relativeFrom="column">
                  <wp:posOffset>4662344</wp:posOffset>
                </wp:positionH>
                <wp:positionV relativeFrom="paragraph">
                  <wp:posOffset>-210513</wp:posOffset>
                </wp:positionV>
                <wp:extent cx="42120" cy="866160"/>
                <wp:effectExtent l="76200" t="133350" r="110490" b="10541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42120" cy="86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8C143" id="Ink 80" o:spid="_x0000_s1026" type="#_x0000_t75" style="position:absolute;margin-left:361.45pt;margin-top:-27.9pt;width:14.65pt;height:90.8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4D54969" wp14:editId="356E441F">
                <wp:simplePos x="0" y="0"/>
                <wp:positionH relativeFrom="column">
                  <wp:posOffset>4601144</wp:posOffset>
                </wp:positionH>
                <wp:positionV relativeFrom="paragraph">
                  <wp:posOffset>-360273</wp:posOffset>
                </wp:positionV>
                <wp:extent cx="31320" cy="984240"/>
                <wp:effectExtent l="95250" t="133350" r="121285" b="15938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31320" cy="9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2A462" id="Ink 79" o:spid="_x0000_s1026" type="#_x0000_t75" style="position:absolute;margin-left:356.55pt;margin-top:-39.65pt;width:13.9pt;height:100.1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62382038" wp14:editId="1E38DEB6">
                <wp:simplePos x="0" y="0"/>
                <wp:positionH relativeFrom="column">
                  <wp:posOffset>4533824</wp:posOffset>
                </wp:positionH>
                <wp:positionV relativeFrom="paragraph">
                  <wp:posOffset>-363873</wp:posOffset>
                </wp:positionV>
                <wp:extent cx="34200" cy="985320"/>
                <wp:effectExtent l="95250" t="133350" r="99695" b="17716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34200" cy="9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B5681" id="Ink 78" o:spid="_x0000_s1026" type="#_x0000_t75" style="position:absolute;margin-left:351.2pt;margin-top:-40pt;width:14.3pt;height:100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6C4A1D8" wp14:editId="40819803">
                <wp:simplePos x="0" y="0"/>
                <wp:positionH relativeFrom="column">
                  <wp:posOffset>4398824</wp:posOffset>
                </wp:positionH>
                <wp:positionV relativeFrom="paragraph">
                  <wp:posOffset>-273873</wp:posOffset>
                </wp:positionV>
                <wp:extent cx="44280" cy="827640"/>
                <wp:effectExtent l="95250" t="133350" r="127635" b="16319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4280" cy="82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FB42A" id="Ink 77" o:spid="_x0000_s1026" type="#_x0000_t75" style="position:absolute;margin-left:340.65pt;margin-top:-32.9pt;width:14.95pt;height:87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46B17BF0" wp14:editId="21EC7FA7">
                <wp:simplePos x="0" y="0"/>
                <wp:positionH relativeFrom="column">
                  <wp:posOffset>4378664</wp:posOffset>
                </wp:positionH>
                <wp:positionV relativeFrom="paragraph">
                  <wp:posOffset>727287</wp:posOffset>
                </wp:positionV>
                <wp:extent cx="567360" cy="29520"/>
                <wp:effectExtent l="0" t="171450" r="137795" b="21844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567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49FC6" id="Ink 76" o:spid="_x0000_s1026" type="#_x0000_t75" style="position:absolute;margin-left:339.15pt;margin-top:46.55pt;width:55.95pt;height:23.6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8E9FEDD" wp14:editId="13E32BEB">
                <wp:simplePos x="0" y="0"/>
                <wp:positionH relativeFrom="column">
                  <wp:posOffset>5085704</wp:posOffset>
                </wp:positionH>
                <wp:positionV relativeFrom="paragraph">
                  <wp:posOffset>1009527</wp:posOffset>
                </wp:positionV>
                <wp:extent cx="51840" cy="78480"/>
                <wp:effectExtent l="38100" t="38100" r="43815" b="5524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518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DBCD5" id="Ink 75" o:spid="_x0000_s1026" type="#_x0000_t75" style="position:absolute;margin-left:399.45pt;margin-top:78.5pt;width:6.1pt;height:8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">
                <v:imagedata r:id="rId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0D18A2BA" wp14:editId="05277092">
                <wp:simplePos x="0" y="0"/>
                <wp:positionH relativeFrom="column">
                  <wp:posOffset>4986344</wp:posOffset>
                </wp:positionH>
                <wp:positionV relativeFrom="paragraph">
                  <wp:posOffset>1000167</wp:posOffset>
                </wp:positionV>
                <wp:extent cx="66960" cy="111600"/>
                <wp:effectExtent l="38100" t="38100" r="28575" b="4127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66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6761D" id="Ink 74" o:spid="_x0000_s1026" type="#_x0000_t75" style="position:absolute;margin-left:391.65pt;margin-top:77.75pt;width:7.25pt;height:10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">
                <v:imagedata r:id="rId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51650F4" wp14:editId="542C7828">
                <wp:simplePos x="0" y="0"/>
                <wp:positionH relativeFrom="column">
                  <wp:posOffset>4991024</wp:posOffset>
                </wp:positionH>
                <wp:positionV relativeFrom="paragraph">
                  <wp:posOffset>1004127</wp:posOffset>
                </wp:positionV>
                <wp:extent cx="66240" cy="69480"/>
                <wp:effectExtent l="38100" t="38100" r="29210" b="4508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662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B4BCF" id="Ink 73" o:spid="_x0000_s1026" type="#_x0000_t75" style="position:absolute;margin-left:392pt;margin-top:78.05pt;width:7.15pt;height:7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">
                <v:imagedata r:id="rId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490A765D" wp14:editId="316BB3D7">
                <wp:simplePos x="0" y="0"/>
                <wp:positionH relativeFrom="column">
                  <wp:posOffset>4991024</wp:posOffset>
                </wp:positionH>
                <wp:positionV relativeFrom="paragraph">
                  <wp:posOffset>799287</wp:posOffset>
                </wp:positionV>
                <wp:extent cx="23040" cy="136440"/>
                <wp:effectExtent l="38100" t="38100" r="34290" b="3556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30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8E00E" id="Ink 72" o:spid="_x0000_s1026" type="#_x0000_t75" style="position:absolute;margin-left:392pt;margin-top:61.95pt;width:3.75pt;height:12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">
                <v:imagedata r:id="rId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BDF01B8" wp14:editId="0551B5AE">
                <wp:simplePos x="0" y="0"/>
                <wp:positionH relativeFrom="column">
                  <wp:posOffset>4499264</wp:posOffset>
                </wp:positionH>
                <wp:positionV relativeFrom="paragraph">
                  <wp:posOffset>1009887</wp:posOffset>
                </wp:positionV>
                <wp:extent cx="54720" cy="80640"/>
                <wp:effectExtent l="38100" t="38100" r="40640" b="3429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54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90C79" id="Ink 71" o:spid="_x0000_s1026" type="#_x0000_t75" style="position:absolute;margin-left:353.25pt;margin-top:78.5pt;width:6.25pt;height:8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">
                <v:imagedata r:id="rId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2AB392C7" wp14:editId="4612A978">
                <wp:simplePos x="0" y="0"/>
                <wp:positionH relativeFrom="column">
                  <wp:posOffset>4444904</wp:posOffset>
                </wp:positionH>
                <wp:positionV relativeFrom="paragraph">
                  <wp:posOffset>938247</wp:posOffset>
                </wp:positionV>
                <wp:extent cx="61920" cy="123480"/>
                <wp:effectExtent l="38100" t="38100" r="33655" b="2921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61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1DA8F" id="Ink 70" o:spid="_x0000_s1026" type="#_x0000_t75" style="position:absolute;margin-left:349pt;margin-top:72.9pt;width:6.9pt;height:11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">
                <v:imagedata r:id="rId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4FC3DE1" wp14:editId="6BDEC00B">
                <wp:simplePos x="0" y="0"/>
                <wp:positionH relativeFrom="column">
                  <wp:posOffset>4439864</wp:posOffset>
                </wp:positionH>
                <wp:positionV relativeFrom="paragraph">
                  <wp:posOffset>953367</wp:posOffset>
                </wp:positionV>
                <wp:extent cx="50400" cy="75600"/>
                <wp:effectExtent l="38100" t="38100" r="45085" b="3873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0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A43CF" id="Ink 69" o:spid="_x0000_s1026" type="#_x0000_t75" style="position:absolute;margin-left:348.6pt;margin-top:74.05pt;width:5.9pt;height:7.9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">
                <v:imagedata r:id="rId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B7A67FF" wp14:editId="01F4812D">
                <wp:simplePos x="0" y="0"/>
                <wp:positionH relativeFrom="column">
                  <wp:posOffset>4476584</wp:posOffset>
                </wp:positionH>
                <wp:positionV relativeFrom="paragraph">
                  <wp:posOffset>743127</wp:posOffset>
                </wp:positionV>
                <wp:extent cx="10080" cy="131400"/>
                <wp:effectExtent l="38100" t="38100" r="28575" b="4064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0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AC866" id="Ink 68" o:spid="_x0000_s1026" type="#_x0000_t75" style="position:absolute;margin-left:351.45pt;margin-top:57.5pt;width:2.95pt;height:12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">
                <v:imagedata r:id="rId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1C0C3F2A" wp14:editId="1CE0015C">
                <wp:simplePos x="0" y="0"/>
                <wp:positionH relativeFrom="column">
                  <wp:posOffset>4478024</wp:posOffset>
                </wp:positionH>
                <wp:positionV relativeFrom="paragraph">
                  <wp:posOffset>891447</wp:posOffset>
                </wp:positionV>
                <wp:extent cx="7200" cy="11520"/>
                <wp:effectExtent l="19050" t="19050" r="31115" b="2667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7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83B87" id="Ink 67" o:spid="_x0000_s1026" type="#_x0000_t75" style="position:absolute;margin-left:351.6pt;margin-top:69.2pt;width:2.5pt;height:2.8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">
                <v:imagedata r:id="rId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58A0DB65" wp14:editId="2E0D9BA4">
                <wp:simplePos x="0" y="0"/>
                <wp:positionH relativeFrom="column">
                  <wp:posOffset>4479104</wp:posOffset>
                </wp:positionH>
                <wp:positionV relativeFrom="paragraph">
                  <wp:posOffset>887847</wp:posOffset>
                </wp:positionV>
                <wp:extent cx="10440" cy="11520"/>
                <wp:effectExtent l="19050" t="19050" r="27940" b="2667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0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F02E1" id="Ink 66" o:spid="_x0000_s1026" type="#_x0000_t75" style="position:absolute;margin-left:351.7pt;margin-top:68.9pt;width:2.8pt;height:2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">
                <v:imagedata r:id="rId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5B18B646" wp14:editId="5E157125">
                <wp:simplePos x="0" y="0"/>
                <wp:positionH relativeFrom="column">
                  <wp:posOffset>4331144</wp:posOffset>
                </wp:positionH>
                <wp:positionV relativeFrom="paragraph">
                  <wp:posOffset>929607</wp:posOffset>
                </wp:positionV>
                <wp:extent cx="26640" cy="100080"/>
                <wp:effectExtent l="19050" t="38100" r="31115" b="527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66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40BFF" id="Ink 65" o:spid="_x0000_s1026" type="#_x0000_t75" style="position:absolute;margin-left:340.05pt;margin-top:72.2pt;width:4.1pt;height:9.9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">
                <v:imagedata r:id="rId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77A290D9" wp14:editId="329BD110">
                <wp:simplePos x="0" y="0"/>
                <wp:positionH relativeFrom="column">
                  <wp:posOffset>4245824</wp:posOffset>
                </wp:positionH>
                <wp:positionV relativeFrom="paragraph">
                  <wp:posOffset>865167</wp:posOffset>
                </wp:positionV>
                <wp:extent cx="69120" cy="127080"/>
                <wp:effectExtent l="38100" t="38100" r="45720" b="4445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9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911E" id="Ink 64" o:spid="_x0000_s1026" type="#_x0000_t75" style="position:absolute;margin-left:333.3pt;margin-top:67.1pt;width:7.45pt;height:11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">
                <v:imagedata r:id="rId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EB032F3" wp14:editId="689F4979">
                <wp:simplePos x="0" y="0"/>
                <wp:positionH relativeFrom="column">
                  <wp:posOffset>4236104</wp:posOffset>
                </wp:positionH>
                <wp:positionV relativeFrom="paragraph">
                  <wp:posOffset>874167</wp:posOffset>
                </wp:positionV>
                <wp:extent cx="74160" cy="77400"/>
                <wp:effectExtent l="38100" t="38100" r="40640" b="3746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74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14ED7" id="Ink 63" o:spid="_x0000_s1026" type="#_x0000_t75" style="position:absolute;margin-left:332.55pt;margin-top:67.85pt;width:7.85pt;height:8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">
                <v:imagedata r:id="rId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1D2A5D0" wp14:editId="492FE3E5">
                <wp:simplePos x="0" y="0"/>
                <wp:positionH relativeFrom="column">
                  <wp:posOffset>4864304</wp:posOffset>
                </wp:positionH>
                <wp:positionV relativeFrom="paragraph">
                  <wp:posOffset>688047</wp:posOffset>
                </wp:positionV>
                <wp:extent cx="36000" cy="98280"/>
                <wp:effectExtent l="38100" t="38100" r="40640" b="3556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36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E7A31" id="Ink 62" o:spid="_x0000_s1026" type="#_x0000_t75" style="position:absolute;margin-left:382pt;margin-top:53.2pt;width:4.85pt;height:9.7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">
                <v:imagedata r:id="rId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4D469F08" wp14:editId="294FE3C1">
                <wp:simplePos x="0" y="0"/>
                <wp:positionH relativeFrom="column">
                  <wp:posOffset>4836944</wp:posOffset>
                </wp:positionH>
                <wp:positionV relativeFrom="paragraph">
                  <wp:posOffset>666087</wp:posOffset>
                </wp:positionV>
                <wp:extent cx="20160" cy="27360"/>
                <wp:effectExtent l="38100" t="38100" r="37465" b="2984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0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500C8" id="Ink 61" o:spid="_x0000_s1026" type="#_x0000_t75" style="position:absolute;margin-left:379.85pt;margin-top:51.45pt;width:3.65pt;height:4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">
                <v:imagedata r:id="rId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8E12187" wp14:editId="6FD01DA5">
                <wp:simplePos x="0" y="0"/>
                <wp:positionH relativeFrom="column">
                  <wp:posOffset>4876904</wp:posOffset>
                </wp:positionH>
                <wp:positionV relativeFrom="paragraph">
                  <wp:posOffset>53727</wp:posOffset>
                </wp:positionV>
                <wp:extent cx="64080" cy="63360"/>
                <wp:effectExtent l="57150" t="38100" r="50800" b="5143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640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D125F" id="Ink 53" o:spid="_x0000_s1026" type="#_x0000_t75" style="position:absolute;margin-left:383pt;margin-top:3.25pt;width:7.05pt;height:7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">
                <v:imagedata r:id="rId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1E0E2879" wp14:editId="2033623B">
                <wp:simplePos x="0" y="0"/>
                <wp:positionH relativeFrom="column">
                  <wp:posOffset>4987784</wp:posOffset>
                </wp:positionH>
                <wp:positionV relativeFrom="paragraph">
                  <wp:posOffset>708927</wp:posOffset>
                </wp:positionV>
                <wp:extent cx="29160" cy="81720"/>
                <wp:effectExtent l="38100" t="38100" r="47625" b="5207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29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2D1B8" id="Ink 52" o:spid="_x0000_s1026" type="#_x0000_t75" style="position:absolute;margin-left:391.75pt;margin-top:54.85pt;width:4.35pt;height:8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">
                <v:imagedata r:id="rId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E4C34B7" wp14:editId="7C8F5506">
                <wp:simplePos x="0" y="0"/>
                <wp:positionH relativeFrom="column">
                  <wp:posOffset>5018384</wp:posOffset>
                </wp:positionH>
                <wp:positionV relativeFrom="paragraph">
                  <wp:posOffset>738447</wp:posOffset>
                </wp:positionV>
                <wp:extent cx="3600" cy="1080"/>
                <wp:effectExtent l="19050" t="19050" r="15875" b="1841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AAE79" id="Ink 51" o:spid="_x0000_s1026" type="#_x0000_t75" style="position:absolute;margin-left:394.05pt;margin-top:56.65pt;width:2.5pt;height:3.0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">
                <v:imagedata r:id="rId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1BDD3D3" wp14:editId="0A73F6E2">
                <wp:simplePos x="0" y="0"/>
                <wp:positionH relativeFrom="column">
                  <wp:posOffset>4748744</wp:posOffset>
                </wp:positionH>
                <wp:positionV relativeFrom="paragraph">
                  <wp:posOffset>693447</wp:posOffset>
                </wp:positionV>
                <wp:extent cx="29160" cy="112320"/>
                <wp:effectExtent l="57150" t="38100" r="47625" b="4064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91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D57E9" id="Ink 49" o:spid="_x0000_s1026" type="#_x0000_t75" style="position:absolute;margin-left:372.9pt;margin-top:53.6pt;width:4.35pt;height:10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">
                <v:imagedata r:id="rId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1DD2FC8B" wp14:editId="422F1C10">
                <wp:simplePos x="0" y="0"/>
                <wp:positionH relativeFrom="column">
                  <wp:posOffset>4574504</wp:posOffset>
                </wp:positionH>
                <wp:positionV relativeFrom="paragraph">
                  <wp:posOffset>-26193</wp:posOffset>
                </wp:positionV>
                <wp:extent cx="36720" cy="57960"/>
                <wp:effectExtent l="38100" t="38100" r="40005" b="5651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367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8A8DC" id="Ink 48" o:spid="_x0000_s1026" type="#_x0000_t75" style="position:absolute;margin-left:359.2pt;margin-top:-3.05pt;width:4.9pt;height:6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">
                <v:imagedata r:id="rId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4547B2A" wp14:editId="5805BC91">
                <wp:simplePos x="0" y="0"/>
                <wp:positionH relativeFrom="column">
                  <wp:posOffset>4555424</wp:posOffset>
                </wp:positionH>
                <wp:positionV relativeFrom="paragraph">
                  <wp:posOffset>681567</wp:posOffset>
                </wp:positionV>
                <wp:extent cx="23040" cy="143640"/>
                <wp:effectExtent l="38100" t="38100" r="53340" b="4699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30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2F94C" id="Ink 47" o:spid="_x0000_s1026" type="#_x0000_t75" style="position:absolute;margin-left:357.7pt;margin-top:52.65pt;width:3.75pt;height:13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">
                <v:imagedata r:id="rId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6F1FFD5C" wp14:editId="3947A7D6">
                <wp:simplePos x="0" y="0"/>
                <wp:positionH relativeFrom="column">
                  <wp:posOffset>4356704</wp:posOffset>
                </wp:positionH>
                <wp:positionV relativeFrom="paragraph">
                  <wp:posOffset>624687</wp:posOffset>
                </wp:positionV>
                <wp:extent cx="15120" cy="142200"/>
                <wp:effectExtent l="38100" t="38100" r="42545" b="2984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51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C3198" id="Ink 43" o:spid="_x0000_s1026" type="#_x0000_t75" style="position:absolute;margin-left:342.05pt;margin-top:48.2pt;width:3.2pt;height:13.2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">
                <v:imagedata r:id="rId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CFE8880" wp14:editId="1BC73C1E">
                <wp:simplePos x="0" y="0"/>
                <wp:positionH relativeFrom="column">
                  <wp:posOffset>4487384</wp:posOffset>
                </wp:positionH>
                <wp:positionV relativeFrom="paragraph">
                  <wp:posOffset>660327</wp:posOffset>
                </wp:positionV>
                <wp:extent cx="5760" cy="111240"/>
                <wp:effectExtent l="38100" t="38100" r="32385" b="4127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57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CEF19" id="Ink 42" o:spid="_x0000_s1026" type="#_x0000_t75" style="position:absolute;margin-left:352.45pt;margin-top:51pt;width:2.2pt;height:10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">
                <v:imagedata r:id="rId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55A056B" wp14:editId="298EAE64">
                <wp:simplePos x="0" y="0"/>
                <wp:positionH relativeFrom="column">
                  <wp:posOffset>4346264</wp:posOffset>
                </wp:positionH>
                <wp:positionV relativeFrom="paragraph">
                  <wp:posOffset>659607</wp:posOffset>
                </wp:positionV>
                <wp:extent cx="10800" cy="143640"/>
                <wp:effectExtent l="38100" t="38100" r="27305" b="2794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0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2A8E5" id="Ink 41" o:spid="_x0000_s1026" type="#_x0000_t75" style="position:absolute;margin-left:341.25pt;margin-top:50.95pt;width:2.8pt;height:13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">
                <v:imagedata r:id="rId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61C507F8" wp14:editId="5ECFA689">
                <wp:simplePos x="0" y="0"/>
                <wp:positionH relativeFrom="column">
                  <wp:posOffset>5183264</wp:posOffset>
                </wp:positionH>
                <wp:positionV relativeFrom="paragraph">
                  <wp:posOffset>153087</wp:posOffset>
                </wp:positionV>
                <wp:extent cx="92160" cy="249840"/>
                <wp:effectExtent l="38100" t="38100" r="41275" b="3619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921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F96B8" id="Ink 40" o:spid="_x0000_s1026" type="#_x0000_t75" style="position:absolute;margin-left:407.15pt;margin-top:11.05pt;width:9.2pt;height:21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">
                <v:imagedata r:id="rId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5F34AFC2" wp14:editId="03478517">
                <wp:simplePos x="0" y="0"/>
                <wp:positionH relativeFrom="column">
                  <wp:posOffset>5045024</wp:posOffset>
                </wp:positionH>
                <wp:positionV relativeFrom="paragraph">
                  <wp:posOffset>183327</wp:posOffset>
                </wp:positionV>
                <wp:extent cx="43560" cy="192600"/>
                <wp:effectExtent l="38100" t="38100" r="33020" b="3619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35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2694D" id="Ink 39" o:spid="_x0000_s1026" type="#_x0000_t75" style="position:absolute;margin-left:396.25pt;margin-top:13.45pt;width:5.45pt;height:17.1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">
                <v:imagedata r:id="rId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9C96E23" wp14:editId="6F932A0D">
                <wp:simplePos x="0" y="0"/>
                <wp:positionH relativeFrom="column">
                  <wp:posOffset>5163104</wp:posOffset>
                </wp:positionH>
                <wp:positionV relativeFrom="paragraph">
                  <wp:posOffset>279087</wp:posOffset>
                </wp:positionV>
                <wp:extent cx="68400" cy="51480"/>
                <wp:effectExtent l="38100" t="38100" r="46355" b="4381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68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30E74" id="Ink 38" o:spid="_x0000_s1026" type="#_x0000_t75" style="position:absolute;margin-left:405.55pt;margin-top:21pt;width:7.4pt;height: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">
                <v:imagedata r:id="rId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7BC136CB" wp14:editId="3E601689">
                <wp:simplePos x="0" y="0"/>
                <wp:positionH relativeFrom="column">
                  <wp:posOffset>5081384</wp:posOffset>
                </wp:positionH>
                <wp:positionV relativeFrom="paragraph">
                  <wp:posOffset>217167</wp:posOffset>
                </wp:positionV>
                <wp:extent cx="66960" cy="106200"/>
                <wp:effectExtent l="38100" t="38100" r="47625" b="4635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66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EE30F" id="Ink 37" o:spid="_x0000_s1026" type="#_x0000_t75" style="position:absolute;margin-left:399.1pt;margin-top:16.1pt;width:7.25pt;height:10.3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">
                <v:imagedata r:id="rId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074D6B4D" wp14:editId="401A212B">
                <wp:simplePos x="0" y="0"/>
                <wp:positionH relativeFrom="column">
                  <wp:posOffset>4917584</wp:posOffset>
                </wp:positionH>
                <wp:positionV relativeFrom="paragraph">
                  <wp:posOffset>193767</wp:posOffset>
                </wp:positionV>
                <wp:extent cx="117720" cy="170280"/>
                <wp:effectExtent l="38100" t="38100" r="34925" b="3937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177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31BDC" id="Ink 36" o:spid="_x0000_s1026" type="#_x0000_t75" style="position:absolute;margin-left:386.2pt;margin-top:14.25pt;width:11.25pt;height:15.3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">
                <v:imagedata r:id="rId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577514D" wp14:editId="0D76D948">
                <wp:simplePos x="0" y="0"/>
                <wp:positionH relativeFrom="column">
                  <wp:posOffset>4686464</wp:posOffset>
                </wp:positionH>
                <wp:positionV relativeFrom="paragraph">
                  <wp:posOffset>-131673</wp:posOffset>
                </wp:positionV>
                <wp:extent cx="162720" cy="822960"/>
                <wp:effectExtent l="38100" t="38100" r="8890" b="5334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62720" cy="82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DF560" id="Ink 35" o:spid="_x0000_s1026" type="#_x0000_t75" style="position:absolute;margin-left:368pt;margin-top:-11.35pt;width:14.75pt;height:66.7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">
                <v:imagedata r:id="rId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237A5E9F" wp14:editId="288CCDD5">
                <wp:simplePos x="0" y="0"/>
                <wp:positionH relativeFrom="column">
                  <wp:posOffset>4620584</wp:posOffset>
                </wp:positionH>
                <wp:positionV relativeFrom="paragraph">
                  <wp:posOffset>-170913</wp:posOffset>
                </wp:positionV>
                <wp:extent cx="49680" cy="914400"/>
                <wp:effectExtent l="38100" t="38100" r="26670" b="3810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9680" cy="9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6B49A" id="Ink 34" o:spid="_x0000_s1026" type="#_x0000_t75" style="position:absolute;margin-left:362.85pt;margin-top:-14.45pt;width:5.85pt;height:73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">
                <v:imagedata r:id="rId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3CC13693" wp14:editId="5B578935">
                <wp:simplePos x="0" y="0"/>
                <wp:positionH relativeFrom="column">
                  <wp:posOffset>4751984</wp:posOffset>
                </wp:positionH>
                <wp:positionV relativeFrom="paragraph">
                  <wp:posOffset>980007</wp:posOffset>
                </wp:positionV>
                <wp:extent cx="66600" cy="56160"/>
                <wp:effectExtent l="38100" t="38100" r="48260" b="5842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6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DED3C" id="Ink 33" o:spid="_x0000_s1026" type="#_x0000_t75" style="position:absolute;margin-left:373.15pt;margin-top:76.15pt;width:7.25pt;height:6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">
                <v:imagedata r:id="rId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8378DFF" wp14:editId="164F3E04">
                <wp:simplePos x="0" y="0"/>
                <wp:positionH relativeFrom="column">
                  <wp:posOffset>4589264</wp:posOffset>
                </wp:positionH>
                <wp:positionV relativeFrom="paragraph">
                  <wp:posOffset>935367</wp:posOffset>
                </wp:positionV>
                <wp:extent cx="95400" cy="124200"/>
                <wp:effectExtent l="38100" t="38100" r="38100" b="4762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95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6DB2A" id="Ink 32" o:spid="_x0000_s1026" type="#_x0000_t75" style="position:absolute;margin-left:360.35pt;margin-top:72.65pt;width:9.45pt;height:11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">
                <v:imagedata r:id="rId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790AD2C7" wp14:editId="2F450665">
                <wp:simplePos x="0" y="0"/>
                <wp:positionH relativeFrom="column">
                  <wp:posOffset>4574504</wp:posOffset>
                </wp:positionH>
                <wp:positionV relativeFrom="paragraph">
                  <wp:posOffset>923127</wp:posOffset>
                </wp:positionV>
                <wp:extent cx="101880" cy="111960"/>
                <wp:effectExtent l="57150" t="38100" r="50800" b="4064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01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D2A74" id="Ink 31" o:spid="_x0000_s1026" type="#_x0000_t75" style="position:absolute;margin-left:359.2pt;margin-top:71.7pt;width:9.95pt;height:10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">
                <v:imagedata r:id="rId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06130BF7" wp14:editId="23BEA9D8">
                <wp:simplePos x="0" y="0"/>
                <wp:positionH relativeFrom="column">
                  <wp:posOffset>3796544</wp:posOffset>
                </wp:positionH>
                <wp:positionV relativeFrom="paragraph">
                  <wp:posOffset>-258033</wp:posOffset>
                </wp:positionV>
                <wp:extent cx="2322360" cy="663840"/>
                <wp:effectExtent l="38100" t="38100" r="40005" b="4127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322360" cy="66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5FDA2" id="Ink 25" o:spid="_x0000_s1026" type="#_x0000_t75" style="position:absolute;margin-left:297.95pt;margin-top:-21.3pt;width:184.8pt;height:54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">
                <v:imagedata r:id="rId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64869643" wp14:editId="1A3F7D88">
                <wp:simplePos x="0" y="0"/>
                <wp:positionH relativeFrom="column">
                  <wp:posOffset>4628864</wp:posOffset>
                </wp:positionH>
                <wp:positionV relativeFrom="paragraph">
                  <wp:posOffset>714687</wp:posOffset>
                </wp:positionV>
                <wp:extent cx="10800" cy="162360"/>
                <wp:effectExtent l="38100" t="38100" r="46355" b="4762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08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34321" id="Ink 24" o:spid="_x0000_s1026" type="#_x0000_t75" style="position:absolute;margin-left:363.55pt;margin-top:55.25pt;width:2.75pt;height:14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">
                <v:imagedata r:id="rId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10BF812F" wp14:editId="1DCB9316">
                <wp:simplePos x="0" y="0"/>
                <wp:positionH relativeFrom="column">
                  <wp:posOffset>3638864</wp:posOffset>
                </wp:positionH>
                <wp:positionV relativeFrom="paragraph">
                  <wp:posOffset>717927</wp:posOffset>
                </wp:positionV>
                <wp:extent cx="2005920" cy="63720"/>
                <wp:effectExtent l="19050" t="38100" r="33020" b="3175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20059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1408D" id="Ink 23" o:spid="_x0000_s1026" type="#_x0000_t75" style="position:absolute;margin-left:285.5pt;margin-top:55.55pt;width:159.95pt;height: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">
                <v:imagedata r:id="rId216" o:title=""/>
              </v:shape>
            </w:pict>
          </mc:Fallback>
        </mc:AlternateContent>
      </w:r>
      <w:r w:rsidR="007F4E28">
        <w:br w:type="page"/>
      </w:r>
    </w:p>
    <w:p w14:paraId="3CB8D961" w14:textId="77777777" w:rsidR="00373F56" w:rsidRPr="007F4E28" w:rsidRDefault="00373F56" w:rsidP="008266E6">
      <w:pPr>
        <w:pStyle w:val="ListParagraph"/>
        <w:numPr>
          <w:ilvl w:val="0"/>
          <w:numId w:val="2"/>
        </w:numPr>
        <w:jc w:val="both"/>
        <w:rPr>
          <w:lang w:val="en-US"/>
        </w:rPr>
      </w:pPr>
      <w:r w:rsidRPr="00C314E6">
        <w:rPr>
          <w:b/>
        </w:rPr>
        <w:lastRenderedPageBreak/>
        <w:t>Παράδειγμα</w:t>
      </w:r>
      <w:r w:rsidRPr="00C314E6">
        <w:rPr>
          <w:b/>
          <w:lang w:val="en-US"/>
        </w:rPr>
        <w:t xml:space="preserve"> 4.4 </w:t>
      </w:r>
      <w:r w:rsidRPr="00C314E6">
        <w:rPr>
          <w:b/>
        </w:rPr>
        <w:t>από</w:t>
      </w:r>
      <w:r w:rsidRPr="00C314E6">
        <w:rPr>
          <w:b/>
          <w:lang w:val="en-US"/>
        </w:rPr>
        <w:t xml:space="preserve"> Wasserman</w:t>
      </w:r>
      <w:r w:rsidRPr="00C314E6">
        <w:rPr>
          <w:lang w:val="en-US"/>
        </w:rPr>
        <w:t>. CMB</w:t>
      </w:r>
    </w:p>
    <w:p w14:paraId="1A7822BA" w14:textId="77777777" w:rsidR="007F4E28" w:rsidRDefault="007F4E28" w:rsidP="007F4E28">
      <w:pPr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100FB69C" wp14:editId="45DD2A6E">
            <wp:extent cx="5829300" cy="3773201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831" cy="377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D8EDCC" w14:textId="77777777" w:rsidR="001A6DBE" w:rsidRDefault="004D0F15" w:rsidP="001A6DBE">
      <w:pPr>
        <w:pStyle w:val="ListParagraph"/>
        <w:ind w:left="0"/>
        <w:jc w:val="both"/>
        <w:rPr>
          <w:b/>
          <w:color w:val="FF0000"/>
          <w:highlight w:val="yellow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5D67083" wp14:editId="2EA709F0">
                <wp:simplePos x="0" y="0"/>
                <wp:positionH relativeFrom="column">
                  <wp:posOffset>5053304</wp:posOffset>
                </wp:positionH>
                <wp:positionV relativeFrom="paragraph">
                  <wp:posOffset>2737250</wp:posOffset>
                </wp:positionV>
                <wp:extent cx="231840" cy="23400"/>
                <wp:effectExtent l="57150" t="171450" r="130175" b="20574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231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7113E" id="Ink 98" o:spid="_x0000_s1026" type="#_x0000_t75" style="position:absolute;margin-left:392.25pt;margin-top:204.05pt;width:29.55pt;height:24.9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">
                <v:imagedata r:id="rId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59350671" wp14:editId="6244F71D">
                <wp:simplePos x="0" y="0"/>
                <wp:positionH relativeFrom="column">
                  <wp:posOffset>5036744</wp:posOffset>
                </wp:positionH>
                <wp:positionV relativeFrom="paragraph">
                  <wp:posOffset>2765941</wp:posOffset>
                </wp:positionV>
                <wp:extent cx="237240" cy="360"/>
                <wp:effectExtent l="0" t="0" r="0" b="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372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5ECFB" id="Ink 97" o:spid="_x0000_s1026" type="#_x0000_t75" style="position:absolute;margin-left:390.95pt;margin-top:206.45pt;width:30.05pt;height:22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">
                <v:imagedata r:id="rId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0AC8FA1E" wp14:editId="5B2FF78F">
                <wp:simplePos x="0" y="0"/>
                <wp:positionH relativeFrom="column">
                  <wp:posOffset>4704104</wp:posOffset>
                </wp:positionH>
                <wp:positionV relativeFrom="paragraph">
                  <wp:posOffset>2781638</wp:posOffset>
                </wp:positionV>
                <wp:extent cx="385920" cy="52920"/>
                <wp:effectExtent l="114300" t="171450" r="128905" b="17589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859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F4F61" id="Ink 95" o:spid="_x0000_s1026" type="#_x0000_t75" style="position:absolute;margin-left:364.7pt;margin-top:207.7pt;width:41.75pt;height:26.8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">
                <v:imagedata r:id="rId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5A391EA9" wp14:editId="5C5A20F2">
                <wp:simplePos x="0" y="0"/>
                <wp:positionH relativeFrom="column">
                  <wp:posOffset>4611224</wp:posOffset>
                </wp:positionH>
                <wp:positionV relativeFrom="paragraph">
                  <wp:posOffset>2768678</wp:posOffset>
                </wp:positionV>
                <wp:extent cx="202680" cy="43560"/>
                <wp:effectExtent l="57150" t="171450" r="121285" b="18542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202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E5F72" id="Ink 94" o:spid="_x0000_s1026" type="#_x0000_t75" style="position:absolute;margin-left:357.45pt;margin-top:206.65pt;width:27.2pt;height:26.1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">
                <v:imagedata r:id="rId225" o:title=""/>
              </v:shape>
            </w:pict>
          </mc:Fallback>
        </mc:AlternateContent>
      </w:r>
      <w:r w:rsidR="007F4E28">
        <w:rPr>
          <w:noProof/>
          <w:lang w:val="en-US" w:eastAsia="en-US"/>
        </w:rPr>
        <w:drawing>
          <wp:inline distT="0" distB="0" distL="0" distR="0" wp14:anchorId="075226D3" wp14:editId="75A8255F">
            <wp:extent cx="6040316" cy="30861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584" cy="3085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2775BD" w14:textId="77777777" w:rsidR="001A6DBE" w:rsidRPr="001A6DBE" w:rsidRDefault="001A6DBE" w:rsidP="001A6DBE">
      <w:pPr>
        <w:pStyle w:val="ListParagraph"/>
        <w:ind w:left="0"/>
        <w:jc w:val="both"/>
        <w:rPr>
          <w:color w:val="FF0000"/>
        </w:rPr>
      </w:pPr>
      <w:r w:rsidRPr="001A6DBE">
        <w:rPr>
          <w:b/>
          <w:color w:val="FF0000"/>
          <w:highlight w:val="yellow"/>
        </w:rPr>
        <w:t>Πόσες κορυφές, που βρίσκονται, τι ύψος έχουν, ποια η σχέση του ύψους τους, δίνουν πληροφορίες για σύνθεση πρώιμου σύμπαντος</w:t>
      </w:r>
      <w:r w:rsidRPr="001A6DBE">
        <w:rPr>
          <w:b/>
          <w:highlight w:val="yellow"/>
        </w:rPr>
        <w:t>.</w:t>
      </w:r>
    </w:p>
    <w:p w14:paraId="42DCAA34" w14:textId="77777777" w:rsidR="001A6DBE" w:rsidRDefault="004D0F15" w:rsidP="001A6DBE">
      <w:pPr>
        <w:pStyle w:val="ListParagraph"/>
        <w:ind w:left="0"/>
        <w:jc w:val="center"/>
        <w:rPr>
          <w:b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8AEBECE" wp14:editId="32DAA4FA">
                <wp:simplePos x="0" y="0"/>
                <wp:positionH relativeFrom="column">
                  <wp:posOffset>3053504</wp:posOffset>
                </wp:positionH>
                <wp:positionV relativeFrom="paragraph">
                  <wp:posOffset>7421333</wp:posOffset>
                </wp:positionV>
                <wp:extent cx="1927080" cy="63720"/>
                <wp:effectExtent l="95250" t="190500" r="130810" b="20320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9270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E8A90" id="Ink 100" o:spid="_x0000_s1026" type="#_x0000_t75" style="position:absolute;margin-left:234.8pt;margin-top:572.8pt;width:163.1pt;height:28.0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08F7D0E2" wp14:editId="26151B36">
                <wp:simplePos x="0" y="0"/>
                <wp:positionH relativeFrom="column">
                  <wp:posOffset>3076544</wp:posOffset>
                </wp:positionH>
                <wp:positionV relativeFrom="paragraph">
                  <wp:posOffset>1336357</wp:posOffset>
                </wp:positionV>
                <wp:extent cx="1881720" cy="80640"/>
                <wp:effectExtent l="57150" t="171450" r="137795" b="18669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881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B3CD7" id="Ink 99" o:spid="_x0000_s1026" type="#_x0000_t75" style="position:absolute;margin-left:236.6pt;margin-top:93.95pt;width:159.5pt;height:28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12C1A76F" wp14:editId="2A41055F">
                <wp:simplePos x="0" y="0"/>
                <wp:positionH relativeFrom="column">
                  <wp:posOffset>1588664</wp:posOffset>
                </wp:positionH>
                <wp:positionV relativeFrom="paragraph">
                  <wp:posOffset>7432493</wp:posOffset>
                </wp:positionV>
                <wp:extent cx="1316880" cy="44640"/>
                <wp:effectExtent l="114300" t="171450" r="131445" b="20320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3168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2B809" id="Ink 96" o:spid="_x0000_s1026" type="#_x0000_t75" style="position:absolute;margin-left:119.45pt;margin-top:573.8pt;width:115.05pt;height:26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B77E242" wp14:editId="612FC229">
                <wp:simplePos x="0" y="0"/>
                <wp:positionH relativeFrom="column">
                  <wp:posOffset>1109144</wp:posOffset>
                </wp:positionH>
                <wp:positionV relativeFrom="paragraph">
                  <wp:posOffset>3490706</wp:posOffset>
                </wp:positionV>
                <wp:extent cx="3569760" cy="264960"/>
                <wp:effectExtent l="76200" t="171450" r="126365" b="15430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35697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845F8" id="Ink 93" o:spid="_x0000_s1026" type="#_x0000_t75" style="position:absolute;margin-left:81.7pt;margin-top:263.6pt;width:292.45pt;height:43.3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003883FA" wp14:editId="132BC293">
                <wp:simplePos x="0" y="0"/>
                <wp:positionH relativeFrom="column">
                  <wp:posOffset>1194824</wp:posOffset>
                </wp:positionH>
                <wp:positionV relativeFrom="paragraph">
                  <wp:posOffset>686306</wp:posOffset>
                </wp:positionV>
                <wp:extent cx="1438200" cy="805320"/>
                <wp:effectExtent l="76200" t="152400" r="105410" b="18542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438200" cy="80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B0AE1" id="Ink 92" o:spid="_x0000_s1026" type="#_x0000_t75" style="position:absolute;margin-left:88.4pt;margin-top:42.7pt;width:124.65pt;height:86.0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">
                <v:imagedata r:id="rId236" o:title=""/>
              </v:shape>
            </w:pict>
          </mc:Fallback>
        </mc:AlternateContent>
      </w:r>
      <w:r w:rsidR="001A6DBE">
        <w:rPr>
          <w:noProof/>
          <w:lang w:val="en-US" w:eastAsia="en-US"/>
        </w:rPr>
        <w:drawing>
          <wp:inline distT="0" distB="0" distL="0" distR="0" wp14:anchorId="1A480BF3" wp14:editId="58FF339B">
            <wp:extent cx="5404692" cy="5343690"/>
            <wp:effectExtent l="0" t="0" r="571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036" cy="5346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A6DBE">
        <w:rPr>
          <w:noProof/>
          <w:lang w:val="en-US" w:eastAsia="en-US"/>
        </w:rPr>
        <w:drawing>
          <wp:inline distT="0" distB="0" distL="0" distR="0" wp14:anchorId="1AE98A78" wp14:editId="0C71D7F7">
            <wp:extent cx="4391025" cy="2582530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600" cy="2586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7A5EDD" w14:textId="77777777" w:rsidR="001A6DBE" w:rsidRPr="00C314E6" w:rsidRDefault="001A6DBE" w:rsidP="001A6DBE">
      <w:pPr>
        <w:pStyle w:val="ListParagraph"/>
        <w:ind w:left="0"/>
        <w:jc w:val="center"/>
        <w:rPr>
          <w:color w:val="FF0000"/>
        </w:rPr>
      </w:pPr>
    </w:p>
    <w:p w14:paraId="3F96132F" w14:textId="77777777" w:rsidR="001A6DBE" w:rsidRPr="00C20B91" w:rsidRDefault="001A6DBE" w:rsidP="008266E6">
      <w:pPr>
        <w:pStyle w:val="ListParagraph"/>
        <w:numPr>
          <w:ilvl w:val="0"/>
          <w:numId w:val="2"/>
        </w:numPr>
        <w:jc w:val="both"/>
        <w:rPr>
          <w:lang w:val="en-US"/>
        </w:rPr>
      </w:pPr>
      <w:r w:rsidRPr="00C314E6">
        <w:rPr>
          <w:b/>
          <w:lang w:val="en-US"/>
        </w:rPr>
        <w:lastRenderedPageBreak/>
        <w:t>Wasserman</w:t>
      </w:r>
      <w:r w:rsidRPr="00C314E6">
        <w:rPr>
          <w:lang w:val="en-US"/>
        </w:rPr>
        <w:t xml:space="preserve"> </w:t>
      </w:r>
      <w:r>
        <w:rPr>
          <w:b/>
          <w:lang w:val="en-US"/>
        </w:rPr>
        <w:t xml:space="preserve">Figure </w:t>
      </w:r>
      <w:r w:rsidRPr="00C314E6">
        <w:rPr>
          <w:b/>
          <w:lang w:val="en-US"/>
        </w:rPr>
        <w:t>4.5 &amp; 5.1:</w:t>
      </w:r>
      <w:r w:rsidRPr="00C314E6">
        <w:rPr>
          <w:lang w:val="en-US"/>
        </w:rPr>
        <w:t xml:space="preserve"> “over-smoothing” &amp; “under-smoothing</w:t>
      </w:r>
      <w:r w:rsidRPr="001A6DBE">
        <w:rPr>
          <w:b/>
          <w:lang w:val="en-US"/>
        </w:rPr>
        <w:t xml:space="preserve"> </w:t>
      </w:r>
    </w:p>
    <w:p w14:paraId="7B6AD62D" w14:textId="77777777" w:rsidR="00C20B91" w:rsidRPr="0071754C" w:rsidRDefault="00C20B91" w:rsidP="00E30153">
      <w:pPr>
        <w:ind w:left="360"/>
        <w:jc w:val="both"/>
        <w:rPr>
          <w:lang w:val="en-US"/>
        </w:rPr>
      </w:pPr>
    </w:p>
    <w:p w14:paraId="4CA76FF6" w14:textId="77777777" w:rsidR="00C20B91" w:rsidRPr="001A6DBE" w:rsidRDefault="00C20B91" w:rsidP="00C20B91">
      <w:pPr>
        <w:pStyle w:val="ListParagraph"/>
        <w:ind w:left="0"/>
        <w:jc w:val="both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52FBBC59" wp14:editId="1E757129">
            <wp:extent cx="6057900" cy="5452483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5452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7F14B2" w14:textId="77777777" w:rsidR="00C20B91" w:rsidRPr="00C20B91" w:rsidRDefault="00C20B91" w:rsidP="00C20B91">
      <w:pPr>
        <w:jc w:val="both"/>
      </w:pPr>
    </w:p>
    <w:p w14:paraId="7C49D2D1" w14:textId="77777777" w:rsidR="00C20B91" w:rsidRDefault="00C20B91">
      <w:pPr>
        <w:spacing w:before="0" w:line="240" w:lineRule="auto"/>
        <w:rPr>
          <w:b/>
        </w:rPr>
      </w:pPr>
      <w:r>
        <w:rPr>
          <w:b/>
        </w:rPr>
        <w:br w:type="page"/>
      </w:r>
    </w:p>
    <w:p w14:paraId="37299A2E" w14:textId="77777777" w:rsidR="000D3D7E" w:rsidRDefault="00373F56" w:rsidP="000D3D7E">
      <w:pPr>
        <w:pStyle w:val="Heading3"/>
        <w:rPr>
          <w:lang w:val="el-GR"/>
        </w:rPr>
      </w:pPr>
      <w:bookmarkStart w:id="1" w:name="_Toc515533619"/>
      <w:r w:rsidRPr="00DF1009">
        <w:lastRenderedPageBreak/>
        <w:t>Regress</w:t>
      </w:r>
      <w:r w:rsidR="000D3D7E" w:rsidRPr="00DF1009">
        <w:rPr>
          <w:lang w:val="el-GR"/>
        </w:rPr>
        <w:t>ο</w:t>
      </w:r>
      <w:proofErr w:type="spellStart"/>
      <w:r w:rsidR="000D3D7E" w:rsidRPr="00DF1009">
        <w:t>gra</w:t>
      </w:r>
      <w:r w:rsidRPr="00DF1009">
        <w:t>m</w:t>
      </w:r>
      <w:r w:rsidR="000D3D7E" w:rsidRPr="00DF1009">
        <w:t>m</w:t>
      </w:r>
      <w:r w:rsidRPr="00DF1009">
        <w:t>s</w:t>
      </w:r>
      <w:bookmarkEnd w:id="1"/>
      <w:proofErr w:type="spellEnd"/>
      <w:r w:rsidRPr="000D3D7E">
        <w:rPr>
          <w:lang w:val="el-GR"/>
        </w:rPr>
        <w:t xml:space="preserve"> </w:t>
      </w:r>
    </w:p>
    <w:p w14:paraId="520CB319" w14:textId="77777777" w:rsidR="00E30153" w:rsidRDefault="00D8543B" w:rsidP="000D3D7E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10D43016" wp14:editId="3745840E">
                <wp:simplePos x="0" y="0"/>
                <wp:positionH relativeFrom="column">
                  <wp:posOffset>1317860</wp:posOffset>
                </wp:positionH>
                <wp:positionV relativeFrom="paragraph">
                  <wp:posOffset>2402075</wp:posOffset>
                </wp:positionV>
                <wp:extent cx="533520" cy="75960"/>
                <wp:effectExtent l="114300" t="190500" r="133350" b="19113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5335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A3336" id="Ink 187" o:spid="_x0000_s1026" type="#_x0000_t75" style="position:absolute;margin-left:98.1pt;margin-top:177.75pt;width:53.3pt;height:28.8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">
                <v:imagedata r:id="rId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00E7E4BD" wp14:editId="5B3ECF92">
                <wp:simplePos x="0" y="0"/>
                <wp:positionH relativeFrom="column">
                  <wp:posOffset>1635380</wp:posOffset>
                </wp:positionH>
                <wp:positionV relativeFrom="paragraph">
                  <wp:posOffset>1955315</wp:posOffset>
                </wp:positionV>
                <wp:extent cx="23400" cy="121320"/>
                <wp:effectExtent l="38100" t="38100" r="53340" b="5016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3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DE527" id="Ink 186" o:spid="_x0000_s1026" type="#_x0000_t75" style="position:absolute;margin-left:127.75pt;margin-top:152.95pt;width:3.8pt;height:11.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">
                <v:imagedata r:id="rId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13ADF4A0" wp14:editId="138E623D">
                <wp:simplePos x="0" y="0"/>
                <wp:positionH relativeFrom="column">
                  <wp:posOffset>3700340</wp:posOffset>
                </wp:positionH>
                <wp:positionV relativeFrom="paragraph">
                  <wp:posOffset>3258875</wp:posOffset>
                </wp:positionV>
                <wp:extent cx="360" cy="360"/>
                <wp:effectExtent l="0" t="0" r="0" b="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38119" id="Ink 185" o:spid="_x0000_s1026" type="#_x0000_t75" style="position:absolute;margin-left:290.35pt;margin-top:255.6pt;width:2.05pt;height:2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">
                <v:imagedata r:id="rId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85B75E8" wp14:editId="47C72484">
                <wp:simplePos x="0" y="0"/>
                <wp:positionH relativeFrom="column">
                  <wp:posOffset>3830660</wp:posOffset>
                </wp:positionH>
                <wp:positionV relativeFrom="paragraph">
                  <wp:posOffset>3528875</wp:posOffset>
                </wp:positionV>
                <wp:extent cx="61560" cy="24120"/>
                <wp:effectExtent l="38100" t="38100" r="53340" b="5270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1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230D0" id="Ink 184" o:spid="_x0000_s1026" type="#_x0000_t75" style="position:absolute;margin-left:300.65pt;margin-top:276.85pt;width:6.9pt;height:3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">
                <v:imagedata r:id="rId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3DD0B09F" wp14:editId="0A14A758">
                <wp:simplePos x="0" y="0"/>
                <wp:positionH relativeFrom="column">
                  <wp:posOffset>5764940</wp:posOffset>
                </wp:positionH>
                <wp:positionV relativeFrom="paragraph">
                  <wp:posOffset>1449515</wp:posOffset>
                </wp:positionV>
                <wp:extent cx="161280" cy="155880"/>
                <wp:effectExtent l="38100" t="38100" r="10795" b="5397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612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6630E" id="Ink 183" o:spid="_x0000_s1026" type="#_x0000_t75" style="position:absolute;margin-left:452.95pt;margin-top:113.15pt;width:14.7pt;height:14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">
                <v:imagedata r:id="rId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55649DCE" wp14:editId="1006C294">
                <wp:simplePos x="0" y="0"/>
                <wp:positionH relativeFrom="column">
                  <wp:posOffset>6165980</wp:posOffset>
                </wp:positionH>
                <wp:positionV relativeFrom="paragraph">
                  <wp:posOffset>1558955</wp:posOffset>
                </wp:positionV>
                <wp:extent cx="147600" cy="312480"/>
                <wp:effectExtent l="19050" t="38100" r="43180" b="3048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4760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6A342" id="Ink 182" o:spid="_x0000_s1026" type="#_x0000_t75" style="position:absolute;margin-left:484.5pt;margin-top:121.75pt;width:13.6pt;height:26.5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">
                <v:imagedata r:id="rId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E6359F7" wp14:editId="747F4D64">
                <wp:simplePos x="0" y="0"/>
                <wp:positionH relativeFrom="column">
                  <wp:posOffset>5889140</wp:posOffset>
                </wp:positionH>
                <wp:positionV relativeFrom="paragraph">
                  <wp:posOffset>1564355</wp:posOffset>
                </wp:positionV>
                <wp:extent cx="79560" cy="352800"/>
                <wp:effectExtent l="38100" t="38100" r="34925" b="2857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7956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70A75" id="Ink 181" o:spid="_x0000_s1026" type="#_x0000_t75" style="position:absolute;margin-left:462.7pt;margin-top:122.2pt;width:8.2pt;height:29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">
                <v:imagedata r:id="rId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52C8EE7D" wp14:editId="01720050">
                <wp:simplePos x="0" y="0"/>
                <wp:positionH relativeFrom="column">
                  <wp:posOffset>6108020</wp:posOffset>
                </wp:positionH>
                <wp:positionV relativeFrom="paragraph">
                  <wp:posOffset>1735715</wp:posOffset>
                </wp:positionV>
                <wp:extent cx="79920" cy="82080"/>
                <wp:effectExtent l="38100" t="38100" r="34925" b="5143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79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332AF" id="Ink 180" o:spid="_x0000_s1026" type="#_x0000_t75" style="position:absolute;margin-left:479.95pt;margin-top:135.65pt;width:8.3pt;height:8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">
                <v:imagedata r:id="rId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0D82BACF" wp14:editId="6B453E16">
                <wp:simplePos x="0" y="0"/>
                <wp:positionH relativeFrom="column">
                  <wp:posOffset>5971580</wp:posOffset>
                </wp:positionH>
                <wp:positionV relativeFrom="paragraph">
                  <wp:posOffset>1610075</wp:posOffset>
                </wp:positionV>
                <wp:extent cx="95400" cy="204480"/>
                <wp:effectExtent l="38100" t="38100" r="38100" b="4318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54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FCB91" id="Ink 179" o:spid="_x0000_s1026" type="#_x0000_t75" style="position:absolute;margin-left:469.2pt;margin-top:125.8pt;width:9.5pt;height:18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">
                <v:imagedata r:id="rId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5A6BC1BF" wp14:editId="72F4A642">
                <wp:simplePos x="0" y="0"/>
                <wp:positionH relativeFrom="column">
                  <wp:posOffset>5980220</wp:posOffset>
                </wp:positionH>
                <wp:positionV relativeFrom="paragraph">
                  <wp:posOffset>1634555</wp:posOffset>
                </wp:positionV>
                <wp:extent cx="127440" cy="164520"/>
                <wp:effectExtent l="38100" t="38100" r="44450" b="4508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27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9B534" id="Ink 178" o:spid="_x0000_s1026" type="#_x0000_t75" style="position:absolute;margin-left:469.9pt;margin-top:127.7pt;width:12.05pt;height:14.9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">
                <v:imagedata r:id="rId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2E9B2511" wp14:editId="10E9D705">
                <wp:simplePos x="0" y="0"/>
                <wp:positionH relativeFrom="column">
                  <wp:posOffset>5800220</wp:posOffset>
                </wp:positionH>
                <wp:positionV relativeFrom="paragraph">
                  <wp:posOffset>1612595</wp:posOffset>
                </wp:positionV>
                <wp:extent cx="149040" cy="230040"/>
                <wp:effectExtent l="38100" t="38100" r="41910" b="5588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490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7F066" id="Ink 177" o:spid="_x0000_s1026" type="#_x0000_t75" style="position:absolute;margin-left:455.7pt;margin-top:126pt;width:13.75pt;height:20.0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">
                <v:imagedata r:id="rId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75EA861F" wp14:editId="41285304">
                <wp:simplePos x="0" y="0"/>
                <wp:positionH relativeFrom="column">
                  <wp:posOffset>5513300</wp:posOffset>
                </wp:positionH>
                <wp:positionV relativeFrom="paragraph">
                  <wp:posOffset>1426115</wp:posOffset>
                </wp:positionV>
                <wp:extent cx="198720" cy="564840"/>
                <wp:effectExtent l="38100" t="38100" r="49530" b="4508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9872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96FAE" id="Ink 176" o:spid="_x0000_s1026" type="#_x0000_t75" style="position:absolute;margin-left:433.1pt;margin-top:111.3pt;width:17.65pt;height:46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">
                <v:imagedata r:id="rId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3058EC1" wp14:editId="474254D6">
                <wp:simplePos x="0" y="0"/>
                <wp:positionH relativeFrom="column">
                  <wp:posOffset>5310980</wp:posOffset>
                </wp:positionH>
                <wp:positionV relativeFrom="paragraph">
                  <wp:posOffset>1408835</wp:posOffset>
                </wp:positionV>
                <wp:extent cx="321120" cy="110160"/>
                <wp:effectExtent l="38100" t="38100" r="22225" b="4254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3211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970BB" id="Ink 175" o:spid="_x0000_s1026" type="#_x0000_t75" style="position:absolute;margin-left:417.2pt;margin-top:109.95pt;width:27.3pt;height:10.6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">
                <v:imagedata r:id="rId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56BD5D99" wp14:editId="39BC97D7">
                <wp:simplePos x="0" y="0"/>
                <wp:positionH relativeFrom="column">
                  <wp:posOffset>5366780</wp:posOffset>
                </wp:positionH>
                <wp:positionV relativeFrom="paragraph">
                  <wp:posOffset>980795</wp:posOffset>
                </wp:positionV>
                <wp:extent cx="51480" cy="905040"/>
                <wp:effectExtent l="95250" t="133350" r="100965" b="16192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51480" cy="90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4856D" id="Ink 174" o:spid="_x0000_s1026" type="#_x0000_t75" style="position:absolute;margin-left:416.9pt;margin-top:65.9pt;width:15.45pt;height:93.9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">
                <v:imagedata r:id="rId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1319E41B" wp14:editId="6350A0D8">
                <wp:simplePos x="0" y="0"/>
                <wp:positionH relativeFrom="column">
                  <wp:posOffset>5375420</wp:posOffset>
                </wp:positionH>
                <wp:positionV relativeFrom="paragraph">
                  <wp:posOffset>1044515</wp:posOffset>
                </wp:positionV>
                <wp:extent cx="213120" cy="843120"/>
                <wp:effectExtent l="95250" t="152400" r="130175" b="16700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13120" cy="84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3D1D6" id="Ink 173" o:spid="_x0000_s1026" type="#_x0000_t75" style="position:absolute;margin-left:417.6pt;margin-top:70.9pt;width:28.15pt;height:89.1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">
                <v:imagedata r:id="rId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73771C9" wp14:editId="1514F467">
                <wp:simplePos x="0" y="0"/>
                <wp:positionH relativeFrom="column">
                  <wp:posOffset>5455340</wp:posOffset>
                </wp:positionH>
                <wp:positionV relativeFrom="paragraph">
                  <wp:posOffset>1866755</wp:posOffset>
                </wp:positionV>
                <wp:extent cx="32400" cy="164160"/>
                <wp:effectExtent l="57150" t="38100" r="62865" b="6477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324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E7B2A" id="Ink 172" o:spid="_x0000_s1026" type="#_x0000_t75" style="position:absolute;margin-left:428.55pt;margin-top:146pt;width:4.5pt;height:14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">
                <v:imagedata r:id="rId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5FF0D8BA" wp14:editId="35B73216">
                <wp:simplePos x="0" y="0"/>
                <wp:positionH relativeFrom="column">
                  <wp:posOffset>5597180</wp:posOffset>
                </wp:positionH>
                <wp:positionV relativeFrom="paragraph">
                  <wp:posOffset>2290115</wp:posOffset>
                </wp:positionV>
                <wp:extent cx="84240" cy="144360"/>
                <wp:effectExtent l="38100" t="38100" r="49530" b="2730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84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B7AC0" id="Ink 171" o:spid="_x0000_s1026" type="#_x0000_t75" style="position:absolute;margin-left:439.7pt;margin-top:179.3pt;width:8.65pt;height:13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">
                <v:imagedata r:id="rId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500939A7" wp14:editId="0CF59656">
                <wp:simplePos x="0" y="0"/>
                <wp:positionH relativeFrom="column">
                  <wp:posOffset>5411420</wp:posOffset>
                </wp:positionH>
                <wp:positionV relativeFrom="paragraph">
                  <wp:posOffset>2219195</wp:posOffset>
                </wp:positionV>
                <wp:extent cx="145440" cy="177840"/>
                <wp:effectExtent l="38100" t="38100" r="26035" b="5080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454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24AC8" id="Ink 170" o:spid="_x0000_s1026" type="#_x0000_t75" style="position:absolute;margin-left:425.1pt;margin-top:173.75pt;width:13.4pt;height:15.9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">
                <v:imagedata r:id="rId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44950C7A" wp14:editId="250C76BE">
                <wp:simplePos x="0" y="0"/>
                <wp:positionH relativeFrom="column">
                  <wp:posOffset>5237900</wp:posOffset>
                </wp:positionH>
                <wp:positionV relativeFrom="paragraph">
                  <wp:posOffset>1929395</wp:posOffset>
                </wp:positionV>
                <wp:extent cx="303120" cy="23040"/>
                <wp:effectExtent l="38100" t="38100" r="40005" b="3429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03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A7038" id="Ink 169" o:spid="_x0000_s1026" type="#_x0000_t75" style="position:absolute;margin-left:411.45pt;margin-top:150.9pt;width:25.8pt;height:3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">
                <v:imagedata r:id="rId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6A34295E" wp14:editId="6E23ECE3">
                <wp:simplePos x="0" y="0"/>
                <wp:positionH relativeFrom="column">
                  <wp:posOffset>5251220</wp:posOffset>
                </wp:positionH>
                <wp:positionV relativeFrom="paragraph">
                  <wp:posOffset>2257715</wp:posOffset>
                </wp:positionV>
                <wp:extent cx="41400" cy="11880"/>
                <wp:effectExtent l="38100" t="38100" r="34925" b="4572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1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707A0" id="Ink 168" o:spid="_x0000_s1026" type="#_x0000_t75" style="position:absolute;margin-left:412.5pt;margin-top:176.65pt;width:5.2pt;height:3.1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">
                <v:imagedata r:id="rId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7343B653" wp14:editId="07B683B8">
                <wp:simplePos x="0" y="0"/>
                <wp:positionH relativeFrom="column">
                  <wp:posOffset>5238620</wp:posOffset>
                </wp:positionH>
                <wp:positionV relativeFrom="paragraph">
                  <wp:posOffset>2214515</wp:posOffset>
                </wp:positionV>
                <wp:extent cx="20160" cy="149400"/>
                <wp:effectExtent l="38100" t="38100" r="37465" b="4127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01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86551" id="Ink 167" o:spid="_x0000_s1026" type="#_x0000_t75" style="position:absolute;margin-left:411.5pt;margin-top:173.35pt;width:3.6pt;height:13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">
                <v:imagedata r:id="rId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7FE7DD2B" wp14:editId="7D1CA4B7">
                <wp:simplePos x="0" y="0"/>
                <wp:positionH relativeFrom="column">
                  <wp:posOffset>5092820</wp:posOffset>
                </wp:positionH>
                <wp:positionV relativeFrom="paragraph">
                  <wp:posOffset>2046395</wp:posOffset>
                </wp:positionV>
                <wp:extent cx="149040" cy="245520"/>
                <wp:effectExtent l="38100" t="38100" r="3810" b="4064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4904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AD215" id="Ink 166" o:spid="_x0000_s1026" type="#_x0000_t75" style="position:absolute;margin-left:400pt;margin-top:160.15pt;width:13.75pt;height:21.3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">
                <v:imagedata r:id="rId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EE8087A" wp14:editId="3699FDDF">
                <wp:simplePos x="0" y="0"/>
                <wp:positionH relativeFrom="column">
                  <wp:posOffset>5100740</wp:posOffset>
                </wp:positionH>
                <wp:positionV relativeFrom="paragraph">
                  <wp:posOffset>2070515</wp:posOffset>
                </wp:positionV>
                <wp:extent cx="55440" cy="162720"/>
                <wp:effectExtent l="38100" t="38100" r="40005" b="4699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554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B2DCF" id="Ink 165" o:spid="_x0000_s1026" type="#_x0000_t75" style="position:absolute;margin-left:400.65pt;margin-top:162.1pt;width:6.3pt;height:14.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">
                <v:imagedata r:id="rId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CAD2DC6" wp14:editId="2AC1F600">
                <wp:simplePos x="0" y="0"/>
                <wp:positionH relativeFrom="column">
                  <wp:posOffset>5003180</wp:posOffset>
                </wp:positionH>
                <wp:positionV relativeFrom="paragraph">
                  <wp:posOffset>1858835</wp:posOffset>
                </wp:positionV>
                <wp:extent cx="36360" cy="216000"/>
                <wp:effectExtent l="38100" t="38100" r="40005" b="3175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363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3B1DB" id="Ink 164" o:spid="_x0000_s1026" type="#_x0000_t75" style="position:absolute;margin-left:392.95pt;margin-top:145.35pt;width:4.8pt;height:18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">
                <v:imagedata r:id="rId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6E071525" wp14:editId="20C320A8">
                <wp:simplePos x="0" y="0"/>
                <wp:positionH relativeFrom="column">
                  <wp:posOffset>5251940</wp:posOffset>
                </wp:positionH>
                <wp:positionV relativeFrom="paragraph">
                  <wp:posOffset>1898795</wp:posOffset>
                </wp:positionV>
                <wp:extent cx="50040" cy="318960"/>
                <wp:effectExtent l="38100" t="38100" r="45720" b="4318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004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B2B1F" id="Ink 163" o:spid="_x0000_s1026" type="#_x0000_t75" style="position:absolute;margin-left:412.55pt;margin-top:148.5pt;width:5.95pt;height:27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">
                <v:imagedata r:id="rId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78C89C61" wp14:editId="43241CCA">
                <wp:simplePos x="0" y="0"/>
                <wp:positionH relativeFrom="column">
                  <wp:posOffset>5024420</wp:posOffset>
                </wp:positionH>
                <wp:positionV relativeFrom="paragraph">
                  <wp:posOffset>2217035</wp:posOffset>
                </wp:positionV>
                <wp:extent cx="23400" cy="111600"/>
                <wp:effectExtent l="38100" t="38100" r="34290" b="4127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34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818DC" id="Ink 162" o:spid="_x0000_s1026" type="#_x0000_t75" style="position:absolute;margin-left:394.6pt;margin-top:173.55pt;width:3.85pt;height:10.8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">
                <v:imagedata r:id="rId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5B714C6B" wp14:editId="248D9950">
                <wp:simplePos x="0" y="0"/>
                <wp:positionH relativeFrom="column">
                  <wp:posOffset>4992380</wp:posOffset>
                </wp:positionH>
                <wp:positionV relativeFrom="paragraph">
                  <wp:posOffset>2214155</wp:posOffset>
                </wp:positionV>
                <wp:extent cx="38880" cy="118080"/>
                <wp:effectExtent l="38100" t="38100" r="37465" b="349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388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BCB60" id="Ink 161" o:spid="_x0000_s1026" type="#_x0000_t75" style="position:absolute;margin-left:392.1pt;margin-top:173.35pt;width:5pt;height:11.3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">
                <v:imagedata r:id="rId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673F4FE0" wp14:editId="02E83EF6">
                <wp:simplePos x="0" y="0"/>
                <wp:positionH relativeFrom="column">
                  <wp:posOffset>4854860</wp:posOffset>
                </wp:positionH>
                <wp:positionV relativeFrom="paragraph">
                  <wp:posOffset>2077355</wp:posOffset>
                </wp:positionV>
                <wp:extent cx="114120" cy="230760"/>
                <wp:effectExtent l="38100" t="38100" r="19685" b="3619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141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F4ECF" id="Ink 160" o:spid="_x0000_s1026" type="#_x0000_t75" style="position:absolute;margin-left:381.25pt;margin-top:162.55pt;width:11pt;height:20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">
                <v:imagedata r:id="rId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22C41D24" wp14:editId="589EA347">
                <wp:simplePos x="0" y="0"/>
                <wp:positionH relativeFrom="column">
                  <wp:posOffset>4697900</wp:posOffset>
                </wp:positionH>
                <wp:positionV relativeFrom="paragraph">
                  <wp:posOffset>2277515</wp:posOffset>
                </wp:positionV>
                <wp:extent cx="39240" cy="106560"/>
                <wp:effectExtent l="38100" t="38100" r="56515" b="4635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392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F0CE6" id="Ink 159" o:spid="_x0000_s1026" type="#_x0000_t75" style="position:absolute;margin-left:368.9pt;margin-top:178.35pt;width:5.1pt;height:10.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">
                <v:imagedata r:id="rId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58EACA49" wp14:editId="425F3726">
                <wp:simplePos x="0" y="0"/>
                <wp:positionH relativeFrom="column">
                  <wp:posOffset>4519340</wp:posOffset>
                </wp:positionH>
                <wp:positionV relativeFrom="paragraph">
                  <wp:posOffset>2082035</wp:posOffset>
                </wp:positionV>
                <wp:extent cx="152640" cy="284040"/>
                <wp:effectExtent l="19050" t="38100" r="19050" b="4000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526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00FD2" id="Ink 158" o:spid="_x0000_s1026" type="#_x0000_t75" style="position:absolute;margin-left:354.85pt;margin-top:162.95pt;width:13.95pt;height:24.3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">
                <v:imagedata r:id="rId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59D38478" wp14:editId="228DDD5E">
                <wp:simplePos x="0" y="0"/>
                <wp:positionH relativeFrom="column">
                  <wp:posOffset>4732460</wp:posOffset>
                </wp:positionH>
                <wp:positionV relativeFrom="paragraph">
                  <wp:posOffset>1817435</wp:posOffset>
                </wp:positionV>
                <wp:extent cx="27720" cy="310680"/>
                <wp:effectExtent l="38100" t="38100" r="48895" b="5143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77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24724" id="Ink 157" o:spid="_x0000_s1026" type="#_x0000_t75" style="position:absolute;margin-left:371.65pt;margin-top:142.1pt;width:4.25pt;height:26.4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">
                <v:imagedata r:id="rId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37721699" wp14:editId="2ED9AEF2">
                <wp:simplePos x="0" y="0"/>
                <wp:positionH relativeFrom="column">
                  <wp:posOffset>4311980</wp:posOffset>
                </wp:positionH>
                <wp:positionV relativeFrom="paragraph">
                  <wp:posOffset>2305235</wp:posOffset>
                </wp:positionV>
                <wp:extent cx="107640" cy="111960"/>
                <wp:effectExtent l="57150" t="38100" r="45085" b="5969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07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65D05" id="Ink 156" o:spid="_x0000_s1026" type="#_x0000_t75" style="position:absolute;margin-left:338.55pt;margin-top:180.5pt;width:10.5pt;height:10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">
                <v:imagedata r:id="rId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701938B4" wp14:editId="12A1337A">
                <wp:simplePos x="0" y="0"/>
                <wp:positionH relativeFrom="column">
                  <wp:posOffset>4127300</wp:posOffset>
                </wp:positionH>
                <wp:positionV relativeFrom="paragraph">
                  <wp:posOffset>2070515</wp:posOffset>
                </wp:positionV>
                <wp:extent cx="183960" cy="338040"/>
                <wp:effectExtent l="38100" t="38100" r="45085" b="4318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8396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ADBBD" id="Ink 155" o:spid="_x0000_s1026" type="#_x0000_t75" style="position:absolute;margin-left:324pt;margin-top:162.05pt;width:16.5pt;height:28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">
                <v:imagedata r:id="rId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4D4079F4" wp14:editId="3D936D0B">
                <wp:simplePos x="0" y="0"/>
                <wp:positionH relativeFrom="column">
                  <wp:posOffset>4419260</wp:posOffset>
                </wp:positionH>
                <wp:positionV relativeFrom="paragraph">
                  <wp:posOffset>1820315</wp:posOffset>
                </wp:positionV>
                <wp:extent cx="11880" cy="354600"/>
                <wp:effectExtent l="38100" t="38100" r="45720" b="4572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188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5F68F" id="Ink 154" o:spid="_x0000_s1026" type="#_x0000_t75" style="position:absolute;margin-left:346.9pt;margin-top:142.35pt;width:3.05pt;height:29.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">
                <v:imagedata r:id="rId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BCB0BF2" wp14:editId="179631A9">
                <wp:simplePos x="0" y="0"/>
                <wp:positionH relativeFrom="column">
                  <wp:posOffset>3860180</wp:posOffset>
                </wp:positionH>
                <wp:positionV relativeFrom="paragraph">
                  <wp:posOffset>2282195</wp:posOffset>
                </wp:positionV>
                <wp:extent cx="42840" cy="229680"/>
                <wp:effectExtent l="38100" t="38100" r="33655" b="5651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28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402EA" id="Ink 153" o:spid="_x0000_s1026" type="#_x0000_t75" style="position:absolute;margin-left:302.95pt;margin-top:178.7pt;width:5.35pt;height:20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">
                <v:imagedata r:id="rId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77FBE5B3" wp14:editId="15A804E8">
                <wp:simplePos x="0" y="0"/>
                <wp:positionH relativeFrom="column">
                  <wp:posOffset>3639140</wp:posOffset>
                </wp:positionH>
                <wp:positionV relativeFrom="paragraph">
                  <wp:posOffset>2074475</wp:posOffset>
                </wp:positionV>
                <wp:extent cx="164520" cy="284400"/>
                <wp:effectExtent l="19050" t="38100" r="26035" b="4000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645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EEF35" id="Ink 152" o:spid="_x0000_s1026" type="#_x0000_t75" style="position:absolute;margin-left:285.55pt;margin-top:162.35pt;width:14.9pt;height:24.4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">
                <v:imagedata r:id="rId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69D0FBF0" wp14:editId="115E2738">
                <wp:simplePos x="0" y="0"/>
                <wp:positionH relativeFrom="column">
                  <wp:posOffset>3940820</wp:posOffset>
                </wp:positionH>
                <wp:positionV relativeFrom="paragraph">
                  <wp:posOffset>1826435</wp:posOffset>
                </wp:positionV>
                <wp:extent cx="13680" cy="352440"/>
                <wp:effectExtent l="38100" t="38100" r="43815" b="4762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368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13776" id="Ink 151" o:spid="_x0000_s1026" type="#_x0000_t75" style="position:absolute;margin-left:309.3pt;margin-top:142.8pt;width:3.1pt;height:29.7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">
                <v:imagedata r:id="rId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64133A93" wp14:editId="50BB1230">
                <wp:simplePos x="0" y="0"/>
                <wp:positionH relativeFrom="column">
                  <wp:posOffset>3465980</wp:posOffset>
                </wp:positionH>
                <wp:positionV relativeFrom="paragraph">
                  <wp:posOffset>1893035</wp:posOffset>
                </wp:positionV>
                <wp:extent cx="27720" cy="290880"/>
                <wp:effectExtent l="38100" t="38100" r="48895" b="5207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772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5B2E3" id="Ink 150" o:spid="_x0000_s1026" type="#_x0000_t75" style="position:absolute;margin-left:271.9pt;margin-top:148.05pt;width:4.2pt;height:24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">
                <v:imagedata r:id="rId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3B58DC9" wp14:editId="570D2365">
                <wp:simplePos x="0" y="0"/>
                <wp:positionH relativeFrom="column">
                  <wp:posOffset>2097260</wp:posOffset>
                </wp:positionH>
                <wp:positionV relativeFrom="paragraph">
                  <wp:posOffset>1771715</wp:posOffset>
                </wp:positionV>
                <wp:extent cx="37800" cy="416520"/>
                <wp:effectExtent l="38100" t="38100" r="38735" b="4127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780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71823" id="Ink 127" o:spid="_x0000_s1026" type="#_x0000_t75" style="position:absolute;margin-left:164.15pt;margin-top:138.5pt;width:5pt;height:34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">
                <v:imagedata r:id="rId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2E13CF8E" wp14:editId="490E49B6">
                <wp:simplePos x="0" y="0"/>
                <wp:positionH relativeFrom="column">
                  <wp:posOffset>1504340</wp:posOffset>
                </wp:positionH>
                <wp:positionV relativeFrom="paragraph">
                  <wp:posOffset>1779995</wp:posOffset>
                </wp:positionV>
                <wp:extent cx="39600" cy="375840"/>
                <wp:effectExtent l="38100" t="38100" r="36830" b="4381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96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E8865" id="Ink 126" o:spid="_x0000_s1026" type="#_x0000_t75" style="position:absolute;margin-left:117.45pt;margin-top:139.15pt;width:5.05pt;height:31.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">
                <v:imagedata r:id="rId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442E9DC3" wp14:editId="4B672917">
                <wp:simplePos x="0" y="0"/>
                <wp:positionH relativeFrom="column">
                  <wp:posOffset>1649060</wp:posOffset>
                </wp:positionH>
                <wp:positionV relativeFrom="paragraph">
                  <wp:posOffset>2254835</wp:posOffset>
                </wp:positionV>
                <wp:extent cx="61560" cy="68400"/>
                <wp:effectExtent l="19050" t="38100" r="34290" b="4635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15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89A86" id="Ink 125" o:spid="_x0000_s1026" type="#_x0000_t75" style="position:absolute;margin-left:128.85pt;margin-top:176.55pt;width:6.85pt;height:7.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">
                <v:imagedata r:id="rId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4FA03CBC" wp14:editId="5146C8EB">
                <wp:simplePos x="0" y="0"/>
                <wp:positionH relativeFrom="column">
                  <wp:posOffset>1557260</wp:posOffset>
                </wp:positionH>
                <wp:positionV relativeFrom="paragraph">
                  <wp:posOffset>2208035</wp:posOffset>
                </wp:positionV>
                <wp:extent cx="80280" cy="102960"/>
                <wp:effectExtent l="38100" t="38100" r="34290" b="3048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80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AECA1" id="Ink 124" o:spid="_x0000_s1026" type="#_x0000_t75" style="position:absolute;margin-left:121.6pt;margin-top:172.85pt;width:8.25pt;height:10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">
                <v:imagedata r:id="rId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396CA4C" wp14:editId="6ADB80CD">
                <wp:simplePos x="0" y="0"/>
                <wp:positionH relativeFrom="column">
                  <wp:posOffset>1560860</wp:posOffset>
                </wp:positionH>
                <wp:positionV relativeFrom="paragraph">
                  <wp:posOffset>2182835</wp:posOffset>
                </wp:positionV>
                <wp:extent cx="82800" cy="126000"/>
                <wp:effectExtent l="38100" t="38100" r="31750" b="4572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828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80C6F" id="Ink 123" o:spid="_x0000_s1026" type="#_x0000_t75" style="position:absolute;margin-left:122pt;margin-top:171pt;width:8.35pt;height:11.7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">
                <v:imagedata r:id="rId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01E92559" wp14:editId="684A77F5">
                <wp:simplePos x="0" y="0"/>
                <wp:positionH relativeFrom="column">
                  <wp:posOffset>1621340</wp:posOffset>
                </wp:positionH>
                <wp:positionV relativeFrom="paragraph">
                  <wp:posOffset>1915715</wp:posOffset>
                </wp:positionV>
                <wp:extent cx="34200" cy="164880"/>
                <wp:effectExtent l="38100" t="38100" r="42545" b="4508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42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546D9" id="Ink 122" o:spid="_x0000_s1026" type="#_x0000_t75" style="position:absolute;margin-left:126.65pt;margin-top:149.85pt;width:4.7pt;height: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">
                <v:imagedata r:id="rId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BE8EDCB" wp14:editId="01F72B90">
                <wp:simplePos x="0" y="0"/>
                <wp:positionH relativeFrom="column">
                  <wp:posOffset>-54820</wp:posOffset>
                </wp:positionH>
                <wp:positionV relativeFrom="paragraph">
                  <wp:posOffset>6071555</wp:posOffset>
                </wp:positionV>
                <wp:extent cx="1604520" cy="133200"/>
                <wp:effectExtent l="95250" t="152400" r="129540" b="19113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604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FC435" id="Ink 114" o:spid="_x0000_s1026" type="#_x0000_t75" style="position:absolute;margin-left:-9.95pt;margin-top:466.7pt;width:137.7pt;height:33.3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">
                <v:imagedata r:id="rId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024EEA3D" wp14:editId="287CDF1C">
                <wp:simplePos x="0" y="0"/>
                <wp:positionH relativeFrom="column">
                  <wp:posOffset>2853980</wp:posOffset>
                </wp:positionH>
                <wp:positionV relativeFrom="paragraph">
                  <wp:posOffset>5985155</wp:posOffset>
                </wp:positionV>
                <wp:extent cx="3087360" cy="78480"/>
                <wp:effectExtent l="95250" t="171450" r="132715" b="18859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30873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C31E1" id="Ink 113" o:spid="_x0000_s1026" type="#_x0000_t75" style="position:absolute;margin-left:219.05pt;margin-top:460.8pt;width:254.45pt;height:27.0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">
                <v:imagedata r:id="rId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59880171" wp14:editId="51AC412A">
                <wp:simplePos x="0" y="0"/>
                <wp:positionH relativeFrom="column">
                  <wp:posOffset>4769180</wp:posOffset>
                </wp:positionH>
                <wp:positionV relativeFrom="paragraph">
                  <wp:posOffset>1171235</wp:posOffset>
                </wp:positionV>
                <wp:extent cx="270360" cy="72720"/>
                <wp:effectExtent l="38100" t="57150" r="34925" b="6096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270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51950" id="Ink 112" o:spid="_x0000_s1026" type="#_x0000_t75" style="position:absolute;margin-left:374.55pt;margin-top:91.25pt;width:23.3pt;height:7.7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">
                <v:imagedata r:id="rId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584CBE6D" wp14:editId="13323118">
                <wp:simplePos x="0" y="0"/>
                <wp:positionH relativeFrom="column">
                  <wp:posOffset>4827860</wp:posOffset>
                </wp:positionH>
                <wp:positionV relativeFrom="paragraph">
                  <wp:posOffset>939395</wp:posOffset>
                </wp:positionV>
                <wp:extent cx="99720" cy="41400"/>
                <wp:effectExtent l="76200" t="133350" r="109855" b="16827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97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8B8D0" id="Ink 111" o:spid="_x0000_s1026" type="#_x0000_t75" style="position:absolute;margin-left:374.5pt;margin-top:62.6pt;width:19.1pt;height:25.9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">
                <v:imagedata r:id="rId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079222DD" wp14:editId="0C503428">
                <wp:simplePos x="0" y="0"/>
                <wp:positionH relativeFrom="column">
                  <wp:posOffset>4799420</wp:posOffset>
                </wp:positionH>
                <wp:positionV relativeFrom="paragraph">
                  <wp:posOffset>942275</wp:posOffset>
                </wp:positionV>
                <wp:extent cx="56160" cy="1021320"/>
                <wp:effectExtent l="95250" t="133350" r="115570" b="17907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6160" cy="10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BBB08" id="Ink 110" o:spid="_x0000_s1026" type="#_x0000_t75" style="position:absolute;margin-left:372.4pt;margin-top:62.9pt;width:15.4pt;height:103.0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">
                <v:imagedata r:id="rId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7BED9B06" wp14:editId="656133BB">
                <wp:simplePos x="0" y="0"/>
                <wp:positionH relativeFrom="column">
                  <wp:posOffset>4895900</wp:posOffset>
                </wp:positionH>
                <wp:positionV relativeFrom="paragraph">
                  <wp:posOffset>945155</wp:posOffset>
                </wp:positionV>
                <wp:extent cx="72720" cy="1076040"/>
                <wp:effectExtent l="95250" t="133350" r="118110" b="18161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72720" cy="10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C94CA" id="Ink 109" o:spid="_x0000_s1026" type="#_x0000_t75" style="position:absolute;margin-left:379.8pt;margin-top:63.05pt;width:17.15pt;height:107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">
                <v:imagedata r:id="rId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5D0A8531" wp14:editId="77A49718">
                <wp:simplePos x="0" y="0"/>
                <wp:positionH relativeFrom="column">
                  <wp:posOffset>4905620</wp:posOffset>
                </wp:positionH>
                <wp:positionV relativeFrom="paragraph">
                  <wp:posOffset>980435</wp:posOffset>
                </wp:positionV>
                <wp:extent cx="51480" cy="1000800"/>
                <wp:effectExtent l="95250" t="152400" r="120015" b="18034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51480" cy="10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8FD38" id="Ink 108" o:spid="_x0000_s1026" type="#_x0000_t75" style="position:absolute;margin-left:380.6pt;margin-top:65.85pt;width:15.35pt;height:101.4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">
                <v:imagedata r:id="rId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0455BF3" wp14:editId="7FE51FDD">
                <wp:simplePos x="0" y="0"/>
                <wp:positionH relativeFrom="column">
                  <wp:posOffset>4793660</wp:posOffset>
                </wp:positionH>
                <wp:positionV relativeFrom="paragraph">
                  <wp:posOffset>986915</wp:posOffset>
                </wp:positionV>
                <wp:extent cx="55440" cy="967680"/>
                <wp:effectExtent l="76200" t="95250" r="116205" b="17589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55440" cy="9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DBC89" id="Ink 107" o:spid="_x0000_s1026" type="#_x0000_t75" style="position:absolute;margin-left:371.7pt;margin-top:66.35pt;width:15.8pt;height:98.9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">
                <v:imagedata r:id="rId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14045009" wp14:editId="047F169B">
                <wp:simplePos x="0" y="0"/>
                <wp:positionH relativeFrom="column">
                  <wp:posOffset>4765940</wp:posOffset>
                </wp:positionH>
                <wp:positionV relativeFrom="paragraph">
                  <wp:posOffset>1876115</wp:posOffset>
                </wp:positionV>
                <wp:extent cx="109800" cy="122760"/>
                <wp:effectExtent l="38100" t="38100" r="43180" b="2984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09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73973" id="Ink 106" o:spid="_x0000_s1026" type="#_x0000_t75" style="position:absolute;margin-left:374.25pt;margin-top:146.75pt;width:10.65pt;height:11.6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">
                <v:imagedata r:id="rId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1A92E7AA" wp14:editId="10CE36CF">
                <wp:simplePos x="0" y="0"/>
                <wp:positionH relativeFrom="column">
                  <wp:posOffset>1571300</wp:posOffset>
                </wp:positionH>
                <wp:positionV relativeFrom="paragraph">
                  <wp:posOffset>894035</wp:posOffset>
                </wp:positionV>
                <wp:extent cx="642600" cy="83880"/>
                <wp:effectExtent l="57150" t="38100" r="62865" b="4953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642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818AA" id="Ink 105" o:spid="_x0000_s1026" type="#_x0000_t75" style="position:absolute;margin-left:122.7pt;margin-top:69.4pt;width:52.6pt;height:8.5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">
                <v:imagedata r:id="rId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21952B4" wp14:editId="3086A360">
                <wp:simplePos x="0" y="0"/>
                <wp:positionH relativeFrom="column">
                  <wp:posOffset>1677500</wp:posOffset>
                </wp:positionH>
                <wp:positionV relativeFrom="paragraph">
                  <wp:posOffset>415955</wp:posOffset>
                </wp:positionV>
                <wp:extent cx="391320" cy="934560"/>
                <wp:effectExtent l="76200" t="133350" r="123190" b="18986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91320" cy="9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6ADD7" id="Ink 104" o:spid="_x0000_s1026" type="#_x0000_t75" style="position:absolute;margin-left:126.45pt;margin-top:21.45pt;width:42.15pt;height:96.2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">
                <v:imagedata r:id="rId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38366780" wp14:editId="1A2D7A3C">
                <wp:simplePos x="0" y="0"/>
                <wp:positionH relativeFrom="column">
                  <wp:posOffset>1653020</wp:posOffset>
                </wp:positionH>
                <wp:positionV relativeFrom="paragraph">
                  <wp:posOffset>633755</wp:posOffset>
                </wp:positionV>
                <wp:extent cx="10080" cy="83880"/>
                <wp:effectExtent l="57150" t="76200" r="85725" b="10668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DEA8E" id="Ink 103" o:spid="_x0000_s1026" type="#_x0000_t75" style="position:absolute;margin-left:124.05pt;margin-top:38.55pt;width:13pt;height:29.2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">
                <v:imagedata r:id="rId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5DB71661" wp14:editId="53E2651F">
                <wp:simplePos x="0" y="0"/>
                <wp:positionH relativeFrom="column">
                  <wp:posOffset>1623140</wp:posOffset>
                </wp:positionH>
                <wp:positionV relativeFrom="paragraph">
                  <wp:posOffset>793595</wp:posOffset>
                </wp:positionV>
                <wp:extent cx="28440" cy="28080"/>
                <wp:effectExtent l="95250" t="133350" r="105410" b="14351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84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A6D6D" id="Ink 102" o:spid="_x0000_s1026" type="#_x0000_t75" style="position:absolute;margin-left:122.05pt;margin-top:51pt;width:13.75pt;height:25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">
                <v:imagedata r:id="rId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2F4E46F5" wp14:editId="6904DFAC">
                <wp:simplePos x="0" y="0"/>
                <wp:positionH relativeFrom="column">
                  <wp:posOffset>1577060</wp:posOffset>
                </wp:positionH>
                <wp:positionV relativeFrom="paragraph">
                  <wp:posOffset>1884395</wp:posOffset>
                </wp:positionV>
                <wp:extent cx="466920" cy="123840"/>
                <wp:effectExtent l="114300" t="133350" r="142875" b="21907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4669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60B1B" id="Ink 101" o:spid="_x0000_s1026" type="#_x0000_t75" style="position:absolute;margin-left:118.55pt;margin-top:137.05pt;width:48pt;height:32.4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">
                <v:imagedata r:id="rId355" o:title=""/>
              </v:shape>
            </w:pict>
          </mc:Fallback>
        </mc:AlternateContent>
      </w:r>
      <w:r w:rsidR="00E30153">
        <w:rPr>
          <w:noProof/>
          <w:lang w:val="en-US" w:eastAsia="en-US"/>
        </w:rPr>
        <w:drawing>
          <wp:inline distT="0" distB="0" distL="0" distR="0" wp14:anchorId="133CD020" wp14:editId="1F0922F6">
            <wp:extent cx="6057900" cy="6095352"/>
            <wp:effectExtent l="0" t="0" r="0" b="127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6095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3F9E7F" w14:textId="77777777" w:rsidR="00236349" w:rsidRDefault="00E30153" w:rsidP="00E30153">
      <w:pPr>
        <w:jc w:val="both"/>
      </w:pPr>
      <w:r w:rsidRPr="00E30153">
        <w:rPr>
          <w:b/>
          <w:lang w:val="en-US"/>
        </w:rPr>
        <w:t>Figure</w:t>
      </w:r>
      <w:r w:rsidRPr="00E30153">
        <w:rPr>
          <w:b/>
        </w:rPr>
        <w:t xml:space="preserve"> 4.6 από </w:t>
      </w:r>
      <w:r w:rsidRPr="00E30153">
        <w:rPr>
          <w:b/>
          <w:lang w:val="en-US"/>
        </w:rPr>
        <w:t>Wasserman</w:t>
      </w:r>
      <w:r w:rsidRPr="00C314E6">
        <w:t xml:space="preserve">. </w:t>
      </w:r>
      <w:r w:rsidRPr="009E3543">
        <w:rPr>
          <w:b/>
          <w:color w:val="FF0000"/>
          <w:highlight w:val="yellow"/>
          <w:lang w:val="en-US"/>
        </w:rPr>
        <w:t>LIDAR</w:t>
      </w:r>
      <w:r w:rsidR="003A3F0B">
        <w:rPr>
          <w:color w:val="FF0000"/>
        </w:rPr>
        <w:t xml:space="preserve">: </w:t>
      </w:r>
      <w:r w:rsidRPr="009E3543">
        <w:rPr>
          <w:color w:val="FF0000"/>
          <w:position w:val="-12"/>
          <w:highlight w:val="lightGray"/>
          <w:lang w:val="en-US"/>
        </w:rPr>
        <w:object w:dxaOrig="240" w:dyaOrig="380" w14:anchorId="7B05ABF0">
          <v:shape id="_x0000_i1046" type="#_x0000_t75" style="width:11.9pt;height:19.4pt" o:ole="">
            <v:imagedata r:id="rId357" o:title=""/>
          </v:shape>
          <o:OLEObject Type="Embed" ProgID="Equation.DSMT4" ShapeID="_x0000_i1046" DrawAspect="Content" ObjectID="_1838969029" r:id="rId358"/>
        </w:object>
      </w:r>
      <w:r w:rsidRPr="009E3543">
        <w:rPr>
          <w:color w:val="FF0000"/>
          <w:highlight w:val="lightGray"/>
        </w:rPr>
        <w:t xml:space="preserve"> </w:t>
      </w:r>
      <w:r w:rsidR="003A3F0B">
        <w:rPr>
          <w:color w:val="FF0000"/>
          <w:highlight w:val="lightGray"/>
        </w:rPr>
        <w:t xml:space="preserve">είναι </w:t>
      </w:r>
      <w:r w:rsidR="009E3543" w:rsidRPr="009E3543">
        <w:rPr>
          <w:color w:val="FF0000"/>
          <w:highlight w:val="lightGray"/>
        </w:rPr>
        <w:t>ο</w:t>
      </w:r>
      <w:r w:rsidRPr="009E3543">
        <w:rPr>
          <w:color w:val="FF0000"/>
          <w:highlight w:val="lightGray"/>
        </w:rPr>
        <w:t xml:space="preserve"> </w:t>
      </w:r>
      <w:r w:rsidRPr="009E3543">
        <w:rPr>
          <w:color w:val="FF0000"/>
          <w:position w:val="-14"/>
          <w:highlight w:val="lightGray"/>
          <w:lang w:val="en-US"/>
        </w:rPr>
        <w:object w:dxaOrig="440" w:dyaOrig="360" w14:anchorId="23A209F4">
          <v:shape id="_x0000_i1047" type="#_x0000_t75" style="width:21.9pt;height:18.15pt" o:ole="">
            <v:imagedata r:id="rId359" o:title=""/>
          </v:shape>
          <o:OLEObject Type="Embed" ProgID="Equation.DSMT4" ShapeID="_x0000_i1047" DrawAspect="Content" ObjectID="_1838969030" r:id="rId360"/>
        </w:object>
      </w:r>
      <w:r w:rsidRPr="009E3543">
        <w:rPr>
          <w:color w:val="FF0000"/>
          <w:highlight w:val="lightGray"/>
        </w:rPr>
        <w:t>- λόγος του φωτός</w:t>
      </w:r>
      <w:r w:rsidRPr="009E3543">
        <w:rPr>
          <w:color w:val="FF0000"/>
        </w:rPr>
        <w:t xml:space="preserve"> που λαμβάνεται από δύο </w:t>
      </w:r>
      <w:r w:rsidRPr="009E3543">
        <w:rPr>
          <w:color w:val="FF0000"/>
          <w:lang w:val="en-US"/>
        </w:rPr>
        <w:t>laser</w:t>
      </w:r>
      <w:r w:rsidRPr="009E3543">
        <w:rPr>
          <w:color w:val="FF0000"/>
        </w:rPr>
        <w:t xml:space="preserve"> διαφορετικής συχνότητας</w:t>
      </w:r>
      <w:r w:rsidR="003A3F0B">
        <w:rPr>
          <w:color w:val="FF0000"/>
        </w:rPr>
        <w:t>.</w:t>
      </w:r>
      <w:r w:rsidRPr="009E3543">
        <w:rPr>
          <w:color w:val="FF0000"/>
        </w:rPr>
        <w:t xml:space="preserve"> </w:t>
      </w:r>
      <w:r w:rsidR="003A3F0B">
        <w:rPr>
          <w:color w:val="FF0000"/>
        </w:rPr>
        <w:t>Π</w:t>
      </w:r>
      <w:r w:rsidRPr="009E3543">
        <w:rPr>
          <w:color w:val="FF0000"/>
        </w:rPr>
        <w:t>αρέχ</w:t>
      </w:r>
      <w:r w:rsidR="003A3F0B">
        <w:rPr>
          <w:color w:val="FF0000"/>
        </w:rPr>
        <w:t>ει</w:t>
      </w:r>
      <w:r>
        <w:t xml:space="preserve"> </w:t>
      </w:r>
      <w:r w:rsidRPr="00236349">
        <w:rPr>
          <w:color w:val="FF0000"/>
          <w:highlight w:val="yellow"/>
        </w:rPr>
        <w:t>πληροφορίες για σύνθεση ατμόσφαιρας</w:t>
      </w:r>
      <w:r>
        <w:t xml:space="preserve">, περιεκτικότητα σε </w:t>
      </w:r>
      <w:r w:rsidRPr="000D3D7E">
        <w:t>μολυσματικές</w:t>
      </w:r>
      <w:r w:rsidRPr="00E30153">
        <w:rPr>
          <w:color w:val="FF0000"/>
        </w:rPr>
        <w:t xml:space="preserve"> </w:t>
      </w:r>
      <w:r>
        <w:t xml:space="preserve">ουσίες. </w:t>
      </w:r>
    </w:p>
    <w:p w14:paraId="3FB054DD" w14:textId="77777777" w:rsidR="00E30153" w:rsidRDefault="00E30153" w:rsidP="00E30153">
      <w:pPr>
        <w:jc w:val="both"/>
      </w:pPr>
      <w:r w:rsidRPr="009E3543">
        <w:rPr>
          <w:color w:val="FF0000"/>
          <w:position w:val="-12"/>
          <w:highlight w:val="lightGray"/>
        </w:rPr>
        <w:object w:dxaOrig="340" w:dyaOrig="380" w14:anchorId="1A64A18C">
          <v:shape id="_x0000_i1048" type="#_x0000_t75" style="width:17.55pt;height:19.4pt" o:ole="">
            <v:imagedata r:id="rId361" o:title=""/>
          </v:shape>
          <o:OLEObject Type="Embed" ProgID="Equation.DSMT4" ShapeID="_x0000_i1048" DrawAspect="Content" ObjectID="_1838969031" r:id="rId362"/>
        </w:object>
      </w:r>
      <w:r w:rsidRPr="009E3543">
        <w:rPr>
          <w:color w:val="FF0000"/>
          <w:highlight w:val="lightGray"/>
        </w:rPr>
        <w:t xml:space="preserve"> απόσταση της πηγής</w:t>
      </w:r>
      <w:r w:rsidRPr="009E3543">
        <w:rPr>
          <w:color w:val="FF0000"/>
        </w:rPr>
        <w:t xml:space="preserve"> </w:t>
      </w:r>
      <w:r>
        <w:t>του φωτός από ανακλών αντικείμενο</w:t>
      </w:r>
    </w:p>
    <w:p w14:paraId="6AB47D3F" w14:textId="77777777" w:rsidR="00236349" w:rsidRDefault="00236349" w:rsidP="00236349">
      <w:r w:rsidRPr="009E3543">
        <w:rPr>
          <w:b/>
          <w:color w:val="FF0000"/>
          <w:highlight w:val="yellow"/>
        </w:rPr>
        <w:lastRenderedPageBreak/>
        <w:t>Αντίστοιχο των ιστογραμμάτων</w:t>
      </w:r>
      <w:r w:rsidRPr="009E3543">
        <w:rPr>
          <w:color w:val="FF0000"/>
        </w:rPr>
        <w:t xml:space="preserve"> </w:t>
      </w:r>
      <w:r>
        <w:t>στην εκτίμηση πυκνότητας:</w:t>
      </w:r>
    </w:p>
    <w:p w14:paraId="2935C75C" w14:textId="77777777" w:rsidR="00373F56" w:rsidRDefault="00D8543B" w:rsidP="008266E6">
      <w:pPr>
        <w:pStyle w:val="ListParagraph"/>
        <w:numPr>
          <w:ilvl w:val="0"/>
          <w:numId w:val="3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21962B6A" wp14:editId="190C33CA">
                <wp:simplePos x="0" y="0"/>
                <wp:positionH relativeFrom="column">
                  <wp:posOffset>1146500</wp:posOffset>
                </wp:positionH>
                <wp:positionV relativeFrom="paragraph">
                  <wp:posOffset>590725</wp:posOffset>
                </wp:positionV>
                <wp:extent cx="160200" cy="35640"/>
                <wp:effectExtent l="57150" t="152400" r="125730" b="19304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602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9223A" id="Ink 118" o:spid="_x0000_s1026" type="#_x0000_t75" style="position:absolute;margin-left:84.65pt;margin-top:35.7pt;width:23.9pt;height:24.3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">
                <v:imagedata r:id="rId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042B7B4B" wp14:editId="1325947C">
                <wp:simplePos x="0" y="0"/>
                <wp:positionH relativeFrom="column">
                  <wp:posOffset>1631420</wp:posOffset>
                </wp:positionH>
                <wp:positionV relativeFrom="paragraph">
                  <wp:posOffset>591805</wp:posOffset>
                </wp:positionV>
                <wp:extent cx="570600" cy="59400"/>
                <wp:effectExtent l="95250" t="171450" r="134620" b="20764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5706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1BE97" id="Ink 117" o:spid="_x0000_s1026" type="#_x0000_t75" style="position:absolute;margin-left:122.8pt;margin-top:35.4pt;width:56.3pt;height:27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">
                <v:imagedata r:id="rId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23BE2148" wp14:editId="500F7E87">
                <wp:simplePos x="0" y="0"/>
                <wp:positionH relativeFrom="column">
                  <wp:posOffset>2401820</wp:posOffset>
                </wp:positionH>
                <wp:positionV relativeFrom="paragraph">
                  <wp:posOffset>282205</wp:posOffset>
                </wp:positionV>
                <wp:extent cx="1089360" cy="27360"/>
                <wp:effectExtent l="0" t="190500" r="130175" b="18224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089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59692" id="Ink 116" o:spid="_x0000_s1026" type="#_x0000_t75" style="position:absolute;margin-left:183.45pt;margin-top:11pt;width:97.15pt;height:24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">
                <v:imagedata r:id="rId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7D75E3CC" wp14:editId="2EB0F263">
                <wp:simplePos x="0" y="0"/>
                <wp:positionH relativeFrom="column">
                  <wp:posOffset>2311460</wp:posOffset>
                </wp:positionH>
                <wp:positionV relativeFrom="paragraph">
                  <wp:posOffset>254485</wp:posOffset>
                </wp:positionV>
                <wp:extent cx="1187640" cy="360"/>
                <wp:effectExtent l="0" t="0" r="0" b="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1876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39629" id="Ink 115" o:spid="_x0000_s1026" type="#_x0000_t75" style="position:absolute;margin-left:176.35pt;margin-top:8.7pt;width:104.85pt;height:22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">
                <v:imagedata r:id="rId370" o:title=""/>
              </v:shape>
            </w:pict>
          </mc:Fallback>
        </mc:AlternateContent>
      </w:r>
      <w:r w:rsidR="00373F56">
        <w:t xml:space="preserve">Το διάστημα στο οποίο ανήκουν τα </w:t>
      </w:r>
      <w:r w:rsidR="00373F56" w:rsidRPr="00075B7D">
        <w:rPr>
          <w:position w:val="-12"/>
        </w:rPr>
        <w:object w:dxaOrig="340" w:dyaOrig="380" w14:anchorId="554F7B62">
          <v:shape id="_x0000_i1049" type="#_x0000_t75" style="width:17.55pt;height:19.4pt" o:ole="">
            <v:imagedata r:id="rId371" o:title=""/>
          </v:shape>
          <o:OLEObject Type="Embed" ProgID="Equation.DSMT4" ShapeID="_x0000_i1049" DrawAspect="Content" ObjectID="_1838969032" r:id="rId372"/>
        </w:object>
      </w:r>
      <w:r w:rsidR="00373F56">
        <w:t xml:space="preserve"> </w:t>
      </w:r>
      <w:r w:rsidR="00373F56" w:rsidRPr="009E3543">
        <w:rPr>
          <w:highlight w:val="lightGray"/>
        </w:rPr>
        <w:t xml:space="preserve">γράφεται ως ένωση διαστημάτων μεγέθους </w:t>
      </w:r>
      <w:r w:rsidR="00373F56" w:rsidRPr="009E3543">
        <w:rPr>
          <w:position w:val="-6"/>
          <w:highlight w:val="lightGray"/>
        </w:rPr>
        <w:object w:dxaOrig="220" w:dyaOrig="300" w14:anchorId="653D3A03">
          <v:shape id="_x0000_i1050" type="#_x0000_t75" style="width:11.9pt;height:15.05pt" o:ole="">
            <v:imagedata r:id="rId373" o:title=""/>
          </v:shape>
          <o:OLEObject Type="Embed" ProgID="Equation.DSMT4" ShapeID="_x0000_i1050" DrawAspect="Content" ObjectID="_1838969033" r:id="rId374"/>
        </w:object>
      </w:r>
      <w:r w:rsidR="00373F56" w:rsidRPr="009E3543">
        <w:rPr>
          <w:highlight w:val="lightGray"/>
        </w:rPr>
        <w:t xml:space="preserve">, τα </w:t>
      </w:r>
      <w:r w:rsidR="00373F56" w:rsidRPr="009E3543">
        <w:rPr>
          <w:position w:val="-12"/>
          <w:highlight w:val="lightGray"/>
        </w:rPr>
        <w:object w:dxaOrig="999" w:dyaOrig="380" w14:anchorId="78E77601">
          <v:shape id="_x0000_i1051" type="#_x0000_t75" style="width:50.1pt;height:19.4pt" o:ole="">
            <v:imagedata r:id="rId375" o:title=""/>
          </v:shape>
          <o:OLEObject Type="Embed" ProgID="Equation.DSMT4" ShapeID="_x0000_i1051" DrawAspect="Content" ObjectID="_1838969034" r:id="rId376"/>
        </w:object>
      </w:r>
      <w:r w:rsidR="000D3D7E" w:rsidRPr="009E3543">
        <w:rPr>
          <w:highlight w:val="lightGray"/>
        </w:rPr>
        <w:t>.</w:t>
      </w:r>
    </w:p>
    <w:p w14:paraId="0F2DD65D" w14:textId="77777777" w:rsidR="00373F56" w:rsidRDefault="00D8543B" w:rsidP="008266E6">
      <w:pPr>
        <w:pStyle w:val="ListParagraph"/>
        <w:numPr>
          <w:ilvl w:val="0"/>
          <w:numId w:val="3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62A6FA4C" wp14:editId="3ADD3237">
                <wp:simplePos x="0" y="0"/>
                <wp:positionH relativeFrom="column">
                  <wp:posOffset>1473380</wp:posOffset>
                </wp:positionH>
                <wp:positionV relativeFrom="paragraph">
                  <wp:posOffset>282770</wp:posOffset>
                </wp:positionV>
                <wp:extent cx="420120" cy="73440"/>
                <wp:effectExtent l="38100" t="38100" r="37465" b="4127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20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349A7" id="Ink 120" o:spid="_x0000_s1026" type="#_x0000_t75" style="position:absolute;margin-left:115pt;margin-top:21.25pt;width:35.1pt;height:7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">
                <v:imagedata r:id="rId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52DC4471" wp14:editId="673A826F">
                <wp:simplePos x="0" y="0"/>
                <wp:positionH relativeFrom="column">
                  <wp:posOffset>5406020</wp:posOffset>
                </wp:positionH>
                <wp:positionV relativeFrom="paragraph">
                  <wp:posOffset>60290</wp:posOffset>
                </wp:positionV>
                <wp:extent cx="36360" cy="178560"/>
                <wp:effectExtent l="114300" t="171450" r="135255" b="20256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363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8E137" id="Ink 119" o:spid="_x0000_s1026" type="#_x0000_t75" style="position:absolute;margin-left:420pt;margin-top:-6.5pt;width:14.15pt;height:36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">
                <v:imagedata r:id="rId380" o:title=""/>
              </v:shape>
            </w:pict>
          </mc:Fallback>
        </mc:AlternateContent>
      </w:r>
      <w:r w:rsidR="00373F56">
        <w:t xml:space="preserve">Για </w:t>
      </w:r>
      <w:r w:rsidR="000D3D7E" w:rsidRPr="009E3543">
        <w:rPr>
          <w:position w:val="-16"/>
          <w:highlight w:val="lightGray"/>
        </w:rPr>
        <w:object w:dxaOrig="840" w:dyaOrig="420" w14:anchorId="4AAABEEE">
          <v:shape id="_x0000_i1052" type="#_x0000_t75" style="width:41.95pt;height:20.65pt" o:ole="">
            <v:imagedata r:id="rId381" o:title=""/>
          </v:shape>
          <o:OLEObject Type="Embed" ProgID="Equation.DSMT4" ShapeID="_x0000_i1052" DrawAspect="Content" ObjectID="_1838969035" r:id="rId382"/>
        </w:object>
      </w:r>
      <w:r w:rsidR="00373F56" w:rsidRPr="009E3543">
        <w:rPr>
          <w:highlight w:val="lightGray"/>
        </w:rPr>
        <w:t xml:space="preserve"> ή </w:t>
      </w:r>
      <w:r w:rsidR="000D3D7E" w:rsidRPr="009E3543">
        <w:rPr>
          <w:color w:val="FF0000"/>
          <w:position w:val="-14"/>
          <w:highlight w:val="yellow"/>
        </w:rPr>
        <w:object w:dxaOrig="680" w:dyaOrig="420" w14:anchorId="136B8BCD">
          <v:shape id="_x0000_i1053" type="#_x0000_t75" style="width:34.45pt;height:20.65pt" o:ole="">
            <v:imagedata r:id="rId383" o:title=""/>
          </v:shape>
          <o:OLEObject Type="Embed" ProgID="Equation.DSMT4" ShapeID="_x0000_i1053" DrawAspect="Content" ObjectID="_1838969036" r:id="rId384"/>
        </w:object>
      </w:r>
      <w:r w:rsidR="00373F56" w:rsidRPr="009E3543">
        <w:rPr>
          <w:highlight w:val="lightGray"/>
        </w:rPr>
        <w:t xml:space="preserve"> </w:t>
      </w:r>
      <w:r w:rsidR="00373F56" w:rsidRPr="009E3543">
        <w:rPr>
          <w:color w:val="FF0000"/>
          <w:highlight w:val="lightGray"/>
        </w:rPr>
        <w:t xml:space="preserve">υπολογίζεται ως μέσος των </w:t>
      </w:r>
      <w:r w:rsidR="00373F56" w:rsidRPr="009E3543">
        <w:rPr>
          <w:color w:val="FF0000"/>
          <w:position w:val="-12"/>
          <w:highlight w:val="lightGray"/>
        </w:rPr>
        <w:object w:dxaOrig="240" w:dyaOrig="380" w14:anchorId="1FDEFB0F">
          <v:shape id="_x0000_i1054" type="#_x0000_t75" style="width:11.9pt;height:19.4pt" o:ole="">
            <v:imagedata r:id="rId385" o:title=""/>
          </v:shape>
          <o:OLEObject Type="Embed" ProgID="Equation.DSMT4" ShapeID="_x0000_i1054" DrawAspect="Content" ObjectID="_1838969037" r:id="rId386"/>
        </w:object>
      </w:r>
      <w:r w:rsidR="00373F56" w:rsidRPr="009E3543">
        <w:rPr>
          <w:color w:val="FF0000"/>
          <w:highlight w:val="lightGray"/>
        </w:rPr>
        <w:t xml:space="preserve"> με </w:t>
      </w:r>
      <w:r w:rsidR="000D3D7E" w:rsidRPr="009E3543">
        <w:rPr>
          <w:color w:val="FF0000"/>
          <w:position w:val="-16"/>
          <w:highlight w:val="lightGray"/>
        </w:rPr>
        <w:object w:dxaOrig="800" w:dyaOrig="420" w14:anchorId="48524225">
          <v:shape id="_x0000_i1055" type="#_x0000_t75" style="width:40.05pt;height:20.65pt" o:ole="">
            <v:imagedata r:id="rId387" o:title=""/>
          </v:shape>
          <o:OLEObject Type="Embed" ProgID="Equation.DSMT4" ShapeID="_x0000_i1055" DrawAspect="Content" ObjectID="_1838969038" r:id="rId388"/>
        </w:object>
      </w:r>
      <w:r w:rsidR="000D3D7E" w:rsidRPr="009E3543">
        <w:rPr>
          <w:color w:val="FF0000"/>
        </w:rPr>
        <w:t>:</w:t>
      </w:r>
    </w:p>
    <w:p w14:paraId="6C855B44" w14:textId="77777777" w:rsidR="00373F56" w:rsidRDefault="00D8543B" w:rsidP="00D70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jc w:val="both"/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16C05B2A" wp14:editId="6C7605F0">
                <wp:simplePos x="0" y="0"/>
                <wp:positionH relativeFrom="column">
                  <wp:posOffset>4065740</wp:posOffset>
                </wp:positionH>
                <wp:positionV relativeFrom="paragraph">
                  <wp:posOffset>642820</wp:posOffset>
                </wp:positionV>
                <wp:extent cx="1066320" cy="63720"/>
                <wp:effectExtent l="38100" t="38100" r="19685" b="3175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066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4240F" id="Ink 148" o:spid="_x0000_s1026" type="#_x0000_t75" style="position:absolute;margin-left:319.15pt;margin-top:49.6pt;width:85.9pt;height:6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">
                <v:imagedata r:id="rId39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06CEC46C" wp14:editId="45521D01">
                <wp:simplePos x="0" y="0"/>
                <wp:positionH relativeFrom="column">
                  <wp:posOffset>2786660</wp:posOffset>
                </wp:positionH>
                <wp:positionV relativeFrom="paragraph">
                  <wp:posOffset>921100</wp:posOffset>
                </wp:positionV>
                <wp:extent cx="221760" cy="167760"/>
                <wp:effectExtent l="57150" t="38100" r="45085" b="4191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217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9706F" id="Ink 147" o:spid="_x0000_s1026" type="#_x0000_t75" style="position:absolute;margin-left:218.4pt;margin-top:71.55pt;width:19.4pt;height:15.1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">
                <v:imagedata r:id="rId39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A2F8AEC" wp14:editId="0CF17E97">
                <wp:simplePos x="0" y="0"/>
                <wp:positionH relativeFrom="column">
                  <wp:posOffset>2806820</wp:posOffset>
                </wp:positionH>
                <wp:positionV relativeFrom="paragraph">
                  <wp:posOffset>860620</wp:posOffset>
                </wp:positionV>
                <wp:extent cx="637200" cy="166680"/>
                <wp:effectExtent l="38100" t="38100" r="48895" b="4318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637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1928B" id="Ink 146" o:spid="_x0000_s1026" type="#_x0000_t75" style="position:absolute;margin-left:220pt;margin-top:66.75pt;width:52.15pt;height:15.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">
                <v:imagedata r:id="rId39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27922E44" wp14:editId="2E059E27">
                <wp:simplePos x="0" y="0"/>
                <wp:positionH relativeFrom="column">
                  <wp:posOffset>3207860</wp:posOffset>
                </wp:positionH>
                <wp:positionV relativeFrom="paragraph">
                  <wp:posOffset>372460</wp:posOffset>
                </wp:positionV>
                <wp:extent cx="737640" cy="527760"/>
                <wp:effectExtent l="38100" t="38100" r="43815" b="4381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73764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51F5" id="Ink 145" o:spid="_x0000_s1026" type="#_x0000_t75" style="position:absolute;margin-left:251.6pt;margin-top:28.35pt;width:60.1pt;height:43.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">
                <v:imagedata r:id="rId39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28910188" wp14:editId="5DF47D32">
                <wp:simplePos x="0" y="0"/>
                <wp:positionH relativeFrom="column">
                  <wp:posOffset>2297060</wp:posOffset>
                </wp:positionH>
                <wp:positionV relativeFrom="paragraph">
                  <wp:posOffset>925060</wp:posOffset>
                </wp:positionV>
                <wp:extent cx="453960" cy="48960"/>
                <wp:effectExtent l="38100" t="38100" r="22860" b="2730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53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57474" id="Ink 143" o:spid="_x0000_s1026" type="#_x0000_t75" style="position:absolute;margin-left:179.85pt;margin-top:71.85pt;width:37.75pt;height:5.8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">
                <v:imagedata r:id="rId39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773C940" wp14:editId="7FFC46CE">
                <wp:simplePos x="0" y="0"/>
                <wp:positionH relativeFrom="column">
                  <wp:posOffset>2505140</wp:posOffset>
                </wp:positionH>
                <wp:positionV relativeFrom="paragraph">
                  <wp:posOffset>121180</wp:posOffset>
                </wp:positionV>
                <wp:extent cx="276120" cy="331920"/>
                <wp:effectExtent l="38100" t="38100" r="48260" b="4953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2761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BE4F0" id="Ink 142" o:spid="_x0000_s1026" type="#_x0000_t75" style="position:absolute;margin-left:196.25pt;margin-top:8.55pt;width:23.75pt;height:28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">
                <v:imagedata r:id="rId40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0C3553A3" wp14:editId="74D63EFF">
                <wp:simplePos x="0" y="0"/>
                <wp:positionH relativeFrom="column">
                  <wp:posOffset>4462460</wp:posOffset>
                </wp:positionH>
                <wp:positionV relativeFrom="paragraph">
                  <wp:posOffset>-59540</wp:posOffset>
                </wp:positionV>
                <wp:extent cx="257040" cy="175680"/>
                <wp:effectExtent l="38100" t="38100" r="48260" b="3429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257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7AD01" id="Ink 140" o:spid="_x0000_s1026" type="#_x0000_t75" style="position:absolute;margin-left:350.35pt;margin-top:-5.7pt;width:22.25pt;height:15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">
                <v:imagedata r:id="rId40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5A3BB1F9" wp14:editId="3F2788AE">
                <wp:simplePos x="0" y="0"/>
                <wp:positionH relativeFrom="column">
                  <wp:posOffset>4282100</wp:posOffset>
                </wp:positionH>
                <wp:positionV relativeFrom="paragraph">
                  <wp:posOffset>133060</wp:posOffset>
                </wp:positionV>
                <wp:extent cx="55800" cy="44280"/>
                <wp:effectExtent l="38100" t="38100" r="40005" b="323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55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EA6B3" id="Ink 139" o:spid="_x0000_s1026" type="#_x0000_t75" style="position:absolute;margin-left:336.15pt;margin-top:9.5pt;width:6.4pt;height:5.4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">
                <v:imagedata r:id="rId40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6AB35246" wp14:editId="7C684A2D">
                <wp:simplePos x="0" y="0"/>
                <wp:positionH relativeFrom="column">
                  <wp:posOffset>4223420</wp:posOffset>
                </wp:positionH>
                <wp:positionV relativeFrom="paragraph">
                  <wp:posOffset>207580</wp:posOffset>
                </wp:positionV>
                <wp:extent cx="92160" cy="199800"/>
                <wp:effectExtent l="38100" t="38100" r="41275" b="4826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921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E7562" id="Ink 138" o:spid="_x0000_s1026" type="#_x0000_t75" style="position:absolute;margin-left:331.55pt;margin-top:15.35pt;width:9.2pt;height:17.7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">
                <v:imagedata r:id="rId40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47F29F20" wp14:editId="41CF755A">
                <wp:simplePos x="0" y="0"/>
                <wp:positionH relativeFrom="column">
                  <wp:posOffset>4108940</wp:posOffset>
                </wp:positionH>
                <wp:positionV relativeFrom="paragraph">
                  <wp:posOffset>-31100</wp:posOffset>
                </wp:positionV>
                <wp:extent cx="167760" cy="256320"/>
                <wp:effectExtent l="38100" t="38100" r="22860" b="4889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677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89450" id="Ink 137" o:spid="_x0000_s1026" type="#_x0000_t75" style="position:absolute;margin-left:322.55pt;margin-top:-3.45pt;width:15.15pt;height:22.2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">
                <v:imagedata r:id="rId40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4ED5D8A8" wp14:editId="7CE59280">
                <wp:simplePos x="0" y="0"/>
                <wp:positionH relativeFrom="column">
                  <wp:posOffset>4141700</wp:posOffset>
                </wp:positionH>
                <wp:positionV relativeFrom="paragraph">
                  <wp:posOffset>-44420</wp:posOffset>
                </wp:positionV>
                <wp:extent cx="40680" cy="252720"/>
                <wp:effectExtent l="38100" t="38100" r="35560" b="3365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06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E5C4" id="Ink 136" o:spid="_x0000_s1026" type="#_x0000_t75" style="position:absolute;margin-left:325.15pt;margin-top:-4.45pt;width:5.05pt;height:21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">
                <v:imagedata r:id="rId41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E3220CE" wp14:editId="34212C52">
                <wp:simplePos x="0" y="0"/>
                <wp:positionH relativeFrom="column">
                  <wp:posOffset>3915980</wp:posOffset>
                </wp:positionH>
                <wp:positionV relativeFrom="paragraph">
                  <wp:posOffset>55660</wp:posOffset>
                </wp:positionV>
                <wp:extent cx="115200" cy="11160"/>
                <wp:effectExtent l="38100" t="38100" r="37465" b="2730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15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5D1A1" id="Ink 135" o:spid="_x0000_s1026" type="#_x0000_t75" style="position:absolute;margin-left:307.35pt;margin-top:3.35pt;width:11.05pt;height:2.9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">
                <v:imagedata r:id="rId41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77AE0314" wp14:editId="69B9066E">
                <wp:simplePos x="0" y="0"/>
                <wp:positionH relativeFrom="column">
                  <wp:posOffset>3917420</wp:posOffset>
                </wp:positionH>
                <wp:positionV relativeFrom="paragraph">
                  <wp:posOffset>-4100</wp:posOffset>
                </wp:positionV>
                <wp:extent cx="131040" cy="142560"/>
                <wp:effectExtent l="19050" t="38100" r="40640" b="4826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31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352D" id="Ink 134" o:spid="_x0000_s1026" type="#_x0000_t75" style="position:absolute;margin-left:307.45pt;margin-top:-1.3pt;width:12.25pt;height:13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">
                <v:imagedata r:id="rId41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7A38A703" wp14:editId="6A6C245C">
                <wp:simplePos x="0" y="0"/>
                <wp:positionH relativeFrom="column">
                  <wp:posOffset>3758300</wp:posOffset>
                </wp:positionH>
                <wp:positionV relativeFrom="paragraph">
                  <wp:posOffset>56020</wp:posOffset>
                </wp:positionV>
                <wp:extent cx="27000" cy="10800"/>
                <wp:effectExtent l="38100" t="38100" r="30480" b="4635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27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80F77" id="Ink 133" o:spid="_x0000_s1026" type="#_x0000_t75" style="position:absolute;margin-left:295.2pt;margin-top:3.55pt;width:3.65pt;height:2.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">
                <v:imagedata r:id="rId41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51BBCA71" wp14:editId="2C5235E8">
                <wp:simplePos x="0" y="0"/>
                <wp:positionH relativeFrom="column">
                  <wp:posOffset>3750740</wp:posOffset>
                </wp:positionH>
                <wp:positionV relativeFrom="paragraph">
                  <wp:posOffset>138460</wp:posOffset>
                </wp:positionV>
                <wp:extent cx="99720" cy="77400"/>
                <wp:effectExtent l="38100" t="38100" r="33655" b="3746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9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D1305" id="Ink 132" o:spid="_x0000_s1026" type="#_x0000_t75" style="position:absolute;margin-left:294.35pt;margin-top:9.9pt;width:9.8pt;height:8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">
                <v:imagedata r:id="rId41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68EACB7D" wp14:editId="128D5BD2">
                <wp:simplePos x="0" y="0"/>
                <wp:positionH relativeFrom="column">
                  <wp:posOffset>3557420</wp:posOffset>
                </wp:positionH>
                <wp:positionV relativeFrom="paragraph">
                  <wp:posOffset>-14180</wp:posOffset>
                </wp:positionV>
                <wp:extent cx="168120" cy="200880"/>
                <wp:effectExtent l="38100" t="38100" r="41910" b="4699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681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F0AB9" id="Ink 131" o:spid="_x0000_s1026" type="#_x0000_t75" style="position:absolute;margin-left:279.1pt;margin-top:-2.1pt;width:15.25pt;height:17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">
                <v:imagedata r:id="rId42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54083FDC" wp14:editId="5B86BA14">
                <wp:simplePos x="0" y="0"/>
                <wp:positionH relativeFrom="column">
                  <wp:posOffset>3613220</wp:posOffset>
                </wp:positionH>
                <wp:positionV relativeFrom="paragraph">
                  <wp:posOffset>-9860</wp:posOffset>
                </wp:positionV>
                <wp:extent cx="111240" cy="150480"/>
                <wp:effectExtent l="38100" t="38100" r="41275" b="4064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112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42C80" id="Ink 130" o:spid="_x0000_s1026" type="#_x0000_t75" style="position:absolute;margin-left:283.55pt;margin-top:-1.75pt;width:10.65pt;height:13.8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">
                <v:imagedata r:id="rId42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5A9D8554" wp14:editId="6810CF37">
                <wp:simplePos x="0" y="0"/>
                <wp:positionH relativeFrom="column">
                  <wp:posOffset>2553740</wp:posOffset>
                </wp:positionH>
                <wp:positionV relativeFrom="paragraph">
                  <wp:posOffset>409900</wp:posOffset>
                </wp:positionV>
                <wp:extent cx="186840" cy="105120"/>
                <wp:effectExtent l="38100" t="38100" r="3810" b="2857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868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02AD4" id="Ink 129" o:spid="_x0000_s1026" type="#_x0000_t75" style="position:absolute;margin-left:200.1pt;margin-top:31.3pt;width:16.65pt;height:10.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">
                <v:imagedata r:id="rId42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67EA59CE" wp14:editId="24841219">
                <wp:simplePos x="0" y="0"/>
                <wp:positionH relativeFrom="column">
                  <wp:posOffset>2614580</wp:posOffset>
                </wp:positionH>
                <wp:positionV relativeFrom="paragraph">
                  <wp:posOffset>34060</wp:posOffset>
                </wp:positionV>
                <wp:extent cx="923760" cy="431640"/>
                <wp:effectExtent l="38100" t="38100" r="48260" b="4508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92376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0A4C8" id="Ink 128" o:spid="_x0000_s1026" type="#_x0000_t75" style="position:absolute;margin-left:204.85pt;margin-top:1.7pt;width:74.75pt;height:36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">
                <v:imagedata r:id="rId426" o:title=""/>
              </v:shape>
            </w:pict>
          </mc:Fallback>
        </mc:AlternateContent>
      </w:r>
      <w:r w:rsidR="000D3D7E" w:rsidRPr="000D3D7E">
        <w:rPr>
          <w:position w:val="-16"/>
        </w:rPr>
        <w:object w:dxaOrig="960" w:dyaOrig="420" w14:anchorId="79B70FE3">
          <v:shape id="_x0000_i1056" type="#_x0000_t75" style="width:47.6pt;height:20.65pt" o:ole="">
            <v:imagedata r:id="rId427" o:title=""/>
          </v:shape>
          <o:OLEObject Type="Embed" ProgID="Equation.DSMT4" ShapeID="_x0000_i1056" DrawAspect="Content" ObjectID="_1838969039" r:id="rId428"/>
        </w:object>
      </w:r>
      <w:r w:rsidR="000D3D7E" w:rsidRPr="009E3543">
        <w:rPr>
          <w:position w:val="-46"/>
          <w:highlight w:val="yellow"/>
        </w:rPr>
        <w:object w:dxaOrig="2040" w:dyaOrig="1180" w14:anchorId="7EE96A40">
          <v:shape id="_x0000_i1057" type="#_x0000_t75" style="width:102.05pt;height:58.85pt" o:ole="">
            <v:imagedata r:id="rId429" o:title=""/>
          </v:shape>
          <o:OLEObject Type="Embed" ProgID="Equation.DSMT4" ShapeID="_x0000_i1057" DrawAspect="Content" ObjectID="_1838969040" r:id="rId430"/>
        </w:object>
      </w:r>
      <w:r w:rsidR="00373F56" w:rsidRPr="00CF54D7">
        <w:t xml:space="preserve"> </w:t>
      </w:r>
      <w:r w:rsidR="00373F56">
        <w:t xml:space="preserve">όπου </w:t>
      </w:r>
      <w:r w:rsidR="000D3D7E">
        <w:rPr>
          <w:position w:val="-24"/>
        </w:rPr>
        <w:object w:dxaOrig="1080" w:dyaOrig="540" w14:anchorId="5B9E23F1">
          <v:shape id="_x0000_i1058" type="#_x0000_t75" style="width:53.85pt;height:26.9pt" o:ole="">
            <v:imagedata r:id="rId431" o:title=""/>
          </v:shape>
          <o:OLEObject Type="Embed" ProgID="Equation.DSMT4" ShapeID="_x0000_i1058" DrawAspect="Content" ObjectID="_1838969041" r:id="rId432"/>
        </w:object>
      </w:r>
      <w:r w:rsidR="00373F56">
        <w:t xml:space="preserve"> ο αριθμός των </w:t>
      </w:r>
      <w:r w:rsidR="00FC3230" w:rsidRPr="00075B7D">
        <w:rPr>
          <w:position w:val="-16"/>
        </w:rPr>
        <w:object w:dxaOrig="800" w:dyaOrig="420" w14:anchorId="5CD5B6C8">
          <v:shape id="_x0000_i1059" type="#_x0000_t75" style="width:40.05pt;height:20.65pt" o:ole="">
            <v:imagedata r:id="rId433" o:title=""/>
          </v:shape>
          <o:OLEObject Type="Embed" ProgID="Equation.DSMT4" ShapeID="_x0000_i1059" DrawAspect="Content" ObjectID="_1838969042" r:id="rId434"/>
        </w:object>
      </w:r>
    </w:p>
    <w:p w14:paraId="530B235B" w14:textId="77777777" w:rsidR="00DF1009" w:rsidRPr="00071214" w:rsidRDefault="00D8543B" w:rsidP="00D709C1">
      <w:pPr>
        <w:jc w:val="both"/>
        <w:rPr>
          <w:position w:val="-6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0DD1F585" wp14:editId="4AC4A125">
                <wp:simplePos x="0" y="0"/>
                <wp:positionH relativeFrom="column">
                  <wp:posOffset>6261020</wp:posOffset>
                </wp:positionH>
                <wp:positionV relativeFrom="paragraph">
                  <wp:posOffset>419425</wp:posOffset>
                </wp:positionV>
                <wp:extent cx="360" cy="360"/>
                <wp:effectExtent l="0" t="0" r="0" b="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BAECE" id="Ink 144" o:spid="_x0000_s1026" type="#_x0000_t75" style="position:absolute;margin-left:492pt;margin-top:32.05pt;width:2.05pt;height:2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">
                <v:imagedata r:id="rId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7466DA43" wp14:editId="28D023AB">
                <wp:simplePos x="0" y="0"/>
                <wp:positionH relativeFrom="column">
                  <wp:posOffset>5467220</wp:posOffset>
                </wp:positionH>
                <wp:positionV relativeFrom="paragraph">
                  <wp:posOffset>70945</wp:posOffset>
                </wp:positionV>
                <wp:extent cx="360" cy="360"/>
                <wp:effectExtent l="0" t="0" r="0" b="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9F226" id="Ink 141" o:spid="_x0000_s1026" type="#_x0000_t75" style="position:absolute;margin-left:429.5pt;margin-top:4.6pt;width:2.05pt;height:2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C7/sB1vwEAAA8EAAAQAAAAAAAAAAAAAAAAANADAABkcnMvaW5rL2luazEu&#10;eG1sUEsBAi0AFAAGAAgAAAAhAONEv3jeAAAACAEAAA8AAAAAAAAAAAAAAAAAvQUAAGRycy9kb3du&#10;cmV2LnhtbFBLAQItABQABgAIAAAAIQB5GLydvwAAACEBAAAZAAAAAAAAAAAAAAAAAMgGAABkcnMv&#10;X3JlbHMvZTJvRG9jLnhtbC5yZWxzUEsFBgAAAAAGAAYAeAEAAL4HAAAAAA==&#10;">
                <v:imagedata r:id="rId9" o:title=""/>
              </v:shape>
            </w:pict>
          </mc:Fallback>
        </mc:AlternateContent>
      </w:r>
      <w:r w:rsidR="00373F56" w:rsidRPr="009E3543">
        <w:rPr>
          <w:highlight w:val="lightGray"/>
        </w:rPr>
        <w:t xml:space="preserve">Όσο μεγαλύτερο </w:t>
      </w:r>
      <w:r w:rsidR="00373F56" w:rsidRPr="009E3543">
        <w:rPr>
          <w:position w:val="-6"/>
          <w:highlight w:val="lightGray"/>
          <w:lang w:val="en-US"/>
        </w:rPr>
        <w:object w:dxaOrig="220" w:dyaOrig="300" w14:anchorId="53F51D2E">
          <v:shape id="_x0000_i1060" type="#_x0000_t75" style="width:11.9pt;height:15.05pt" o:ole="">
            <v:imagedata r:id="rId437" o:title=""/>
          </v:shape>
          <o:OLEObject Type="Embed" ProgID="Equation.DSMT4" ShapeID="_x0000_i1060" DrawAspect="Content" ObjectID="_1838969043" r:id="rId438"/>
        </w:object>
      </w:r>
      <w:r w:rsidR="00B01722" w:rsidRPr="009E3543">
        <w:rPr>
          <w:position w:val="-6"/>
          <w:highlight w:val="lightGray"/>
        </w:rPr>
        <w:t xml:space="preserve"> </w:t>
      </w:r>
      <w:r w:rsidR="00373F56" w:rsidRPr="009E3543">
        <w:rPr>
          <w:highlight w:val="lightGray"/>
        </w:rPr>
        <w:t xml:space="preserve">τόσο </w:t>
      </w:r>
      <w:r w:rsidR="00D709C1" w:rsidRPr="009E3543">
        <w:rPr>
          <w:highlight w:val="lightGray"/>
        </w:rPr>
        <w:t>πιο ομαλή η εκτιμήτρια</w:t>
      </w:r>
      <w:r w:rsidR="00373F56">
        <w:t xml:space="preserve">, αλλά &amp; τόσο μεγαλύτερο </w:t>
      </w:r>
      <w:r w:rsidR="00B01722">
        <w:t xml:space="preserve">το </w:t>
      </w:r>
      <w:r w:rsidR="00B01722">
        <w:rPr>
          <w:lang w:val="en-US"/>
        </w:rPr>
        <w:t>Bias</w:t>
      </w:r>
      <w:r w:rsidR="00D709C1" w:rsidRPr="00D709C1">
        <w:t>.</w:t>
      </w:r>
      <w:r w:rsidR="00D709C1" w:rsidRPr="00D709C1">
        <w:rPr>
          <w:position w:val="-6"/>
        </w:rPr>
        <w:t xml:space="preserve"> </w:t>
      </w:r>
    </w:p>
    <w:p w14:paraId="6D584A60" w14:textId="77777777" w:rsidR="009E3543" w:rsidRPr="0071754C" w:rsidRDefault="009E3543">
      <w:pPr>
        <w:spacing w:before="0" w:line="240" w:lineRule="auto"/>
        <w:rPr>
          <w:b/>
          <w:i/>
          <w:color w:val="0070C0"/>
          <w:sz w:val="36"/>
        </w:rPr>
      </w:pPr>
      <w:bookmarkStart w:id="2" w:name="_Toc515533620"/>
      <w:r>
        <w:br w:type="page"/>
      </w:r>
    </w:p>
    <w:p w14:paraId="6F2A296D" w14:textId="4495EFE7" w:rsidR="00DF1009" w:rsidRPr="00071214" w:rsidRDefault="00E62630" w:rsidP="00DF1009">
      <w:pPr>
        <w:pStyle w:val="Heading3"/>
        <w:rPr>
          <w:lang w:val="el-GR"/>
        </w:rPr>
      </w:pPr>
      <w:r>
        <w:rPr>
          <w:noProof/>
          <w:lang w:eastAsia="en-US"/>
        </w:rPr>
        <w:lastRenderedPageBreak/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7D6D412D" wp14:editId="636A68E3">
                <wp:simplePos x="0" y="0"/>
                <wp:positionH relativeFrom="column">
                  <wp:posOffset>5050700</wp:posOffset>
                </wp:positionH>
                <wp:positionV relativeFrom="paragraph">
                  <wp:posOffset>-81030</wp:posOffset>
                </wp:positionV>
                <wp:extent cx="58320" cy="307080"/>
                <wp:effectExtent l="38100" t="38100" r="18415" b="3619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83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36F9E" id="Ink 344" o:spid="_x0000_s1026" type="#_x0000_t75" style="position:absolute;margin-left:396.7pt;margin-top:-7.4pt;width:6.55pt;height:26.2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">
                <v:imagedata r:id="rId44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0446AAF4" wp14:editId="261907FE">
                <wp:simplePos x="0" y="0"/>
                <wp:positionH relativeFrom="column">
                  <wp:posOffset>4899860</wp:posOffset>
                </wp:positionH>
                <wp:positionV relativeFrom="paragraph">
                  <wp:posOffset>-111630</wp:posOffset>
                </wp:positionV>
                <wp:extent cx="36000" cy="281520"/>
                <wp:effectExtent l="19050" t="38100" r="40640" b="4254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360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10A40" id="Ink 343" o:spid="_x0000_s1026" type="#_x0000_t75" style="position:absolute;margin-left:384.8pt;margin-top:-9.8pt;width:4.85pt;height:24.1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">
                <v:imagedata r:id="rId44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29545B57" wp14:editId="2440D7B2">
                <wp:simplePos x="0" y="0"/>
                <wp:positionH relativeFrom="column">
                  <wp:posOffset>5004980</wp:posOffset>
                </wp:positionH>
                <wp:positionV relativeFrom="paragraph">
                  <wp:posOffset>78450</wp:posOffset>
                </wp:positionV>
                <wp:extent cx="83880" cy="50760"/>
                <wp:effectExtent l="38100" t="38100" r="30480" b="2603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3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C9EC5" id="Ink 342" o:spid="_x0000_s1026" type="#_x0000_t75" style="position:absolute;margin-left:393.1pt;margin-top:5.2pt;width:8.55pt;height:6.0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">
                <v:imagedata r:id="rId44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669F9F41" wp14:editId="14AD676B">
                <wp:simplePos x="0" y="0"/>
                <wp:positionH relativeFrom="column">
                  <wp:posOffset>4921820</wp:posOffset>
                </wp:positionH>
                <wp:positionV relativeFrom="paragraph">
                  <wp:posOffset>-13350</wp:posOffset>
                </wp:positionV>
                <wp:extent cx="83160" cy="133920"/>
                <wp:effectExtent l="38100" t="38100" r="31750" b="3810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31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11A01" id="Ink 341" o:spid="_x0000_s1026" type="#_x0000_t75" style="position:absolute;margin-left:386.55pt;margin-top:-2.05pt;width:8.55pt;height:12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">
                <v:imagedata r:id="rId44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5B652F70" wp14:editId="53D9C509">
                <wp:simplePos x="0" y="0"/>
                <wp:positionH relativeFrom="column">
                  <wp:posOffset>4955300</wp:posOffset>
                </wp:positionH>
                <wp:positionV relativeFrom="paragraph">
                  <wp:posOffset>13650</wp:posOffset>
                </wp:positionV>
                <wp:extent cx="39600" cy="98280"/>
                <wp:effectExtent l="57150" t="38100" r="55880" b="5461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39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41406" id="Ink 340" o:spid="_x0000_s1026" type="#_x0000_t75" style="position:absolute;margin-left:389.2pt;margin-top:.05pt;width:5.05pt;height:9.7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">
                <v:imagedata r:id="rId44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6468D2F1" wp14:editId="24715E3D">
                <wp:simplePos x="0" y="0"/>
                <wp:positionH relativeFrom="column">
                  <wp:posOffset>4818500</wp:posOffset>
                </wp:positionH>
                <wp:positionV relativeFrom="paragraph">
                  <wp:posOffset>-251670</wp:posOffset>
                </wp:positionV>
                <wp:extent cx="170280" cy="122760"/>
                <wp:effectExtent l="57150" t="38100" r="58420" b="4889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70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59D57" id="Ink 339" o:spid="_x0000_s1026" type="#_x0000_t75" style="position:absolute;margin-left:378.4pt;margin-top:-20.8pt;width:15.35pt;height:11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">
                <v:imagedata r:id="rId45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2C391936" wp14:editId="2588F84C">
                <wp:simplePos x="0" y="0"/>
                <wp:positionH relativeFrom="column">
                  <wp:posOffset>4854860</wp:posOffset>
                </wp:positionH>
                <wp:positionV relativeFrom="paragraph">
                  <wp:posOffset>-101910</wp:posOffset>
                </wp:positionV>
                <wp:extent cx="117000" cy="207360"/>
                <wp:effectExtent l="57150" t="38100" r="54610" b="4064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170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527B3" id="Ink 338" o:spid="_x0000_s1026" type="#_x0000_t75" style="position:absolute;margin-left:381.25pt;margin-top:-9pt;width:11.15pt;height:18.3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">
                <v:imagedata r:id="rId45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12AA409F" wp14:editId="287DD267">
                <wp:simplePos x="0" y="0"/>
                <wp:positionH relativeFrom="column">
                  <wp:posOffset>4629860</wp:posOffset>
                </wp:positionH>
                <wp:positionV relativeFrom="paragraph">
                  <wp:posOffset>-440310</wp:posOffset>
                </wp:positionV>
                <wp:extent cx="164520" cy="745200"/>
                <wp:effectExtent l="57150" t="38100" r="45085" b="5524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64520" cy="74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32742" id="Ink 337" o:spid="_x0000_s1026" type="#_x0000_t75" style="position:absolute;margin-left:363.55pt;margin-top:-35.65pt;width:14.9pt;height:60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">
                <v:imagedata r:id="rId45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7DFD8D8F" wp14:editId="032CA67B">
                <wp:simplePos x="0" y="0"/>
                <wp:positionH relativeFrom="column">
                  <wp:posOffset>4581620</wp:posOffset>
                </wp:positionH>
                <wp:positionV relativeFrom="paragraph">
                  <wp:posOffset>-492870</wp:posOffset>
                </wp:positionV>
                <wp:extent cx="93960" cy="133200"/>
                <wp:effectExtent l="57150" t="38100" r="40005" b="5778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939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9C20D" id="Ink 336" o:spid="_x0000_s1026" type="#_x0000_t75" style="position:absolute;margin-left:359.75pt;margin-top:-39.8pt;width:9.4pt;height:12.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">
                <v:imagedata r:id="rId45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62FB7627" wp14:editId="63F09C39">
                <wp:simplePos x="0" y="0"/>
                <wp:positionH relativeFrom="column">
                  <wp:posOffset>4145660</wp:posOffset>
                </wp:positionH>
                <wp:positionV relativeFrom="paragraph">
                  <wp:posOffset>-499710</wp:posOffset>
                </wp:positionV>
                <wp:extent cx="805680" cy="89280"/>
                <wp:effectExtent l="57150" t="38100" r="52070" b="4445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805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5495A" id="Ink 335" o:spid="_x0000_s1026" type="#_x0000_t75" style="position:absolute;margin-left:325.45pt;margin-top:-40.35pt;width:65.45pt;height:9.0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">
                <v:imagedata r:id="rId45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20A61053" wp14:editId="1DCCFCEC">
                <wp:simplePos x="0" y="0"/>
                <wp:positionH relativeFrom="column">
                  <wp:posOffset>4165820</wp:posOffset>
                </wp:positionH>
                <wp:positionV relativeFrom="paragraph">
                  <wp:posOffset>-552990</wp:posOffset>
                </wp:positionV>
                <wp:extent cx="54000" cy="28440"/>
                <wp:effectExtent l="38100" t="38100" r="41275" b="2921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540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04797" id="Ink 334" o:spid="_x0000_s1026" type="#_x0000_t75" style="position:absolute;margin-left:327pt;margin-top:-44.55pt;width:6.2pt;height:4.2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">
                <v:imagedata r:id="rId46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5C0FA91F" wp14:editId="5FD7FDB9">
                <wp:simplePos x="0" y="0"/>
                <wp:positionH relativeFrom="column">
                  <wp:posOffset>4183460</wp:posOffset>
                </wp:positionH>
                <wp:positionV relativeFrom="paragraph">
                  <wp:posOffset>-444270</wp:posOffset>
                </wp:positionV>
                <wp:extent cx="78840" cy="16560"/>
                <wp:effectExtent l="38100" t="19050" r="35560" b="2159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8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F384A" id="Ink 333" o:spid="_x0000_s1026" type="#_x0000_t75" style="position:absolute;margin-left:328.4pt;margin-top:-35.95pt;width:8.15pt;height:3.2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">
                <v:imagedata r:id="rId46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7C2D9EE2" wp14:editId="7D354DE4">
                <wp:simplePos x="0" y="0"/>
                <wp:positionH relativeFrom="column">
                  <wp:posOffset>4222340</wp:posOffset>
                </wp:positionH>
                <wp:positionV relativeFrom="paragraph">
                  <wp:posOffset>-694830</wp:posOffset>
                </wp:positionV>
                <wp:extent cx="89280" cy="29880"/>
                <wp:effectExtent l="38100" t="38100" r="25400" b="2730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89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AE4A9" id="Ink 332" o:spid="_x0000_s1026" type="#_x0000_t75" style="position:absolute;margin-left:331.45pt;margin-top:-55.7pt;width:9.05pt;height:4.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">
                <v:imagedata r:id="rId46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00FA2588" wp14:editId="177E9612">
                <wp:simplePos x="0" y="0"/>
                <wp:positionH relativeFrom="column">
                  <wp:posOffset>4157900</wp:posOffset>
                </wp:positionH>
                <wp:positionV relativeFrom="paragraph">
                  <wp:posOffset>-653430</wp:posOffset>
                </wp:positionV>
                <wp:extent cx="55800" cy="12240"/>
                <wp:effectExtent l="38100" t="38100" r="20955" b="2603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55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DFA9D" id="Ink 331" o:spid="_x0000_s1026" type="#_x0000_t75" style="position:absolute;margin-left:326.4pt;margin-top:-52.4pt;width:6.4pt;height:2.8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">
                <v:imagedata r:id="rId46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E4FE4D6" wp14:editId="0A0AE935">
                <wp:simplePos x="0" y="0"/>
                <wp:positionH relativeFrom="column">
                  <wp:posOffset>4162220</wp:posOffset>
                </wp:positionH>
                <wp:positionV relativeFrom="paragraph">
                  <wp:posOffset>-591150</wp:posOffset>
                </wp:positionV>
                <wp:extent cx="62280" cy="27000"/>
                <wp:effectExtent l="19050" t="19050" r="33020" b="3048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622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531A0" id="Ink 330" o:spid="_x0000_s1026" type="#_x0000_t75" style="position:absolute;margin-left:326.75pt;margin-top:-47.55pt;width:6.85pt;height:4.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">
                <v:imagedata r:id="rId46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FA15112" wp14:editId="4AB00FEE">
                <wp:simplePos x="0" y="0"/>
                <wp:positionH relativeFrom="column">
                  <wp:posOffset>4158620</wp:posOffset>
                </wp:positionH>
                <wp:positionV relativeFrom="paragraph">
                  <wp:posOffset>-512310</wp:posOffset>
                </wp:positionV>
                <wp:extent cx="138240" cy="19800"/>
                <wp:effectExtent l="38100" t="38100" r="33655" b="3746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38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24125" id="Ink 329" o:spid="_x0000_s1026" type="#_x0000_t75" style="position:absolute;margin-left:326.45pt;margin-top:-41.3pt;width:12.9pt;height:3.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">
                <v:imagedata r:id="rId47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5F6008FB" wp14:editId="02457821">
                <wp:simplePos x="0" y="0"/>
                <wp:positionH relativeFrom="column">
                  <wp:posOffset>4154660</wp:posOffset>
                </wp:positionH>
                <wp:positionV relativeFrom="paragraph">
                  <wp:posOffset>-428430</wp:posOffset>
                </wp:positionV>
                <wp:extent cx="118440" cy="14760"/>
                <wp:effectExtent l="38100" t="38100" r="34290" b="2349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18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4C757" id="Ink 328" o:spid="_x0000_s1026" type="#_x0000_t75" style="position:absolute;margin-left:326.15pt;margin-top:-34.7pt;width:11.35pt;height:3.0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">
                <v:imagedata r:id="rId47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3E1E2F87" wp14:editId="271227F6">
                <wp:simplePos x="0" y="0"/>
                <wp:positionH relativeFrom="column">
                  <wp:posOffset>4164020</wp:posOffset>
                </wp:positionH>
                <wp:positionV relativeFrom="paragraph">
                  <wp:posOffset>-337350</wp:posOffset>
                </wp:positionV>
                <wp:extent cx="74880" cy="9000"/>
                <wp:effectExtent l="38100" t="38100" r="40005" b="2921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4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1B9D0" id="Ink 327" o:spid="_x0000_s1026" type="#_x0000_t75" style="position:absolute;margin-left:326.9pt;margin-top:-27.5pt;width:7.9pt;height:2.6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">
                <v:imagedata r:id="rId47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7E93D1A5" wp14:editId="07DE9983">
                <wp:simplePos x="0" y="0"/>
                <wp:positionH relativeFrom="column">
                  <wp:posOffset>4145660</wp:posOffset>
                </wp:positionH>
                <wp:positionV relativeFrom="paragraph">
                  <wp:posOffset>-245190</wp:posOffset>
                </wp:positionV>
                <wp:extent cx="102960" cy="14760"/>
                <wp:effectExtent l="38100" t="38100" r="49530" b="4254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02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340D3" id="Ink 326" o:spid="_x0000_s1026" type="#_x0000_t75" style="position:absolute;margin-left:325.45pt;margin-top:-20.3pt;width:10.05pt;height:3.1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">
                <v:imagedata r:id="rId47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01B3DFBB" wp14:editId="6C9AB1B1">
                <wp:simplePos x="0" y="0"/>
                <wp:positionH relativeFrom="column">
                  <wp:posOffset>4147460</wp:posOffset>
                </wp:positionH>
                <wp:positionV relativeFrom="paragraph">
                  <wp:posOffset>-240150</wp:posOffset>
                </wp:positionV>
                <wp:extent cx="127080" cy="611640"/>
                <wp:effectExtent l="38100" t="38100" r="44450" b="361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27080" cy="61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16C42" id="Ink 325" o:spid="_x0000_s1026" type="#_x0000_t75" style="position:absolute;margin-left:325.55pt;margin-top:-19.9pt;width:11.95pt;height:50.1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">
                <v:imagedata r:id="rId47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059FCC51" wp14:editId="5E6DF0F4">
                <wp:simplePos x="0" y="0"/>
                <wp:positionH relativeFrom="column">
                  <wp:posOffset>4263020</wp:posOffset>
                </wp:positionH>
                <wp:positionV relativeFrom="paragraph">
                  <wp:posOffset>-284790</wp:posOffset>
                </wp:positionV>
                <wp:extent cx="46440" cy="73440"/>
                <wp:effectExtent l="38100" t="38100" r="48895" b="4127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464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B0990" id="Ink 324" o:spid="_x0000_s1026" type="#_x0000_t75" style="position:absolute;margin-left:334.65pt;margin-top:-23.4pt;width:5.6pt;height:7.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">
                <v:imagedata r:id="rId48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AC19CF4" wp14:editId="30AF0E17">
                <wp:simplePos x="0" y="0"/>
                <wp:positionH relativeFrom="column">
                  <wp:posOffset>4463900</wp:posOffset>
                </wp:positionH>
                <wp:positionV relativeFrom="paragraph">
                  <wp:posOffset>-664230</wp:posOffset>
                </wp:positionV>
                <wp:extent cx="255960" cy="785880"/>
                <wp:effectExtent l="95250" t="171450" r="125095" b="16700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55960" cy="78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534DE" id="Ink 322" o:spid="_x0000_s1026" type="#_x0000_t75" style="position:absolute;margin-left:345.8pt;margin-top:-63.6pt;width:31.5pt;height:84.5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">
                <v:imagedata r:id="rId48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46BC4CD7" wp14:editId="40DCAEB2">
                <wp:simplePos x="0" y="0"/>
                <wp:positionH relativeFrom="column">
                  <wp:posOffset>4282820</wp:posOffset>
                </wp:positionH>
                <wp:positionV relativeFrom="paragraph">
                  <wp:posOffset>-577830</wp:posOffset>
                </wp:positionV>
                <wp:extent cx="681480" cy="1020960"/>
                <wp:effectExtent l="95250" t="133350" r="118745" b="17970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81480" cy="10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C3146" id="Ink 321" o:spid="_x0000_s1026" type="#_x0000_t75" style="position:absolute;margin-left:331.6pt;margin-top:-56.8pt;width:64.95pt;height:103.0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">
                <v:imagedata r:id="rId48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6D26AD4A" wp14:editId="7FD2ECC9">
                <wp:simplePos x="0" y="0"/>
                <wp:positionH relativeFrom="column">
                  <wp:posOffset>4927940</wp:posOffset>
                </wp:positionH>
                <wp:positionV relativeFrom="paragraph">
                  <wp:posOffset>-561990</wp:posOffset>
                </wp:positionV>
                <wp:extent cx="10800" cy="649800"/>
                <wp:effectExtent l="76200" t="114300" r="103505" b="16954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0800" cy="64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02C4A" id="Ink 320" o:spid="_x0000_s1026" type="#_x0000_t75" style="position:absolute;margin-left:382.4pt;margin-top:-55.6pt;width:12.15pt;height:73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">
                <v:imagedata r:id="rId48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9D2D36E" wp14:editId="0805F8E8">
                <wp:simplePos x="0" y="0"/>
                <wp:positionH relativeFrom="column">
                  <wp:posOffset>4840820</wp:posOffset>
                </wp:positionH>
                <wp:positionV relativeFrom="paragraph">
                  <wp:posOffset>-599070</wp:posOffset>
                </wp:positionV>
                <wp:extent cx="24120" cy="843480"/>
                <wp:effectExtent l="95250" t="114300" r="109855" b="18542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24120" cy="8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555EB" id="Ink 319" o:spid="_x0000_s1026" type="#_x0000_t75" style="position:absolute;margin-left:375.4pt;margin-top:-58.5pt;width:13.45pt;height:89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">
                <v:imagedata r:id="rId48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682A9CDE" wp14:editId="45D0E084">
                <wp:simplePos x="0" y="0"/>
                <wp:positionH relativeFrom="column">
                  <wp:posOffset>4742180</wp:posOffset>
                </wp:positionH>
                <wp:positionV relativeFrom="paragraph">
                  <wp:posOffset>-707070</wp:posOffset>
                </wp:positionV>
                <wp:extent cx="20880" cy="998280"/>
                <wp:effectExtent l="76200" t="114300" r="113030" b="14478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0880" cy="9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E397C" id="Ink 318" o:spid="_x0000_s1026" type="#_x0000_t75" style="position:absolute;margin-left:367.55pt;margin-top:-66.95pt;width:13.4pt;height:101.2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">
                <v:imagedata r:id="rId49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7942090F" wp14:editId="75626DDF">
                <wp:simplePos x="0" y="0"/>
                <wp:positionH relativeFrom="column">
                  <wp:posOffset>4625900</wp:posOffset>
                </wp:positionH>
                <wp:positionV relativeFrom="paragraph">
                  <wp:posOffset>-566670</wp:posOffset>
                </wp:positionV>
                <wp:extent cx="31320" cy="1008720"/>
                <wp:effectExtent l="95250" t="114300" r="102235" b="15367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1320" cy="10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9E02A" id="Ink 317" o:spid="_x0000_s1026" type="#_x0000_t75" style="position:absolute;margin-left:358.6pt;margin-top:-55.95pt;width:13.8pt;height:102.1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">
                <v:imagedata r:id="rId49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C1DF3BA" wp14:editId="041C202F">
                <wp:simplePos x="0" y="0"/>
                <wp:positionH relativeFrom="column">
                  <wp:posOffset>4512500</wp:posOffset>
                </wp:positionH>
                <wp:positionV relativeFrom="paragraph">
                  <wp:posOffset>-677550</wp:posOffset>
                </wp:positionV>
                <wp:extent cx="34560" cy="1055880"/>
                <wp:effectExtent l="95250" t="114300" r="99060" b="16383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34560" cy="10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2023E" id="Ink 316" o:spid="_x0000_s1026" type="#_x0000_t75" style="position:absolute;margin-left:349.75pt;margin-top:-64.7pt;width:13.8pt;height:105.8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">
                <v:imagedata r:id="rId49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460B56FB" wp14:editId="3C14C5F5">
                <wp:simplePos x="0" y="0"/>
                <wp:positionH relativeFrom="column">
                  <wp:posOffset>4432580</wp:posOffset>
                </wp:positionH>
                <wp:positionV relativeFrom="paragraph">
                  <wp:posOffset>-723630</wp:posOffset>
                </wp:positionV>
                <wp:extent cx="24120" cy="987840"/>
                <wp:effectExtent l="95250" t="133350" r="109855" b="15557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4120" cy="9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BF086" id="Ink 315" o:spid="_x0000_s1026" type="#_x0000_t75" style="position:absolute;margin-left:342.95pt;margin-top:-68.3pt;width:14pt;height:100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">
                <v:imagedata r:id="rId49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03FB1BA1" wp14:editId="535F97E0">
                <wp:simplePos x="0" y="0"/>
                <wp:positionH relativeFrom="column">
                  <wp:posOffset>4291460</wp:posOffset>
                </wp:positionH>
                <wp:positionV relativeFrom="paragraph">
                  <wp:posOffset>-744150</wp:posOffset>
                </wp:positionV>
                <wp:extent cx="76320" cy="1044000"/>
                <wp:effectExtent l="95250" t="133350" r="114300" b="17526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76320" cy="10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27339" id="Ink 314" o:spid="_x0000_s1026" type="#_x0000_t75" style="position:absolute;margin-left:332.3pt;margin-top:-69.95pt;width:17.2pt;height:104.8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">
                <v:imagedata r:id="rId49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1552428C" wp14:editId="0FCFA3FE">
                <wp:simplePos x="0" y="0"/>
                <wp:positionH relativeFrom="column">
                  <wp:posOffset>4748660</wp:posOffset>
                </wp:positionH>
                <wp:positionV relativeFrom="paragraph">
                  <wp:posOffset>207330</wp:posOffset>
                </wp:positionV>
                <wp:extent cx="147960" cy="165600"/>
                <wp:effectExtent l="57150" t="57150" r="4445" b="6350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479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68B84" id="Ink 313" o:spid="_x0000_s1026" type="#_x0000_t75" style="position:absolute;margin-left:372.5pt;margin-top:14.95pt;width:14.45pt;height:15.9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">
                <v:imagedata r:id="rId50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2BD3046B" wp14:editId="595D38BD">
                <wp:simplePos x="0" y="0"/>
                <wp:positionH relativeFrom="column">
                  <wp:posOffset>4424660</wp:posOffset>
                </wp:positionH>
                <wp:positionV relativeFrom="paragraph">
                  <wp:posOffset>146130</wp:posOffset>
                </wp:positionV>
                <wp:extent cx="124560" cy="249840"/>
                <wp:effectExtent l="57150" t="38100" r="8890" b="5524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245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26E50" id="Ink 312" o:spid="_x0000_s1026" type="#_x0000_t75" style="position:absolute;margin-left:347pt;margin-top:10.1pt;width:12.6pt;height:22.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">
                <v:imagedata r:id="rId50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68568984" wp14:editId="5AE68B81">
                <wp:simplePos x="0" y="0"/>
                <wp:positionH relativeFrom="column">
                  <wp:posOffset>5647940</wp:posOffset>
                </wp:positionH>
                <wp:positionV relativeFrom="paragraph">
                  <wp:posOffset>-324750</wp:posOffset>
                </wp:positionV>
                <wp:extent cx="360" cy="360"/>
                <wp:effectExtent l="0" t="0" r="0" b="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D2349" id="Ink 305" o:spid="_x0000_s1026" type="#_x0000_t75" style="position:absolute;margin-left:443.7pt;margin-top:-26.55pt;width:2.05pt;height:2.0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">
                <v:imagedata r:id="rId50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5982CC0C" wp14:editId="09DACFB0">
                <wp:simplePos x="0" y="0"/>
                <wp:positionH relativeFrom="column">
                  <wp:posOffset>5542100</wp:posOffset>
                </wp:positionH>
                <wp:positionV relativeFrom="paragraph">
                  <wp:posOffset>-272910</wp:posOffset>
                </wp:positionV>
                <wp:extent cx="57960" cy="14040"/>
                <wp:effectExtent l="38100" t="38100" r="56515" b="4318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57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F6DBA" id="Ink 304" o:spid="_x0000_s1026" type="#_x0000_t75" style="position:absolute;margin-left:435.4pt;margin-top:-22.45pt;width:6.5pt;height: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">
                <v:imagedata r:id="rId50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2A5E58EC" wp14:editId="0086223E">
                <wp:simplePos x="0" y="0"/>
                <wp:positionH relativeFrom="column">
                  <wp:posOffset>5331500</wp:posOffset>
                </wp:positionH>
                <wp:positionV relativeFrom="paragraph">
                  <wp:posOffset>-133950</wp:posOffset>
                </wp:positionV>
                <wp:extent cx="19800" cy="13320"/>
                <wp:effectExtent l="57150" t="38100" r="56515" b="4445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9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76C6F" id="Ink 303" o:spid="_x0000_s1026" type="#_x0000_t75" style="position:absolute;margin-left:418.85pt;margin-top:-11.55pt;width:3.5pt;height:3.1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">
                <v:imagedata r:id="rId50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34DC4318" wp14:editId="0106CDC2">
                <wp:simplePos x="0" y="0"/>
                <wp:positionH relativeFrom="column">
                  <wp:posOffset>5667740</wp:posOffset>
                </wp:positionH>
                <wp:positionV relativeFrom="paragraph">
                  <wp:posOffset>-124590</wp:posOffset>
                </wp:positionV>
                <wp:extent cx="21600" cy="103320"/>
                <wp:effectExtent l="38100" t="38100" r="54610" b="4953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1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64249" id="Ink 302" o:spid="_x0000_s1026" type="#_x0000_t75" style="position:absolute;margin-left:445.3pt;margin-top:-10.8pt;width:3.65pt;height:10.1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">
                <v:imagedata r:id="rId51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D1048E0" wp14:editId="74C8C72D">
                <wp:simplePos x="0" y="0"/>
                <wp:positionH relativeFrom="column">
                  <wp:posOffset>5872220</wp:posOffset>
                </wp:positionH>
                <wp:positionV relativeFrom="paragraph">
                  <wp:posOffset>-527430</wp:posOffset>
                </wp:positionV>
                <wp:extent cx="24120" cy="99360"/>
                <wp:effectExtent l="38100" t="38100" r="52705" b="5334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41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4B690" id="Ink 301" o:spid="_x0000_s1026" type="#_x0000_t75" style="position:absolute;margin-left:461.4pt;margin-top:-42.55pt;width:3.95pt;height:9.8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">
                <v:imagedata r:id="rId51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558DF877" wp14:editId="4281D575">
                <wp:simplePos x="0" y="0"/>
                <wp:positionH relativeFrom="column">
                  <wp:posOffset>5291180</wp:posOffset>
                </wp:positionH>
                <wp:positionV relativeFrom="paragraph">
                  <wp:posOffset>-440310</wp:posOffset>
                </wp:positionV>
                <wp:extent cx="118440" cy="22320"/>
                <wp:effectExtent l="38100" t="38100" r="53340" b="5397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18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E2D5D" id="Ink 300" o:spid="_x0000_s1026" type="#_x0000_t75" style="position:absolute;margin-left:415.65pt;margin-top:-35.65pt;width:11.35pt;height:3.7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">
                <v:imagedata r:id="rId51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9E6B662" wp14:editId="72EF8F03">
                <wp:simplePos x="0" y="0"/>
                <wp:positionH relativeFrom="column">
                  <wp:posOffset>5134580</wp:posOffset>
                </wp:positionH>
                <wp:positionV relativeFrom="paragraph">
                  <wp:posOffset>-99030</wp:posOffset>
                </wp:positionV>
                <wp:extent cx="36360" cy="59040"/>
                <wp:effectExtent l="38100" t="38100" r="59055" b="5588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6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BEEFC" id="Ink 299" o:spid="_x0000_s1026" type="#_x0000_t75" style="position:absolute;margin-left:403.3pt;margin-top:-8.8pt;width:4.8pt;height:6.6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">
                <v:imagedata r:id="rId51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6B4E55E1" wp14:editId="3741993E">
                <wp:simplePos x="0" y="0"/>
                <wp:positionH relativeFrom="column">
                  <wp:posOffset>5463620</wp:posOffset>
                </wp:positionH>
                <wp:positionV relativeFrom="paragraph">
                  <wp:posOffset>-319350</wp:posOffset>
                </wp:positionV>
                <wp:extent cx="19440" cy="83520"/>
                <wp:effectExtent l="38100" t="38100" r="38100" b="5016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9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85DC4" id="Ink 298" o:spid="_x0000_s1026" type="#_x0000_t75" style="position:absolute;margin-left:429.2pt;margin-top:-26.15pt;width:3.55pt;height:8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">
                <v:imagedata r:id="rId51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6AA0A6C7" wp14:editId="302B1688">
                <wp:simplePos x="0" y="0"/>
                <wp:positionH relativeFrom="column">
                  <wp:posOffset>5341580</wp:posOffset>
                </wp:positionH>
                <wp:positionV relativeFrom="paragraph">
                  <wp:posOffset>-457230</wp:posOffset>
                </wp:positionV>
                <wp:extent cx="104040" cy="28440"/>
                <wp:effectExtent l="38100" t="38100" r="48895" b="4826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04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952A8" id="Ink 297" o:spid="_x0000_s1026" type="#_x0000_t75" style="position:absolute;margin-left:419.6pt;margin-top:-37pt;width:10.2pt;height:4.2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">
                <v:imagedata r:id="rId52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000C2B03" wp14:editId="6DDAD021">
                <wp:simplePos x="0" y="0"/>
                <wp:positionH relativeFrom="column">
                  <wp:posOffset>4927940</wp:posOffset>
                </wp:positionH>
                <wp:positionV relativeFrom="paragraph">
                  <wp:posOffset>-436710</wp:posOffset>
                </wp:positionV>
                <wp:extent cx="4320" cy="5040"/>
                <wp:effectExtent l="38100" t="38100" r="53340" b="5270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4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40FA8" id="Ink 296" o:spid="_x0000_s1026" type="#_x0000_t75" style="position:absolute;margin-left:386.85pt;margin-top:-35.25pt;width:2.75pt;height:2.1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">
                <v:imagedata r:id="rId52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7E6F6B1C" wp14:editId="136D1905">
                <wp:simplePos x="0" y="0"/>
                <wp:positionH relativeFrom="column">
                  <wp:posOffset>5134940</wp:posOffset>
                </wp:positionH>
                <wp:positionV relativeFrom="paragraph">
                  <wp:posOffset>-282990</wp:posOffset>
                </wp:positionV>
                <wp:extent cx="11880" cy="41040"/>
                <wp:effectExtent l="38100" t="38100" r="45720" b="5461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8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806F8" id="Ink 295" o:spid="_x0000_s1026" type="#_x0000_t75" style="position:absolute;margin-left:403.35pt;margin-top:-23.3pt;width:3pt;height:5.2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">
                <v:imagedata r:id="rId52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5B65946E" wp14:editId="62FC21F7">
                <wp:simplePos x="0" y="0"/>
                <wp:positionH relativeFrom="column">
                  <wp:posOffset>5101100</wp:posOffset>
                </wp:positionH>
                <wp:positionV relativeFrom="paragraph">
                  <wp:posOffset>-199110</wp:posOffset>
                </wp:positionV>
                <wp:extent cx="19080" cy="11520"/>
                <wp:effectExtent l="57150" t="38100" r="57150" b="6477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9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CB79A" id="Ink 294" o:spid="_x0000_s1026" type="#_x0000_t75" style="position:absolute;margin-left:400.65pt;margin-top:-16.65pt;width:3.45pt;height:2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">
                <v:imagedata r:id="rId52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7DAFF10B" wp14:editId="61BF3DE9">
                <wp:simplePos x="0" y="0"/>
                <wp:positionH relativeFrom="column">
                  <wp:posOffset>5327180</wp:posOffset>
                </wp:positionH>
                <wp:positionV relativeFrom="paragraph">
                  <wp:posOffset>-371910</wp:posOffset>
                </wp:positionV>
                <wp:extent cx="11160" cy="63720"/>
                <wp:effectExtent l="57150" t="38100" r="46355" b="5080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11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1F4F" id="Ink 293" o:spid="_x0000_s1026" type="#_x0000_t75" style="position:absolute;margin-left:418.55pt;margin-top:-30.3pt;width:2.65pt;height:7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">
                <v:imagedata r:id="rId52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0B70ADC" wp14:editId="09284D07">
                <wp:simplePos x="0" y="0"/>
                <wp:positionH relativeFrom="column">
                  <wp:posOffset>5177780</wp:posOffset>
                </wp:positionH>
                <wp:positionV relativeFrom="paragraph">
                  <wp:posOffset>-655950</wp:posOffset>
                </wp:positionV>
                <wp:extent cx="34920" cy="103680"/>
                <wp:effectExtent l="38100" t="38100" r="41910" b="4889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49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BB8CB" id="Ink 292" o:spid="_x0000_s1026" type="#_x0000_t75" style="position:absolute;margin-left:406.7pt;margin-top:-52.65pt;width:4.8pt;height:10.1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">
                <v:imagedata r:id="rId53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A1FB45F" wp14:editId="5D579A02">
                <wp:simplePos x="0" y="0"/>
                <wp:positionH relativeFrom="column">
                  <wp:posOffset>5088140</wp:posOffset>
                </wp:positionH>
                <wp:positionV relativeFrom="paragraph">
                  <wp:posOffset>-458310</wp:posOffset>
                </wp:positionV>
                <wp:extent cx="10800" cy="42480"/>
                <wp:effectExtent l="38100" t="38100" r="46355" b="5334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08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E35D3" id="Ink 291" o:spid="_x0000_s1026" type="#_x0000_t75" style="position:absolute;margin-left:399.6pt;margin-top:-37.1pt;width:2.85pt;height:5.4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">
                <v:imagedata r:id="rId53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04BC19B2" wp14:editId="3F326268">
                <wp:simplePos x="0" y="0"/>
                <wp:positionH relativeFrom="column">
                  <wp:posOffset>4760900</wp:posOffset>
                </wp:positionH>
                <wp:positionV relativeFrom="paragraph">
                  <wp:posOffset>-249150</wp:posOffset>
                </wp:positionV>
                <wp:extent cx="107640" cy="32400"/>
                <wp:effectExtent l="38100" t="38100" r="45085" b="4381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076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B6E9C" id="Ink 290" o:spid="_x0000_s1026" type="#_x0000_t75" style="position:absolute;margin-left:373.85pt;margin-top:-20.6pt;width:10.5pt;height:4.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">
                <v:imagedata r:id="rId53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AF61816" wp14:editId="1E06B17A">
                <wp:simplePos x="0" y="0"/>
                <wp:positionH relativeFrom="column">
                  <wp:posOffset>4902740</wp:posOffset>
                </wp:positionH>
                <wp:positionV relativeFrom="paragraph">
                  <wp:posOffset>-470550</wp:posOffset>
                </wp:positionV>
                <wp:extent cx="18720" cy="39960"/>
                <wp:effectExtent l="38100" t="38100" r="38735" b="368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87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EF736" id="Ink 289" o:spid="_x0000_s1026" type="#_x0000_t75" style="position:absolute;margin-left:385.05pt;margin-top:-38.05pt;width:3.45pt;height:5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">
                <v:imagedata r:id="rId53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1D3529E" wp14:editId="23151AD7">
                <wp:simplePos x="0" y="0"/>
                <wp:positionH relativeFrom="column">
                  <wp:posOffset>4737500</wp:posOffset>
                </wp:positionH>
                <wp:positionV relativeFrom="paragraph">
                  <wp:posOffset>-566670</wp:posOffset>
                </wp:positionV>
                <wp:extent cx="53280" cy="59760"/>
                <wp:effectExtent l="38100" t="38100" r="42545" b="3556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532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4AFA1" id="Ink 288" o:spid="_x0000_s1026" type="#_x0000_t75" style="position:absolute;margin-left:372.05pt;margin-top:-45.6pt;width:6.25pt;height:6.6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">
                <v:imagedata r:id="rId53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BB380B9" wp14:editId="305E2927">
                <wp:simplePos x="0" y="0"/>
                <wp:positionH relativeFrom="column">
                  <wp:posOffset>4440140</wp:posOffset>
                </wp:positionH>
                <wp:positionV relativeFrom="paragraph">
                  <wp:posOffset>-392790</wp:posOffset>
                </wp:positionV>
                <wp:extent cx="48600" cy="73080"/>
                <wp:effectExtent l="57150" t="38100" r="46990" b="4127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48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BFFD1" id="Ink 287" o:spid="_x0000_s1026" type="#_x0000_t75" style="position:absolute;margin-left:348.65pt;margin-top:-31.95pt;width:5.7pt;height:7.7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">
                <v:imagedata r:id="rId54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275D7F08" wp14:editId="48DF22C8">
                <wp:simplePos x="0" y="0"/>
                <wp:positionH relativeFrom="column">
                  <wp:posOffset>4620860</wp:posOffset>
                </wp:positionH>
                <wp:positionV relativeFrom="paragraph">
                  <wp:posOffset>-340590</wp:posOffset>
                </wp:positionV>
                <wp:extent cx="13680" cy="45720"/>
                <wp:effectExtent l="38100" t="38100" r="62865" b="4953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36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791C4" id="Ink 286" o:spid="_x0000_s1026" type="#_x0000_t75" style="position:absolute;margin-left:362.85pt;margin-top:-27.8pt;width:3.1pt;height:5.5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">
                <v:imagedata r:id="rId54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33463A6F" wp14:editId="283C7DC1">
                <wp:simplePos x="0" y="0"/>
                <wp:positionH relativeFrom="column">
                  <wp:posOffset>4583780</wp:posOffset>
                </wp:positionH>
                <wp:positionV relativeFrom="paragraph">
                  <wp:posOffset>-608430</wp:posOffset>
                </wp:positionV>
                <wp:extent cx="19800" cy="80280"/>
                <wp:effectExtent l="57150" t="38100" r="56515" b="5334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9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FAC78" id="Ink 285" o:spid="_x0000_s1026" type="#_x0000_t75" style="position:absolute;margin-left:360.05pt;margin-top:-48.9pt;width:3.3pt;height:8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">
                <v:imagedata r:id="rId54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33B12F41" wp14:editId="2F6E97CC">
                <wp:simplePos x="0" y="0"/>
                <wp:positionH relativeFrom="column">
                  <wp:posOffset>4281020</wp:posOffset>
                </wp:positionH>
                <wp:positionV relativeFrom="paragraph">
                  <wp:posOffset>-698070</wp:posOffset>
                </wp:positionV>
                <wp:extent cx="47520" cy="24480"/>
                <wp:effectExtent l="38100" t="38100" r="48260" b="5207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47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0211D" id="Ink 284" o:spid="_x0000_s1026" type="#_x0000_t75" style="position:absolute;margin-left:336.1pt;margin-top:-55.95pt;width:5.75pt;height:3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">
                <v:imagedata r:id="rId54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40C23604" wp14:editId="759F072D">
                <wp:simplePos x="0" y="0"/>
                <wp:positionH relativeFrom="column">
                  <wp:posOffset>4281020</wp:posOffset>
                </wp:positionH>
                <wp:positionV relativeFrom="paragraph">
                  <wp:posOffset>-267870</wp:posOffset>
                </wp:positionV>
                <wp:extent cx="18360" cy="13680"/>
                <wp:effectExtent l="57150" t="38100" r="58420" b="4381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8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77514" id="Ink 283" o:spid="_x0000_s1026" type="#_x0000_t75" style="position:absolute;margin-left:336.15pt;margin-top:-22.05pt;width:3.4pt;height: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">
                <v:imagedata r:id="rId54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70E32D60" wp14:editId="5650A898">
                <wp:simplePos x="0" y="0"/>
                <wp:positionH relativeFrom="column">
                  <wp:posOffset>4298300</wp:posOffset>
                </wp:positionH>
                <wp:positionV relativeFrom="paragraph">
                  <wp:posOffset>-452550</wp:posOffset>
                </wp:positionV>
                <wp:extent cx="61920" cy="11880"/>
                <wp:effectExtent l="38100" t="38100" r="52705" b="4572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1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58B2A" id="Ink 282" o:spid="_x0000_s1026" type="#_x0000_t75" style="position:absolute;margin-left:337.45pt;margin-top:-36.65pt;width:6.85pt;height: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">
                <v:imagedata r:id="rId55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6F60BEA2" wp14:editId="6D7E50DF">
                <wp:simplePos x="0" y="0"/>
                <wp:positionH relativeFrom="column">
                  <wp:posOffset>4135580</wp:posOffset>
                </wp:positionH>
                <wp:positionV relativeFrom="paragraph">
                  <wp:posOffset>-717510</wp:posOffset>
                </wp:positionV>
                <wp:extent cx="22320" cy="14400"/>
                <wp:effectExtent l="57150" t="38100" r="53975" b="4318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2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97641" id="Ink 281" o:spid="_x0000_s1026" type="#_x0000_t75" style="position:absolute;margin-left:324.65pt;margin-top:-57.45pt;width:3.7pt;height:3.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">
                <v:imagedata r:id="rId55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21F17D50" wp14:editId="48613B1B">
                <wp:simplePos x="0" y="0"/>
                <wp:positionH relativeFrom="column">
                  <wp:posOffset>3822740</wp:posOffset>
                </wp:positionH>
                <wp:positionV relativeFrom="paragraph">
                  <wp:posOffset>-772950</wp:posOffset>
                </wp:positionV>
                <wp:extent cx="2788560" cy="1281600"/>
                <wp:effectExtent l="57150" t="38100" r="12065" b="5207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788560" cy="12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C1A95" id="Ink 280" o:spid="_x0000_s1026" type="#_x0000_t75" style="position:absolute;margin-left:300pt;margin-top:-61.85pt;width:221.55pt;height:102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">
                <v:imagedata r:id="rId554" o:title=""/>
              </v:shape>
            </w:pict>
          </mc:Fallback>
        </mc:AlternateContent>
      </w:r>
      <w:proofErr w:type="spellStart"/>
      <w:r w:rsidR="00FC3230">
        <w:t>Nadaraya</w:t>
      </w:r>
      <w:proofErr w:type="spellEnd"/>
      <w:r w:rsidR="00DF1009" w:rsidRPr="00071214">
        <w:rPr>
          <w:lang w:val="el-GR"/>
        </w:rPr>
        <w:t>-</w:t>
      </w:r>
      <w:r w:rsidR="00DF1009">
        <w:t>Watson</w:t>
      </w:r>
      <w:r w:rsidR="00DF1009" w:rsidRPr="00071214">
        <w:rPr>
          <w:lang w:val="el-GR"/>
        </w:rPr>
        <w:t xml:space="preserve"> εκτιμήτρια.</w:t>
      </w:r>
      <w:bookmarkEnd w:id="2"/>
    </w:p>
    <w:p w14:paraId="3F8431CF" w14:textId="77777777" w:rsidR="00373F56" w:rsidRDefault="00E62630" w:rsidP="00D709C1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6650E622" wp14:editId="489993AC">
                <wp:simplePos x="0" y="0"/>
                <wp:positionH relativeFrom="column">
                  <wp:posOffset>-287489</wp:posOffset>
                </wp:positionH>
                <wp:positionV relativeFrom="paragraph">
                  <wp:posOffset>823774</wp:posOffset>
                </wp:positionV>
                <wp:extent cx="128880" cy="10440"/>
                <wp:effectExtent l="38100" t="38100" r="43180" b="2794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28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AB19B" id="Ink 499" o:spid="_x0000_s1026" type="#_x0000_t75" style="position:absolute;margin-left:-23.65pt;margin-top:63.8pt;width:12.15pt;height:2.8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">
                <v:imagedata r:id="rId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46C307D9" wp14:editId="4310EBEB">
                <wp:simplePos x="0" y="0"/>
                <wp:positionH relativeFrom="column">
                  <wp:posOffset>-294689</wp:posOffset>
                </wp:positionH>
                <wp:positionV relativeFrom="paragraph">
                  <wp:posOffset>752134</wp:posOffset>
                </wp:positionV>
                <wp:extent cx="101880" cy="41400"/>
                <wp:effectExtent l="38100" t="38100" r="50800" b="3492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01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E6DC2" id="Ink 498" o:spid="_x0000_s1026" type="#_x0000_t75" style="position:absolute;margin-left:-24.2pt;margin-top:58.2pt;width:10pt;height:5.2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">
                <v:imagedata r:id="rId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7B377946" wp14:editId="1A3469A5">
                <wp:simplePos x="0" y="0"/>
                <wp:positionH relativeFrom="column">
                  <wp:posOffset>-399449</wp:posOffset>
                </wp:positionH>
                <wp:positionV relativeFrom="paragraph">
                  <wp:posOffset>628294</wp:posOffset>
                </wp:positionV>
                <wp:extent cx="56160" cy="380520"/>
                <wp:effectExtent l="38100" t="38100" r="39370" b="3873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561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4617E" id="Ink 497" o:spid="_x0000_s1026" type="#_x0000_t75" style="position:absolute;margin-left:-32.45pt;margin-top:48.45pt;width:6.35pt;height:31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">
                <v:imagedata r:id="rId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67C5921E" wp14:editId="21836510">
                <wp:simplePos x="0" y="0"/>
                <wp:positionH relativeFrom="column">
                  <wp:posOffset>-570089</wp:posOffset>
                </wp:positionH>
                <wp:positionV relativeFrom="paragraph">
                  <wp:posOffset>641254</wp:posOffset>
                </wp:positionV>
                <wp:extent cx="63360" cy="313200"/>
                <wp:effectExtent l="38100" t="38100" r="32385" b="2984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6336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34808" id="Ink 496" o:spid="_x0000_s1026" type="#_x0000_t75" style="position:absolute;margin-left:-45.9pt;margin-top:49.5pt;width:7pt;height:26.6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">
                <v:imagedata r:id="rId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8C8DA53" wp14:editId="5C6C6EE1">
                <wp:simplePos x="0" y="0"/>
                <wp:positionH relativeFrom="column">
                  <wp:posOffset>-501689</wp:posOffset>
                </wp:positionH>
                <wp:positionV relativeFrom="paragraph">
                  <wp:posOffset>744574</wp:posOffset>
                </wp:positionV>
                <wp:extent cx="98640" cy="164520"/>
                <wp:effectExtent l="38100" t="38100" r="34925" b="4508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98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F6743" id="Ink 495" o:spid="_x0000_s1026" type="#_x0000_t75" style="position:absolute;margin-left:-40.5pt;margin-top:57.65pt;width:9.7pt;height:14.9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">
                <v:imagedata r:id="rId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46E68794" wp14:editId="14EC0A71">
                <wp:simplePos x="0" y="0"/>
                <wp:positionH relativeFrom="column">
                  <wp:posOffset>-491249</wp:posOffset>
                </wp:positionH>
                <wp:positionV relativeFrom="paragraph">
                  <wp:posOffset>748894</wp:posOffset>
                </wp:positionV>
                <wp:extent cx="75600" cy="97920"/>
                <wp:effectExtent l="38100" t="38100" r="38735" b="3556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5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C7F90" id="Ink 494" o:spid="_x0000_s1026" type="#_x0000_t75" style="position:absolute;margin-left:-39.7pt;margin-top:57.95pt;width:7.9pt;height:9.6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">
                <v:imagedata r:id="rId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3E594414" wp14:editId="0195817F">
                <wp:simplePos x="0" y="0"/>
                <wp:positionH relativeFrom="column">
                  <wp:posOffset>-771689</wp:posOffset>
                </wp:positionH>
                <wp:positionV relativeFrom="paragraph">
                  <wp:posOffset>584734</wp:posOffset>
                </wp:positionV>
                <wp:extent cx="200160" cy="370440"/>
                <wp:effectExtent l="38100" t="38100" r="47625" b="2984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20016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78A56" id="Ink 493" o:spid="_x0000_s1026" type="#_x0000_t75" style="position:absolute;margin-left:-61.75pt;margin-top:45.05pt;width:17.7pt;height:31.1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">
                <v:imagedata r:id="rId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5F958A86" wp14:editId="06F02906">
                <wp:simplePos x="0" y="0"/>
                <wp:positionH relativeFrom="column">
                  <wp:posOffset>-743969</wp:posOffset>
                </wp:positionH>
                <wp:positionV relativeFrom="paragraph">
                  <wp:posOffset>558094</wp:posOffset>
                </wp:positionV>
                <wp:extent cx="31680" cy="397800"/>
                <wp:effectExtent l="38100" t="38100" r="45085" b="4064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168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B1052" id="Ink 492" o:spid="_x0000_s1026" type="#_x0000_t75" style="position:absolute;margin-left:-59.6pt;margin-top:42.95pt;width:4.55pt;height:33.2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">
                <v:imagedata r:id="rId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4662912A" wp14:editId="4E67C4C2">
                <wp:simplePos x="0" y="0"/>
                <wp:positionH relativeFrom="column">
                  <wp:posOffset>1696471</wp:posOffset>
                </wp:positionH>
                <wp:positionV relativeFrom="paragraph">
                  <wp:posOffset>957940</wp:posOffset>
                </wp:positionV>
                <wp:extent cx="88920" cy="171360"/>
                <wp:effectExtent l="38100" t="38100" r="44450" b="3873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889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6EF07" id="Ink 437" o:spid="_x0000_s1026" type="#_x0000_t75" style="position:absolute;margin-left:132.6pt;margin-top:74.45pt;width:8.95pt;height:15.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">
                <v:imagedata r:id="rId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7DF431C5" wp14:editId="1C2656F8">
                <wp:simplePos x="0" y="0"/>
                <wp:positionH relativeFrom="column">
                  <wp:posOffset>1588111</wp:posOffset>
                </wp:positionH>
                <wp:positionV relativeFrom="paragraph">
                  <wp:posOffset>993220</wp:posOffset>
                </wp:positionV>
                <wp:extent cx="85320" cy="93600"/>
                <wp:effectExtent l="38100" t="38100" r="48260" b="4000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53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052B6" id="Ink 436" o:spid="_x0000_s1026" type="#_x0000_t75" style="position:absolute;margin-left:124.05pt;margin-top:77.2pt;width:8.65pt;height:9.3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">
                <v:imagedata r:id="rId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05E31A13" wp14:editId="746C044B">
                <wp:simplePos x="0" y="0"/>
                <wp:positionH relativeFrom="column">
                  <wp:posOffset>1524751</wp:posOffset>
                </wp:positionH>
                <wp:positionV relativeFrom="paragraph">
                  <wp:posOffset>937780</wp:posOffset>
                </wp:positionV>
                <wp:extent cx="13680" cy="171360"/>
                <wp:effectExtent l="38100" t="38100" r="43815" b="3873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136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8F9C7" id="Ink 435" o:spid="_x0000_s1026" type="#_x0000_t75" style="position:absolute;margin-left:119pt;margin-top:72.85pt;width:3.2pt;height:15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">
                <v:imagedata r:id="rId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6EEDB6B1" wp14:editId="30869179">
                <wp:simplePos x="0" y="0"/>
                <wp:positionH relativeFrom="column">
                  <wp:posOffset>1305511</wp:posOffset>
                </wp:positionH>
                <wp:positionV relativeFrom="paragraph">
                  <wp:posOffset>960460</wp:posOffset>
                </wp:positionV>
                <wp:extent cx="6120" cy="139320"/>
                <wp:effectExtent l="38100" t="38100" r="32385" b="3238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6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195B1" id="Ink 434" o:spid="_x0000_s1026" type="#_x0000_t75" style="position:absolute;margin-left:101.8pt;margin-top:74.65pt;width:2.5pt;height:12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">
                <v:imagedata r:id="rId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35879B76" wp14:editId="2E63C2CD">
                <wp:simplePos x="0" y="0"/>
                <wp:positionH relativeFrom="column">
                  <wp:posOffset>1372111</wp:posOffset>
                </wp:positionH>
                <wp:positionV relativeFrom="paragraph">
                  <wp:posOffset>976660</wp:posOffset>
                </wp:positionV>
                <wp:extent cx="82440" cy="147240"/>
                <wp:effectExtent l="57150" t="38100" r="51435" b="4381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824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E3930" id="Ink 433" o:spid="_x0000_s1026" type="#_x0000_t75" style="position:absolute;margin-left:107.05pt;margin-top:75.9pt;width:8.5pt;height:13.6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">
                <v:imagedata r:id="rId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4351082" wp14:editId="42C7237E">
                <wp:simplePos x="0" y="0"/>
                <wp:positionH relativeFrom="column">
                  <wp:posOffset>1360591</wp:posOffset>
                </wp:positionH>
                <wp:positionV relativeFrom="paragraph">
                  <wp:posOffset>1010140</wp:posOffset>
                </wp:positionV>
                <wp:extent cx="118800" cy="56520"/>
                <wp:effectExtent l="38100" t="38100" r="33655" b="3873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18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492C7" id="Ink 432" o:spid="_x0000_s1026" type="#_x0000_t75" style="position:absolute;margin-left:106.15pt;margin-top:78.55pt;width:11.3pt;height:6.4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">
                <v:imagedata r:id="rId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6CA97190" wp14:editId="3B768485">
                <wp:simplePos x="0" y="0"/>
                <wp:positionH relativeFrom="column">
                  <wp:posOffset>976831</wp:posOffset>
                </wp:positionH>
                <wp:positionV relativeFrom="paragraph">
                  <wp:posOffset>1032460</wp:posOffset>
                </wp:positionV>
                <wp:extent cx="183240" cy="84960"/>
                <wp:effectExtent l="38100" t="38100" r="45720" b="4889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832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7E12C" id="Ink 423" o:spid="_x0000_s1026" type="#_x0000_t75" style="position:absolute;margin-left:75.9pt;margin-top:80.3pt;width:16.45pt;height:8.7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">
                <v:imagedata r:id="rId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CC6A8AC" wp14:editId="7C41BDD3">
                <wp:simplePos x="0" y="0"/>
                <wp:positionH relativeFrom="column">
                  <wp:posOffset>995551</wp:posOffset>
                </wp:positionH>
                <wp:positionV relativeFrom="paragraph">
                  <wp:posOffset>1025980</wp:posOffset>
                </wp:positionV>
                <wp:extent cx="7200" cy="100800"/>
                <wp:effectExtent l="38100" t="38100" r="50165" b="3302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2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4B7B0" id="Ink 422" o:spid="_x0000_s1026" type="#_x0000_t75" style="position:absolute;margin-left:77.35pt;margin-top:79.8pt;width:2.65pt;height:9.9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">
                <v:imagedata r:id="rId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11C44B6" wp14:editId="3484B3BD">
                <wp:simplePos x="0" y="0"/>
                <wp:positionH relativeFrom="column">
                  <wp:posOffset>880351</wp:posOffset>
                </wp:positionH>
                <wp:positionV relativeFrom="paragraph">
                  <wp:posOffset>1054780</wp:posOffset>
                </wp:positionV>
                <wp:extent cx="75600" cy="72000"/>
                <wp:effectExtent l="57150" t="38100" r="57785" b="4254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75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F1E3F" id="Ink 421" o:spid="_x0000_s1026" type="#_x0000_t75" style="position:absolute;margin-left:68.3pt;margin-top:82.05pt;width:7.9pt;height:7.6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">
                <v:imagedata r:id="rId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61F02749" wp14:editId="552007C1">
                <wp:simplePos x="0" y="0"/>
                <wp:positionH relativeFrom="column">
                  <wp:posOffset>556351</wp:posOffset>
                </wp:positionH>
                <wp:positionV relativeFrom="paragraph">
                  <wp:posOffset>1011940</wp:posOffset>
                </wp:positionV>
                <wp:extent cx="110160" cy="205200"/>
                <wp:effectExtent l="57150" t="38100" r="61595" b="6159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101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14E87" id="Ink 420" o:spid="_x0000_s1026" type="#_x0000_t75" style="position:absolute;margin-left:42.8pt;margin-top:78.7pt;width:10.65pt;height:18.1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">
                <v:imagedata r:id="rId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48D64C62" wp14:editId="603D1A33">
                <wp:simplePos x="0" y="0"/>
                <wp:positionH relativeFrom="column">
                  <wp:posOffset>6719660</wp:posOffset>
                </wp:positionH>
                <wp:positionV relativeFrom="paragraph">
                  <wp:posOffset>459195</wp:posOffset>
                </wp:positionV>
                <wp:extent cx="360" cy="360"/>
                <wp:effectExtent l="0" t="0" r="0" b="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D0AD6" id="Ink 323" o:spid="_x0000_s1026" type="#_x0000_t75" style="position:absolute;margin-left:528.1pt;margin-top:35.15pt;width:2.05pt;height:2.0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">
                <v:imagedata r:id="rId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23230520" wp14:editId="11885400">
                <wp:simplePos x="0" y="0"/>
                <wp:positionH relativeFrom="column">
                  <wp:posOffset>4947740</wp:posOffset>
                </wp:positionH>
                <wp:positionV relativeFrom="paragraph">
                  <wp:posOffset>-86925</wp:posOffset>
                </wp:positionV>
                <wp:extent cx="92160" cy="180000"/>
                <wp:effectExtent l="38100" t="57150" r="0" b="8699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92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12717" id="Ink 311" o:spid="_x0000_s1026" type="#_x0000_t75" style="position:absolute;margin-left:388.2pt;margin-top:-8.25pt;width:10pt;height:16.9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">
                <v:imagedata r:id="rId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360B4065" wp14:editId="68B2259A">
                <wp:simplePos x="0" y="0"/>
                <wp:positionH relativeFrom="column">
                  <wp:posOffset>4245380</wp:posOffset>
                </wp:positionH>
                <wp:positionV relativeFrom="paragraph">
                  <wp:posOffset>-99165</wp:posOffset>
                </wp:positionV>
                <wp:extent cx="105480" cy="232560"/>
                <wp:effectExtent l="57150" t="57150" r="66040" b="7239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054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3A4E9" id="Ink 310" o:spid="_x0000_s1026" type="#_x0000_t75" style="position:absolute;margin-left:332.9pt;margin-top:-9.2pt;width:11.1pt;height:21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">
                <v:imagedata r:id="rId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155966A8" wp14:editId="21C3E91D">
                <wp:simplePos x="0" y="0"/>
                <wp:positionH relativeFrom="column">
                  <wp:posOffset>4891580</wp:posOffset>
                </wp:positionH>
                <wp:positionV relativeFrom="paragraph">
                  <wp:posOffset>160035</wp:posOffset>
                </wp:positionV>
                <wp:extent cx="65520" cy="74880"/>
                <wp:effectExtent l="38100" t="38100" r="48895" b="4000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655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DD55A" id="Ink 309" o:spid="_x0000_s1026" type="#_x0000_t75" style="position:absolute;margin-left:384.15pt;margin-top:11.6pt;width:7.1pt;height:7.9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">
                <v:imagedata r:id="rId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73D2CC35" wp14:editId="78F102D0">
                <wp:simplePos x="0" y="0"/>
                <wp:positionH relativeFrom="column">
                  <wp:posOffset>4755860</wp:posOffset>
                </wp:positionH>
                <wp:positionV relativeFrom="paragraph">
                  <wp:posOffset>77235</wp:posOffset>
                </wp:positionV>
                <wp:extent cx="61560" cy="128520"/>
                <wp:effectExtent l="38100" t="38100" r="53340" b="4318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615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69FFC" id="Ink 308" o:spid="_x0000_s1026" type="#_x0000_t75" style="position:absolute;margin-left:373.5pt;margin-top:5.1pt;width:6.9pt;height:12.0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">
                <v:imagedata r:id="rId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5105E59D" wp14:editId="6A46A235">
                <wp:simplePos x="0" y="0"/>
                <wp:positionH relativeFrom="column">
                  <wp:posOffset>4733900</wp:posOffset>
                </wp:positionH>
                <wp:positionV relativeFrom="paragraph">
                  <wp:posOffset>64995</wp:posOffset>
                </wp:positionV>
                <wp:extent cx="129960" cy="151920"/>
                <wp:effectExtent l="38100" t="38100" r="60960" b="5778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299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D3F2D" id="Ink 307" o:spid="_x0000_s1026" type="#_x0000_t75" style="position:absolute;margin-left:371.75pt;margin-top:4.1pt;width:12.25pt;height:13.9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">
                <v:imagedata r:id="rId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32C9B3DB" wp14:editId="7F05A1E9">
                <wp:simplePos x="0" y="0"/>
                <wp:positionH relativeFrom="column">
                  <wp:posOffset>4607900</wp:posOffset>
                </wp:positionH>
                <wp:positionV relativeFrom="paragraph">
                  <wp:posOffset>-103845</wp:posOffset>
                </wp:positionV>
                <wp:extent cx="21960" cy="249840"/>
                <wp:effectExtent l="57150" t="38100" r="54610" b="5524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219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022D4" id="Ink 306" o:spid="_x0000_s1026" type="#_x0000_t75" style="position:absolute;margin-left:361.85pt;margin-top:-9.2pt;width:3.75pt;height:21.6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">
                <v:imagedata r:id="rId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1621612E" wp14:editId="1999ED2B">
                <wp:simplePos x="0" y="0"/>
                <wp:positionH relativeFrom="column">
                  <wp:posOffset>6404660</wp:posOffset>
                </wp:positionH>
                <wp:positionV relativeFrom="paragraph">
                  <wp:posOffset>889395</wp:posOffset>
                </wp:positionV>
                <wp:extent cx="79200" cy="91800"/>
                <wp:effectExtent l="38100" t="38100" r="35560" b="4191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79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08953" id="Ink 250" o:spid="_x0000_s1026" type="#_x0000_t75" style="position:absolute;margin-left:503.3pt;margin-top:69.05pt;width:8.25pt;height:9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12C3ABA" wp14:editId="58D5BC93">
                <wp:simplePos x="0" y="0"/>
                <wp:positionH relativeFrom="column">
                  <wp:posOffset>6296660</wp:posOffset>
                </wp:positionH>
                <wp:positionV relativeFrom="paragraph">
                  <wp:posOffset>976515</wp:posOffset>
                </wp:positionV>
                <wp:extent cx="112680" cy="66960"/>
                <wp:effectExtent l="38100" t="38100" r="40005" b="4762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126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4364B" id="Ink 249" o:spid="_x0000_s1026" type="#_x0000_t75" style="position:absolute;margin-left:494.8pt;margin-top:75.9pt;width:10.8pt;height:7.2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AB0266D" wp14:editId="72BEE0F6">
                <wp:simplePos x="0" y="0"/>
                <wp:positionH relativeFrom="column">
                  <wp:posOffset>6169940</wp:posOffset>
                </wp:positionH>
                <wp:positionV relativeFrom="paragraph">
                  <wp:posOffset>1009635</wp:posOffset>
                </wp:positionV>
                <wp:extent cx="25200" cy="11880"/>
                <wp:effectExtent l="38100" t="38100" r="32385" b="4572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25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39FD5" id="Ink 248" o:spid="_x0000_s1026" type="#_x0000_t75" style="position:absolute;margin-left:484.8pt;margin-top:78.5pt;width:4pt;height: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1FC93481" wp14:editId="04F00B83">
                <wp:simplePos x="0" y="0"/>
                <wp:positionH relativeFrom="column">
                  <wp:posOffset>6224660</wp:posOffset>
                </wp:positionH>
                <wp:positionV relativeFrom="paragraph">
                  <wp:posOffset>1043835</wp:posOffset>
                </wp:positionV>
                <wp:extent cx="61920" cy="47160"/>
                <wp:effectExtent l="38100" t="38100" r="33655" b="2921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619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D4879" id="Ink 247" o:spid="_x0000_s1026" type="#_x0000_t75" style="position:absolute;margin-left:489.15pt;margin-top:81.2pt;width:6.85pt;height:5.6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7F6617B" wp14:editId="12066AB4">
                <wp:simplePos x="0" y="0"/>
                <wp:positionH relativeFrom="column">
                  <wp:posOffset>6133580</wp:posOffset>
                </wp:positionH>
                <wp:positionV relativeFrom="paragraph">
                  <wp:posOffset>1047795</wp:posOffset>
                </wp:positionV>
                <wp:extent cx="53640" cy="86040"/>
                <wp:effectExtent l="38100" t="38100" r="41910" b="4762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536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7E8B7" id="Ink 246" o:spid="_x0000_s1026" type="#_x0000_t75" style="position:absolute;margin-left:481.95pt;margin-top:81.5pt;width:6.15pt;height:8.7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1B3825A7" wp14:editId="54093C3A">
                <wp:simplePos x="0" y="0"/>
                <wp:positionH relativeFrom="column">
                  <wp:posOffset>6157340</wp:posOffset>
                </wp:positionH>
                <wp:positionV relativeFrom="paragraph">
                  <wp:posOffset>1066155</wp:posOffset>
                </wp:positionV>
                <wp:extent cx="1080" cy="360"/>
                <wp:effectExtent l="0" t="0" r="0" b="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719A1" id="Ink 245" o:spid="_x0000_s1026" type="#_x0000_t75" style="position:absolute;margin-left:483.85pt;margin-top:82.95pt;width:2.1pt;height:2.0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">
                <v:imagedata r:id="rId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01585EA2" wp14:editId="36330CFF">
                <wp:simplePos x="0" y="0"/>
                <wp:positionH relativeFrom="column">
                  <wp:posOffset>6003260</wp:posOffset>
                </wp:positionH>
                <wp:positionV relativeFrom="paragraph">
                  <wp:posOffset>1053915</wp:posOffset>
                </wp:positionV>
                <wp:extent cx="110160" cy="101520"/>
                <wp:effectExtent l="38100" t="38100" r="23495" b="3238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101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D4E8B" id="Ink 244" o:spid="_x0000_s1026" type="#_x0000_t75" style="position:absolute;margin-left:471.7pt;margin-top:82pt;width:10.65pt;height:10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">
                <v:imagedata r:id="rId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5F86698E" wp14:editId="428C4680">
                <wp:simplePos x="0" y="0"/>
                <wp:positionH relativeFrom="column">
                  <wp:posOffset>5913980</wp:posOffset>
                </wp:positionH>
                <wp:positionV relativeFrom="paragraph">
                  <wp:posOffset>1102875</wp:posOffset>
                </wp:positionV>
                <wp:extent cx="65160" cy="78120"/>
                <wp:effectExtent l="38100" t="38100" r="49530" b="3619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65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C2D37" id="Ink 243" o:spid="_x0000_s1026" type="#_x0000_t75" style="position:absolute;margin-left:464.65pt;margin-top:85.85pt;width:7.15pt;height:8.1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A797525" wp14:editId="408FBB59">
                <wp:simplePos x="0" y="0"/>
                <wp:positionH relativeFrom="column">
                  <wp:posOffset>6234020</wp:posOffset>
                </wp:positionH>
                <wp:positionV relativeFrom="paragraph">
                  <wp:posOffset>570075</wp:posOffset>
                </wp:positionV>
                <wp:extent cx="264960" cy="246600"/>
                <wp:effectExtent l="38100" t="38100" r="20955" b="3937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649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DD048" id="Ink 236" o:spid="_x0000_s1026" type="#_x0000_t75" style="position:absolute;margin-left:489.85pt;margin-top:43.9pt;width:22.8pt;height:21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51313EE" wp14:editId="27F0800F">
                <wp:simplePos x="0" y="0"/>
                <wp:positionH relativeFrom="column">
                  <wp:posOffset>5878340</wp:posOffset>
                </wp:positionH>
                <wp:positionV relativeFrom="paragraph">
                  <wp:posOffset>779955</wp:posOffset>
                </wp:positionV>
                <wp:extent cx="167760" cy="129240"/>
                <wp:effectExtent l="38100" t="38100" r="41910" b="4254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677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25B07" id="Ink 235" o:spid="_x0000_s1026" type="#_x0000_t75" style="position:absolute;margin-left:461.85pt;margin-top:60.4pt;width:15.15pt;height:12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06D76D2" wp14:editId="1274390C">
                <wp:simplePos x="0" y="0"/>
                <wp:positionH relativeFrom="column">
                  <wp:posOffset>5689700</wp:posOffset>
                </wp:positionH>
                <wp:positionV relativeFrom="paragraph">
                  <wp:posOffset>837555</wp:posOffset>
                </wp:positionV>
                <wp:extent cx="194040" cy="210960"/>
                <wp:effectExtent l="38100" t="38100" r="34925" b="3683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940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298DE" id="Ink 234" o:spid="_x0000_s1026" type="#_x0000_t75" style="position:absolute;margin-left:447pt;margin-top:64.95pt;width:17.3pt;height:18.5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0FBD4446" wp14:editId="6AF0ECC5">
                <wp:simplePos x="0" y="0"/>
                <wp:positionH relativeFrom="column">
                  <wp:posOffset>5413580</wp:posOffset>
                </wp:positionH>
                <wp:positionV relativeFrom="paragraph">
                  <wp:posOffset>887235</wp:posOffset>
                </wp:positionV>
                <wp:extent cx="173520" cy="150840"/>
                <wp:effectExtent l="38100" t="38100" r="36195" b="4000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73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76CDE" id="Ink 233" o:spid="_x0000_s1026" type="#_x0000_t75" style="position:absolute;margin-left:425.25pt;margin-top:68.85pt;width:15.6pt;height:13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37B83C60" wp14:editId="31F0FDA0">
                <wp:simplePos x="0" y="0"/>
                <wp:positionH relativeFrom="column">
                  <wp:posOffset>5206220</wp:posOffset>
                </wp:positionH>
                <wp:positionV relativeFrom="paragraph">
                  <wp:posOffset>883275</wp:posOffset>
                </wp:positionV>
                <wp:extent cx="160200" cy="237600"/>
                <wp:effectExtent l="38100" t="38100" r="49530" b="4826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602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9FE51" id="Ink 231" o:spid="_x0000_s1026" type="#_x0000_t75" style="position:absolute;margin-left:408.95pt;margin-top:68.55pt;width:14.55pt;height:20.6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053EB94C" wp14:editId="525747BD">
                <wp:simplePos x="0" y="0"/>
                <wp:positionH relativeFrom="column">
                  <wp:posOffset>5126660</wp:posOffset>
                </wp:positionH>
                <wp:positionV relativeFrom="paragraph">
                  <wp:posOffset>881835</wp:posOffset>
                </wp:positionV>
                <wp:extent cx="36000" cy="114120"/>
                <wp:effectExtent l="38100" t="38100" r="40640" b="3873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360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6BA08" id="Ink 230" o:spid="_x0000_s1026" type="#_x0000_t75" style="position:absolute;margin-left:402.65pt;margin-top:68.45pt;width:4.85pt;height:11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79680129" wp14:editId="26018A7E">
                <wp:simplePos x="0" y="0"/>
                <wp:positionH relativeFrom="column">
                  <wp:posOffset>5124500</wp:posOffset>
                </wp:positionH>
                <wp:positionV relativeFrom="paragraph">
                  <wp:posOffset>962475</wp:posOffset>
                </wp:positionV>
                <wp:extent cx="97200" cy="150840"/>
                <wp:effectExtent l="38100" t="38100" r="36195" b="4000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972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8DA64" id="Ink 229" o:spid="_x0000_s1026" type="#_x0000_t75" style="position:absolute;margin-left:402.5pt;margin-top:74.8pt;width:9.6pt;height:13.9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242ABC59" wp14:editId="16885B21">
                <wp:simplePos x="0" y="0"/>
                <wp:positionH relativeFrom="column">
                  <wp:posOffset>4889420</wp:posOffset>
                </wp:positionH>
                <wp:positionV relativeFrom="paragraph">
                  <wp:posOffset>1034835</wp:posOffset>
                </wp:positionV>
                <wp:extent cx="145800" cy="141120"/>
                <wp:effectExtent l="38100" t="38100" r="6985" b="4953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458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25443" id="Ink 227" o:spid="_x0000_s1026" type="#_x0000_t75" style="position:absolute;margin-left:384pt;margin-top:80.5pt;width:13.5pt;height:13.0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">
                <v:imagedata r:id="rId636" o:title=""/>
              </v:shape>
            </w:pict>
          </mc:Fallback>
        </mc:AlternateContent>
      </w:r>
      <w:r w:rsidR="00D8543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081CCEB1" wp14:editId="54321DA3">
                <wp:simplePos x="0" y="0"/>
                <wp:positionH relativeFrom="column">
                  <wp:posOffset>4273460</wp:posOffset>
                </wp:positionH>
                <wp:positionV relativeFrom="paragraph">
                  <wp:posOffset>223395</wp:posOffset>
                </wp:positionV>
                <wp:extent cx="1586520" cy="74520"/>
                <wp:effectExtent l="76200" t="171450" r="128270" b="15430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5865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A4A43" id="Ink 189" o:spid="_x0000_s1026" type="#_x0000_t75" style="position:absolute;margin-left:330.85pt;margin-top:6.3pt;width:136.25pt;height:28.4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">
                <v:imagedata r:id="rId638" o:title=""/>
              </v:shape>
            </w:pict>
          </mc:Fallback>
        </mc:AlternateContent>
      </w:r>
      <w:r w:rsidR="00D8543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21A7DF0B" wp14:editId="402460E5">
                <wp:simplePos x="0" y="0"/>
                <wp:positionH relativeFrom="column">
                  <wp:posOffset>1029140</wp:posOffset>
                </wp:positionH>
                <wp:positionV relativeFrom="paragraph">
                  <wp:posOffset>505275</wp:posOffset>
                </wp:positionV>
                <wp:extent cx="2869200" cy="134640"/>
                <wp:effectExtent l="95250" t="171450" r="121920" b="20828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2869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8FE6C" id="Ink 188" o:spid="_x0000_s1026" type="#_x0000_t75" style="position:absolute;margin-left:75.4pt;margin-top:28.45pt;width:237.25pt;height:33.2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">
                <v:imagedata r:id="rId640" o:title=""/>
              </v:shape>
            </w:pict>
          </mc:Fallback>
        </mc:AlternateContent>
      </w:r>
      <w:r w:rsidR="00D709C1">
        <w:t>Εναλλακτικά</w:t>
      </w:r>
      <w:r w:rsidR="00373F56">
        <w:t>,</w:t>
      </w:r>
      <w:r w:rsidR="00D709C1" w:rsidRPr="00D709C1">
        <w:t xml:space="preserve"> </w:t>
      </w:r>
      <w:r w:rsidR="00373F56" w:rsidRPr="00301008">
        <w:rPr>
          <w:highlight w:val="lightGray"/>
        </w:rPr>
        <w:t xml:space="preserve">ανάλογα με την </w:t>
      </w:r>
      <w:r w:rsidR="00D709C1" w:rsidRPr="00301008">
        <w:rPr>
          <w:highlight w:val="lightGray"/>
        </w:rPr>
        <w:t>“</w:t>
      </w:r>
      <w:r w:rsidR="00373F56" w:rsidRPr="00301008">
        <w:rPr>
          <w:color w:val="FF0000"/>
          <w:highlight w:val="lightGray"/>
        </w:rPr>
        <w:t xml:space="preserve">εκτιμήτρια πυκνότητας </w:t>
      </w:r>
      <w:r w:rsidR="00373F56" w:rsidRPr="00301008">
        <w:rPr>
          <w:b/>
          <w:color w:val="FF0000"/>
          <w:highlight w:val="lightGray"/>
        </w:rPr>
        <w:t>βασισμένη σε πυρήνες</w:t>
      </w:r>
      <w:r w:rsidR="00D709C1" w:rsidRPr="00D709C1">
        <w:t>”</w:t>
      </w:r>
      <w:r w:rsidR="00373F56">
        <w:t xml:space="preserve">, μπορούμε </w:t>
      </w:r>
      <w:r w:rsidR="00373F56" w:rsidRPr="00D709C1">
        <w:rPr>
          <w:b/>
        </w:rPr>
        <w:t xml:space="preserve">να κεντράρουμε τα διαστήματα στο </w:t>
      </w:r>
      <w:r w:rsidR="00D709C1" w:rsidRPr="00D709C1">
        <w:rPr>
          <w:b/>
          <w:position w:val="-12"/>
        </w:rPr>
        <w:object w:dxaOrig="300" w:dyaOrig="380" w14:anchorId="4EA5F800">
          <v:shape id="_x0000_i1061" type="#_x0000_t75" style="width:15.05pt;height:19.4pt" o:ole="">
            <v:imagedata r:id="rId641" o:title=""/>
          </v:shape>
          <o:OLEObject Type="Embed" ProgID="Equation.DSMT4" ShapeID="_x0000_i1061" DrawAspect="Content" ObjectID="_1838969044" r:id="rId642"/>
        </w:object>
      </w:r>
      <w:r w:rsidR="00373F56" w:rsidRPr="00D709C1">
        <w:rPr>
          <w:b/>
        </w:rPr>
        <w:t xml:space="preserve"> που μας ενδιαφέρει</w:t>
      </w:r>
      <w:r w:rsidR="00373F56">
        <w:t xml:space="preserve"> (για κάθε </w:t>
      </w:r>
      <w:r w:rsidR="00FC3230" w:rsidRPr="0070293A">
        <w:rPr>
          <w:position w:val="-12"/>
        </w:rPr>
        <w:object w:dxaOrig="300" w:dyaOrig="380" w14:anchorId="5027E46D">
          <v:shape id="_x0000_i1062" type="#_x0000_t75" style="width:15.05pt;height:19.4pt" o:ole="">
            <v:imagedata r:id="rId643" o:title=""/>
          </v:shape>
          <o:OLEObject Type="Embed" ProgID="Equation.DSMT4" ShapeID="_x0000_i1062" DrawAspect="Content" ObjectID="_1838969045" r:id="rId644"/>
        </w:object>
      </w:r>
      <w:r w:rsidR="00373F56">
        <w:t xml:space="preserve"> ξεχωριστά) : </w:t>
      </w:r>
    </w:p>
    <w:p w14:paraId="4D77ABBD" w14:textId="48E17813" w:rsidR="00373F56" w:rsidRDefault="00E62630" w:rsidP="00D709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25730DEE" wp14:editId="49EA1F41">
                <wp:simplePos x="0" y="0"/>
                <wp:positionH relativeFrom="column">
                  <wp:posOffset>1134871</wp:posOffset>
                </wp:positionH>
                <wp:positionV relativeFrom="paragraph">
                  <wp:posOffset>728825</wp:posOffset>
                </wp:positionV>
                <wp:extent cx="151920" cy="354240"/>
                <wp:effectExtent l="38100" t="38100" r="38735" b="4635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5192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8CE94" id="Ink 491" o:spid="_x0000_s1026" type="#_x0000_t75" style="position:absolute;margin-left:88.35pt;margin-top:56.4pt;width:13.9pt;height:29.9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">
                <v:imagedata r:id="rId64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35BDD881" wp14:editId="4F27A92D">
                <wp:simplePos x="0" y="0"/>
                <wp:positionH relativeFrom="column">
                  <wp:posOffset>1122991</wp:posOffset>
                </wp:positionH>
                <wp:positionV relativeFrom="paragraph">
                  <wp:posOffset>710825</wp:posOffset>
                </wp:positionV>
                <wp:extent cx="25920" cy="367200"/>
                <wp:effectExtent l="38100" t="38100" r="31750" b="3302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2592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47B85" id="Ink 490" o:spid="_x0000_s1026" type="#_x0000_t75" style="position:absolute;margin-left:87.4pt;margin-top:54.95pt;width:4.1pt;height:30.8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">
                <v:imagedata r:id="rId64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F91F4CC" wp14:editId="5D68FA98">
                <wp:simplePos x="0" y="0"/>
                <wp:positionH relativeFrom="column">
                  <wp:posOffset>1117951</wp:posOffset>
                </wp:positionH>
                <wp:positionV relativeFrom="paragraph">
                  <wp:posOffset>709025</wp:posOffset>
                </wp:positionV>
                <wp:extent cx="177480" cy="319680"/>
                <wp:effectExtent l="38100" t="38100" r="32385" b="2349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7748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FB3D2" id="Ink 489" o:spid="_x0000_s1026" type="#_x0000_t75" style="position:absolute;margin-left:87.05pt;margin-top:54.85pt;width:15.95pt;height:27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">
                <v:imagedata r:id="rId65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F6273CF" wp14:editId="1F0196D5">
                <wp:simplePos x="0" y="0"/>
                <wp:positionH relativeFrom="column">
                  <wp:posOffset>1104271</wp:posOffset>
                </wp:positionH>
                <wp:positionV relativeFrom="paragraph">
                  <wp:posOffset>705785</wp:posOffset>
                </wp:positionV>
                <wp:extent cx="25560" cy="336960"/>
                <wp:effectExtent l="38100" t="38100" r="50800" b="4445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255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E860" id="Ink 488" o:spid="_x0000_s1026" type="#_x0000_t75" style="position:absolute;margin-left:85.95pt;margin-top:54.55pt;width:3.95pt;height:28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">
                <v:imagedata r:id="rId65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1B04198F" wp14:editId="075554ED">
                <wp:simplePos x="0" y="0"/>
                <wp:positionH relativeFrom="column">
                  <wp:posOffset>1055671</wp:posOffset>
                </wp:positionH>
                <wp:positionV relativeFrom="paragraph">
                  <wp:posOffset>944940</wp:posOffset>
                </wp:positionV>
                <wp:extent cx="7200" cy="12240"/>
                <wp:effectExtent l="19050" t="19050" r="31115" b="2603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7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48496" id="Ink 463" o:spid="_x0000_s1026" type="#_x0000_t75" style="position:absolute;margin-left:82.1pt;margin-top:73.4pt;width:2.5pt;height:2.9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">
                <v:imagedata r:id="rId65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4386F641" wp14:editId="0CC8492C">
                <wp:simplePos x="0" y="0"/>
                <wp:positionH relativeFrom="column">
                  <wp:posOffset>-352649</wp:posOffset>
                </wp:positionH>
                <wp:positionV relativeFrom="paragraph">
                  <wp:posOffset>778260</wp:posOffset>
                </wp:positionV>
                <wp:extent cx="1169280" cy="69840"/>
                <wp:effectExtent l="38100" t="38100" r="31115" b="4508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169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6A927" id="Ink 444" o:spid="_x0000_s1026" type="#_x0000_t75" style="position:absolute;margin-left:-28.75pt;margin-top:60.3pt;width:94pt;height:7.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">
                <v:imagedata r:id="rId65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00E1C2D7" wp14:editId="6FFC67C0">
                <wp:simplePos x="0" y="0"/>
                <wp:positionH relativeFrom="column">
                  <wp:posOffset>871711</wp:posOffset>
                </wp:positionH>
                <wp:positionV relativeFrom="paragraph">
                  <wp:posOffset>803460</wp:posOffset>
                </wp:positionV>
                <wp:extent cx="35280" cy="282240"/>
                <wp:effectExtent l="57150" t="38100" r="60325" b="4191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3528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BFB9F" id="Ink 443" o:spid="_x0000_s1026" type="#_x0000_t75" style="position:absolute;margin-left:67.65pt;margin-top:62.25pt;width:4.8pt;height:24.1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">
                <v:imagedata r:id="rId65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4125330D" wp14:editId="4B245A4E">
                <wp:simplePos x="0" y="0"/>
                <wp:positionH relativeFrom="column">
                  <wp:posOffset>883591</wp:posOffset>
                </wp:positionH>
                <wp:positionV relativeFrom="paragraph">
                  <wp:posOffset>1093260</wp:posOffset>
                </wp:positionV>
                <wp:extent cx="636120" cy="68400"/>
                <wp:effectExtent l="57150" t="38100" r="50165" b="4635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6361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A1AF3" id="Ink 442" o:spid="_x0000_s1026" type="#_x0000_t75" style="position:absolute;margin-left:68.55pt;margin-top:85.1pt;width:52.1pt;height:7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">
                <v:imagedata r:id="rId66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4CA94158" wp14:editId="143CB319">
                <wp:simplePos x="0" y="0"/>
                <wp:positionH relativeFrom="column">
                  <wp:posOffset>-433289</wp:posOffset>
                </wp:positionH>
                <wp:positionV relativeFrom="paragraph">
                  <wp:posOffset>746940</wp:posOffset>
                </wp:positionV>
                <wp:extent cx="1385280" cy="460440"/>
                <wp:effectExtent l="38100" t="38100" r="43815" b="5397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38528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6326A" id="Ink 441" o:spid="_x0000_s1026" type="#_x0000_t75" style="position:absolute;margin-left:-35.1pt;margin-top:57.8pt;width:111.1pt;height:38.2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">
                <v:imagedata r:id="rId66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77AF8FA9" wp14:editId="25272E79">
                <wp:simplePos x="0" y="0"/>
                <wp:positionH relativeFrom="column">
                  <wp:posOffset>-459209</wp:posOffset>
                </wp:positionH>
                <wp:positionV relativeFrom="paragraph">
                  <wp:posOffset>759900</wp:posOffset>
                </wp:positionV>
                <wp:extent cx="149400" cy="448920"/>
                <wp:effectExtent l="38100" t="38100" r="41275" b="4699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4940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06A6D" id="Ink 440" o:spid="_x0000_s1026" type="#_x0000_t75" style="position:absolute;margin-left:-37.15pt;margin-top:58.85pt;width:13.7pt;height:37.3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">
                <v:imagedata r:id="rId66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6B2E96F8" wp14:editId="75629F14">
                <wp:simplePos x="0" y="0"/>
                <wp:positionH relativeFrom="column">
                  <wp:posOffset>616831</wp:posOffset>
                </wp:positionH>
                <wp:positionV relativeFrom="paragraph">
                  <wp:posOffset>580620</wp:posOffset>
                </wp:positionV>
                <wp:extent cx="130680" cy="193320"/>
                <wp:effectExtent l="38100" t="38100" r="60325" b="5461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30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81835" id="Ink 438" o:spid="_x0000_s1026" type="#_x0000_t75" style="position:absolute;margin-left:47.55pt;margin-top:44.7pt;width:12.3pt;height:17.1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">
                <v:imagedata r:id="rId66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637DAD30" wp14:editId="6769EC11">
                <wp:simplePos x="0" y="0"/>
                <wp:positionH relativeFrom="column">
                  <wp:posOffset>327391</wp:posOffset>
                </wp:positionH>
                <wp:positionV relativeFrom="paragraph">
                  <wp:posOffset>-73140</wp:posOffset>
                </wp:positionV>
                <wp:extent cx="169920" cy="877320"/>
                <wp:effectExtent l="38100" t="38100" r="40005" b="3746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69920" cy="87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54125" id="Ink 419" o:spid="_x0000_s1026" type="#_x0000_t75" style="position:absolute;margin-left:24.8pt;margin-top:-6.75pt;width:15.4pt;height:71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">
                <v:imagedata r:id="rId66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65923C03" wp14:editId="36153840">
                <wp:simplePos x="0" y="0"/>
                <wp:positionH relativeFrom="column">
                  <wp:posOffset>150991</wp:posOffset>
                </wp:positionH>
                <wp:positionV relativeFrom="paragraph">
                  <wp:posOffset>390540</wp:posOffset>
                </wp:positionV>
                <wp:extent cx="115200" cy="14040"/>
                <wp:effectExtent l="38100" t="38100" r="37465" b="4318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152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EA269" id="Ink 418" o:spid="_x0000_s1026" type="#_x0000_t75" style="position:absolute;margin-left:10.9pt;margin-top:29.75pt;width:11.05pt;height:3.0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">
                <v:imagedata r:id="rId67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671BBE13" wp14:editId="2E57BC0A">
                <wp:simplePos x="0" y="0"/>
                <wp:positionH relativeFrom="column">
                  <wp:posOffset>104911</wp:posOffset>
                </wp:positionH>
                <wp:positionV relativeFrom="paragraph">
                  <wp:posOffset>360660</wp:posOffset>
                </wp:positionV>
                <wp:extent cx="140400" cy="9360"/>
                <wp:effectExtent l="38100" t="38100" r="50165" b="4826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40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AB7DA" id="Ink 417" o:spid="_x0000_s1026" type="#_x0000_t75" style="position:absolute;margin-left:7.25pt;margin-top:27.35pt;width:13pt;height:2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">
                <v:imagedata r:id="rId67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6D59D00" wp14:editId="7BF5133D">
                <wp:simplePos x="0" y="0"/>
                <wp:positionH relativeFrom="column">
                  <wp:posOffset>-19289</wp:posOffset>
                </wp:positionH>
                <wp:positionV relativeFrom="paragraph">
                  <wp:posOffset>372900</wp:posOffset>
                </wp:positionV>
                <wp:extent cx="115560" cy="340920"/>
                <wp:effectExtent l="38100" t="38100" r="37465" b="5969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155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E985B" id="Ink 416" o:spid="_x0000_s1026" type="#_x0000_t75" style="position:absolute;margin-left:-2.5pt;margin-top:28.35pt;width:11.1pt;height:28.8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">
                <v:imagedata r:id="rId67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03F01050" wp14:editId="2BAE77FF">
                <wp:simplePos x="0" y="0"/>
                <wp:positionH relativeFrom="column">
                  <wp:posOffset>-49169</wp:posOffset>
                </wp:positionH>
                <wp:positionV relativeFrom="paragraph">
                  <wp:posOffset>450660</wp:posOffset>
                </wp:positionV>
                <wp:extent cx="32760" cy="193680"/>
                <wp:effectExtent l="38100" t="38100" r="43815" b="5397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327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74B73" id="Ink 415" o:spid="_x0000_s1026" type="#_x0000_t75" style="position:absolute;margin-left:-4.85pt;margin-top:34.5pt;width:4.65pt;height:17.2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">
                <v:imagedata r:id="rId67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5F3E4E8C" wp14:editId="745833B0">
                <wp:simplePos x="0" y="0"/>
                <wp:positionH relativeFrom="column">
                  <wp:posOffset>-170129</wp:posOffset>
                </wp:positionH>
                <wp:positionV relativeFrom="paragraph">
                  <wp:posOffset>569100</wp:posOffset>
                </wp:positionV>
                <wp:extent cx="64800" cy="41400"/>
                <wp:effectExtent l="38100" t="38100" r="49530" b="5397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64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7FBC7" id="Ink 414" o:spid="_x0000_s1026" type="#_x0000_t75" style="position:absolute;margin-left:-14.4pt;margin-top:43.8pt;width:7.05pt;height:5.2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">
                <v:imagedata r:id="rId67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76C3D72D" wp14:editId="5222DD72">
                <wp:simplePos x="0" y="0"/>
                <wp:positionH relativeFrom="column">
                  <wp:posOffset>-198209</wp:posOffset>
                </wp:positionH>
                <wp:positionV relativeFrom="paragraph">
                  <wp:posOffset>466500</wp:posOffset>
                </wp:positionV>
                <wp:extent cx="93960" cy="99720"/>
                <wp:effectExtent l="38100" t="38100" r="40005" b="5270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939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3654D" id="Ink 413" o:spid="_x0000_s1026" type="#_x0000_t75" style="position:absolute;margin-left:-16.6pt;margin-top:35.75pt;width:9.4pt;height:9.8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">
                <v:imagedata r:id="rId68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E96413F" wp14:editId="0551D7C5">
                <wp:simplePos x="0" y="0"/>
                <wp:positionH relativeFrom="column">
                  <wp:posOffset>-260489</wp:posOffset>
                </wp:positionH>
                <wp:positionV relativeFrom="paragraph">
                  <wp:posOffset>395220</wp:posOffset>
                </wp:positionV>
                <wp:extent cx="17280" cy="224280"/>
                <wp:effectExtent l="38100" t="38100" r="59055" b="4254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72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83AFC" id="Ink 412" o:spid="_x0000_s1026" type="#_x0000_t75" style="position:absolute;margin-left:-21.2pt;margin-top:30.2pt;width:2.7pt;height:19.4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">
                <v:imagedata r:id="rId68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2FCF57CA" wp14:editId="4067B534">
                <wp:simplePos x="0" y="0"/>
                <wp:positionH relativeFrom="column">
                  <wp:posOffset>-439049</wp:posOffset>
                </wp:positionH>
                <wp:positionV relativeFrom="paragraph">
                  <wp:posOffset>414660</wp:posOffset>
                </wp:positionV>
                <wp:extent cx="29520" cy="249840"/>
                <wp:effectExtent l="38100" t="38100" r="46990" b="3619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95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2AA09" id="Ink 411" o:spid="_x0000_s1026" type="#_x0000_t75" style="position:absolute;margin-left:-35.55pt;margin-top:31.65pt;width:4.3pt;height:21.6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">
                <v:imagedata r:id="rId68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59F570B" wp14:editId="2CDB21F4">
                <wp:simplePos x="0" y="0"/>
                <wp:positionH relativeFrom="column">
                  <wp:posOffset>-374969</wp:posOffset>
                </wp:positionH>
                <wp:positionV relativeFrom="paragraph">
                  <wp:posOffset>466140</wp:posOffset>
                </wp:positionV>
                <wp:extent cx="61920" cy="140400"/>
                <wp:effectExtent l="38100" t="38100" r="52705" b="5016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61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78490" id="Ink 410" o:spid="_x0000_s1026" type="#_x0000_t75" style="position:absolute;margin-left:-30.55pt;margin-top:35.7pt;width:6.9pt;height:1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">
                <v:imagedata r:id="rId68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6DB26920" wp14:editId="7077E882">
                <wp:simplePos x="0" y="0"/>
                <wp:positionH relativeFrom="column">
                  <wp:posOffset>-396929</wp:posOffset>
                </wp:positionH>
                <wp:positionV relativeFrom="paragraph">
                  <wp:posOffset>452820</wp:posOffset>
                </wp:positionV>
                <wp:extent cx="123840" cy="125640"/>
                <wp:effectExtent l="57150" t="38100" r="47625" b="4635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23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0D5F4" id="Ink 409" o:spid="_x0000_s1026" type="#_x0000_t75" style="position:absolute;margin-left:-32.25pt;margin-top:34.65pt;width:11.7pt;height:11.9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">
                <v:imagedata r:id="rId68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431FB50B" wp14:editId="32713D8A">
                <wp:simplePos x="0" y="0"/>
                <wp:positionH relativeFrom="column">
                  <wp:posOffset>188791</wp:posOffset>
                </wp:positionH>
                <wp:positionV relativeFrom="paragraph">
                  <wp:posOffset>1086060</wp:posOffset>
                </wp:positionV>
                <wp:extent cx="32400" cy="197280"/>
                <wp:effectExtent l="57150" t="38100" r="43815" b="5080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324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9BA93" id="Ink 404" o:spid="_x0000_s1026" type="#_x0000_t75" style="position:absolute;margin-left:13.85pt;margin-top:84.5pt;width:4.5pt;height:17.5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">
                <v:imagedata r:id="rId69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3D52A91B" wp14:editId="272E3FB6">
                <wp:simplePos x="0" y="0"/>
                <wp:positionH relativeFrom="column">
                  <wp:posOffset>-382889</wp:posOffset>
                </wp:positionH>
                <wp:positionV relativeFrom="paragraph">
                  <wp:posOffset>353820</wp:posOffset>
                </wp:positionV>
                <wp:extent cx="19080" cy="9360"/>
                <wp:effectExtent l="38100" t="38100" r="38100" b="2921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9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F81DA" id="Ink 403" o:spid="_x0000_s1026" type="#_x0000_t75" style="position:absolute;margin-left:-31.1pt;margin-top:26.8pt;width:3.4pt;height:2.8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">
                <v:imagedata r:id="rId69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344EE6DC" wp14:editId="51FB532C">
                <wp:simplePos x="0" y="0"/>
                <wp:positionH relativeFrom="column">
                  <wp:posOffset>-604649</wp:posOffset>
                </wp:positionH>
                <wp:positionV relativeFrom="paragraph">
                  <wp:posOffset>297660</wp:posOffset>
                </wp:positionV>
                <wp:extent cx="125640" cy="432360"/>
                <wp:effectExtent l="38100" t="38100" r="46355" b="4445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2564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5FE8D" id="Ink 402" o:spid="_x0000_s1026" type="#_x0000_t75" style="position:absolute;margin-left:-48.6pt;margin-top:22.45pt;width:11.9pt;height:36.0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">
                <v:imagedata r:id="rId69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1B2A33D" wp14:editId="2D2D3659">
                <wp:simplePos x="0" y="0"/>
                <wp:positionH relativeFrom="column">
                  <wp:posOffset>-670889</wp:posOffset>
                </wp:positionH>
                <wp:positionV relativeFrom="paragraph">
                  <wp:posOffset>106500</wp:posOffset>
                </wp:positionV>
                <wp:extent cx="50760" cy="553680"/>
                <wp:effectExtent l="38100" t="38100" r="45085" b="5651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50760" cy="55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7786E" id="Ink 401" o:spid="_x0000_s1026" type="#_x0000_t75" style="position:absolute;margin-left:-53.85pt;margin-top:7.4pt;width:6.05pt;height:45.6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">
                <v:imagedata r:id="rId69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3A8AD058" wp14:editId="7A679BE7">
                <wp:simplePos x="0" y="0"/>
                <wp:positionH relativeFrom="column">
                  <wp:posOffset>-757289</wp:posOffset>
                </wp:positionH>
                <wp:positionV relativeFrom="paragraph">
                  <wp:posOffset>95340</wp:posOffset>
                </wp:positionV>
                <wp:extent cx="84960" cy="484920"/>
                <wp:effectExtent l="57150" t="38100" r="48895" b="4889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84960" cy="48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A8AF" id="Ink 400" o:spid="_x0000_s1026" type="#_x0000_t75" style="position:absolute;margin-left:-60.65pt;margin-top:6.5pt;width:8.7pt;height:40.2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">
                <v:imagedata r:id="rId69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73D4E83F" wp14:editId="49DEB87D">
                <wp:simplePos x="0" y="0"/>
                <wp:positionH relativeFrom="column">
                  <wp:posOffset>846511</wp:posOffset>
                </wp:positionH>
                <wp:positionV relativeFrom="paragraph">
                  <wp:posOffset>1087140</wp:posOffset>
                </wp:positionV>
                <wp:extent cx="36720" cy="187200"/>
                <wp:effectExtent l="57150" t="38100" r="59055" b="4191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367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F0794" id="Ink 391" o:spid="_x0000_s1026" type="#_x0000_t75" style="position:absolute;margin-left:65.65pt;margin-top:84.6pt;width:4.9pt;height:16.7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">
                <v:imagedata r:id="rId70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3DF9B952" wp14:editId="063C0D93">
                <wp:simplePos x="0" y="0"/>
                <wp:positionH relativeFrom="column">
                  <wp:posOffset>6477740</wp:posOffset>
                </wp:positionH>
                <wp:positionV relativeFrom="paragraph">
                  <wp:posOffset>624395</wp:posOffset>
                </wp:positionV>
                <wp:extent cx="31320" cy="17280"/>
                <wp:effectExtent l="38100" t="38100" r="45085" b="4000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31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4160C" id="Ink 279" o:spid="_x0000_s1026" type="#_x0000_t75" style="position:absolute;margin-left:509.05pt;margin-top:48.25pt;width:4.4pt;height:3.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">
                <v:imagedata r:id="rId70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3AB2DA96" wp14:editId="7A78782B">
                <wp:simplePos x="0" y="0"/>
                <wp:positionH relativeFrom="column">
                  <wp:posOffset>6217460</wp:posOffset>
                </wp:positionH>
                <wp:positionV relativeFrom="paragraph">
                  <wp:posOffset>529355</wp:posOffset>
                </wp:positionV>
                <wp:extent cx="244080" cy="200160"/>
                <wp:effectExtent l="38100" t="38100" r="22860" b="4762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440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E16D1" id="Ink 278" o:spid="_x0000_s1026" type="#_x0000_t75" style="position:absolute;margin-left:488.55pt;margin-top:40.7pt;width:21.2pt;height:17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">
                <v:imagedata r:id="rId70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7AA6F4FD" wp14:editId="72119959">
                <wp:simplePos x="0" y="0"/>
                <wp:positionH relativeFrom="column">
                  <wp:posOffset>5946380</wp:posOffset>
                </wp:positionH>
                <wp:positionV relativeFrom="paragraph">
                  <wp:posOffset>680915</wp:posOffset>
                </wp:positionV>
                <wp:extent cx="288720" cy="195840"/>
                <wp:effectExtent l="57150" t="38100" r="54610" b="5207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2887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09E50" id="Ink 277" o:spid="_x0000_s1026" type="#_x0000_t75" style="position:absolute;margin-left:467.2pt;margin-top:52.6pt;width:24.75pt;height:17.4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">
                <v:imagedata r:id="rId70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2834ECE3" wp14:editId="11707631">
                <wp:simplePos x="0" y="0"/>
                <wp:positionH relativeFrom="column">
                  <wp:posOffset>6591140</wp:posOffset>
                </wp:positionH>
                <wp:positionV relativeFrom="paragraph">
                  <wp:posOffset>157115</wp:posOffset>
                </wp:positionV>
                <wp:extent cx="108000" cy="62640"/>
                <wp:effectExtent l="0" t="38100" r="44450" b="5207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08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D524F" id="Ink 276" o:spid="_x0000_s1026" type="#_x0000_t75" style="position:absolute;margin-left:518pt;margin-top:11.35pt;width:10.45pt;height:6.9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">
                <v:imagedata r:id="rId70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2272F258" wp14:editId="2EC7EAD1">
                <wp:simplePos x="0" y="0"/>
                <wp:positionH relativeFrom="column">
                  <wp:posOffset>6502220</wp:posOffset>
                </wp:positionH>
                <wp:positionV relativeFrom="paragraph">
                  <wp:posOffset>170435</wp:posOffset>
                </wp:positionV>
                <wp:extent cx="181440" cy="182160"/>
                <wp:effectExtent l="38100" t="38100" r="28575" b="4699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814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402CC" id="Ink 275" o:spid="_x0000_s1026" type="#_x0000_t75" style="position:absolute;margin-left:511pt;margin-top:12.4pt;width:16.3pt;height:16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">
                <v:imagedata r:id="rId71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46882D64" wp14:editId="71422A85">
                <wp:simplePos x="0" y="0"/>
                <wp:positionH relativeFrom="column">
                  <wp:posOffset>6392420</wp:posOffset>
                </wp:positionH>
                <wp:positionV relativeFrom="paragraph">
                  <wp:posOffset>215435</wp:posOffset>
                </wp:positionV>
                <wp:extent cx="16200" cy="22680"/>
                <wp:effectExtent l="38100" t="38100" r="41275" b="349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6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BFEBE" id="Ink 274" o:spid="_x0000_s1026" type="#_x0000_t75" style="position:absolute;margin-left:502.35pt;margin-top:16pt;width:3.35pt;height:3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">
                <v:imagedata r:id="rId71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12661E50" wp14:editId="72A5AF69">
                <wp:simplePos x="0" y="0"/>
                <wp:positionH relativeFrom="column">
                  <wp:posOffset>6343820</wp:posOffset>
                </wp:positionH>
                <wp:positionV relativeFrom="paragraph">
                  <wp:posOffset>297875</wp:posOffset>
                </wp:positionV>
                <wp:extent cx="145440" cy="205920"/>
                <wp:effectExtent l="38100" t="38100" r="45085" b="419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454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9F6EA" id="Ink 273" o:spid="_x0000_s1026" type="#_x0000_t75" style="position:absolute;margin-left:498.5pt;margin-top:22.45pt;width:13.4pt;height:18.1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">
                <v:imagedata r:id="rId71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594752DE" wp14:editId="2042F514">
                <wp:simplePos x="0" y="0"/>
                <wp:positionH relativeFrom="column">
                  <wp:posOffset>6301340</wp:posOffset>
                </wp:positionH>
                <wp:positionV relativeFrom="paragraph">
                  <wp:posOffset>366275</wp:posOffset>
                </wp:positionV>
                <wp:extent cx="50760" cy="31680"/>
                <wp:effectExtent l="38100" t="38100" r="45085" b="4508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50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C6A9B" id="Ink 272" o:spid="_x0000_s1026" type="#_x0000_t75" style="position:absolute;margin-left:495.15pt;margin-top:27.85pt;width:6.05pt;height:4.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">
                <v:imagedata r:id="rId71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43C0BF5B" wp14:editId="5479DDA6">
                <wp:simplePos x="0" y="0"/>
                <wp:positionH relativeFrom="column">
                  <wp:posOffset>6194780</wp:posOffset>
                </wp:positionH>
                <wp:positionV relativeFrom="paragraph">
                  <wp:posOffset>351155</wp:posOffset>
                </wp:positionV>
                <wp:extent cx="116280" cy="137880"/>
                <wp:effectExtent l="38100" t="38100" r="17145" b="5270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16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66D2C" id="Ink 271" o:spid="_x0000_s1026" type="#_x0000_t75" style="position:absolute;margin-left:486.8pt;margin-top:26.65pt;width:11.1pt;height:12.8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">
                <v:imagedata r:id="rId71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239101B" wp14:editId="422BBDBD">
                <wp:simplePos x="0" y="0"/>
                <wp:positionH relativeFrom="column">
                  <wp:posOffset>6065180</wp:posOffset>
                </wp:positionH>
                <wp:positionV relativeFrom="paragraph">
                  <wp:posOffset>544475</wp:posOffset>
                </wp:positionV>
                <wp:extent cx="48600" cy="48600"/>
                <wp:effectExtent l="38100" t="38100" r="46990" b="4699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48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4DC9A" id="Ink 270" o:spid="_x0000_s1026" type="#_x0000_t75" style="position:absolute;margin-left:476.55pt;margin-top:41.85pt;width:5.85pt;height:5.8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">
                <v:imagedata r:id="rId72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231AE503" wp14:editId="59D06666">
                <wp:simplePos x="0" y="0"/>
                <wp:positionH relativeFrom="column">
                  <wp:posOffset>5971580</wp:posOffset>
                </wp:positionH>
                <wp:positionV relativeFrom="paragraph">
                  <wp:posOffset>474275</wp:posOffset>
                </wp:positionV>
                <wp:extent cx="19440" cy="157680"/>
                <wp:effectExtent l="38100" t="38100" r="38100" b="5207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94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CD1E9" id="Ink 269" o:spid="_x0000_s1026" type="#_x0000_t75" style="position:absolute;margin-left:469.2pt;margin-top:36.35pt;width:3.55pt;height:14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">
                <v:imagedata r:id="rId72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2AF54DBE" wp14:editId="1FB44113">
                <wp:simplePos x="0" y="0"/>
                <wp:positionH relativeFrom="column">
                  <wp:posOffset>5931620</wp:posOffset>
                </wp:positionH>
                <wp:positionV relativeFrom="paragraph">
                  <wp:posOffset>535115</wp:posOffset>
                </wp:positionV>
                <wp:extent cx="127800" cy="80280"/>
                <wp:effectExtent l="38100" t="38100" r="43815" b="5334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27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7CB01" id="Ink 268" o:spid="_x0000_s1026" type="#_x0000_t75" style="position:absolute;margin-left:466.05pt;margin-top:41.15pt;width:12pt;height:8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">
                <v:imagedata r:id="rId72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61314194" wp14:editId="39ADB623">
                <wp:simplePos x="0" y="0"/>
                <wp:positionH relativeFrom="column">
                  <wp:posOffset>5659100</wp:posOffset>
                </wp:positionH>
                <wp:positionV relativeFrom="paragraph">
                  <wp:posOffset>638435</wp:posOffset>
                </wp:positionV>
                <wp:extent cx="174240" cy="102960"/>
                <wp:effectExtent l="38100" t="38100" r="35560" b="4953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742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AB2F3" id="Ink 267" o:spid="_x0000_s1026" type="#_x0000_t75" style="position:absolute;margin-left:444.6pt;margin-top:49.25pt;width:15.7pt;height:10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">
                <v:imagedata r:id="rId72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583141B8" wp14:editId="74B303FC">
                <wp:simplePos x="0" y="0"/>
                <wp:positionH relativeFrom="column">
                  <wp:posOffset>5525900</wp:posOffset>
                </wp:positionH>
                <wp:positionV relativeFrom="paragraph">
                  <wp:posOffset>678755</wp:posOffset>
                </wp:positionV>
                <wp:extent cx="113760" cy="84960"/>
                <wp:effectExtent l="38100" t="38100" r="38735" b="4889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13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122CC" id="Ink 266" o:spid="_x0000_s1026" type="#_x0000_t75" style="position:absolute;margin-left:434.1pt;margin-top:52.45pt;width:10.9pt;height:8.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">
                <v:imagedata r:id="rId72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12ACDA14" wp14:editId="0C36EABD">
                <wp:simplePos x="0" y="0"/>
                <wp:positionH relativeFrom="column">
                  <wp:posOffset>6435980</wp:posOffset>
                </wp:positionH>
                <wp:positionV relativeFrom="paragraph">
                  <wp:posOffset>-17125</wp:posOffset>
                </wp:positionV>
                <wp:extent cx="95040" cy="108720"/>
                <wp:effectExtent l="38100" t="38100" r="38735" b="4381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950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F49FF" id="Ink 265" o:spid="_x0000_s1026" type="#_x0000_t75" style="position:absolute;margin-left:505.9pt;margin-top:-2.35pt;width:9.2pt;height:10.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">
                <v:imagedata r:id="rId73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31D8145A" wp14:editId="4991834E">
                <wp:simplePos x="0" y="0"/>
                <wp:positionH relativeFrom="column">
                  <wp:posOffset>6412220</wp:posOffset>
                </wp:positionH>
                <wp:positionV relativeFrom="paragraph">
                  <wp:posOffset>-24685</wp:posOffset>
                </wp:positionV>
                <wp:extent cx="91800" cy="123480"/>
                <wp:effectExtent l="38100" t="38100" r="41910" b="2921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91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A72DE" id="Ink 264" o:spid="_x0000_s1026" type="#_x0000_t75" style="position:absolute;margin-left:503.9pt;margin-top:-2.95pt;width:9.25pt;height:11.7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">
                <v:imagedata r:id="rId73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6E673388" wp14:editId="0830CD57">
                <wp:simplePos x="0" y="0"/>
                <wp:positionH relativeFrom="column">
                  <wp:posOffset>6352820</wp:posOffset>
                </wp:positionH>
                <wp:positionV relativeFrom="paragraph">
                  <wp:posOffset>35075</wp:posOffset>
                </wp:positionV>
                <wp:extent cx="16560" cy="121320"/>
                <wp:effectExtent l="38100" t="38100" r="40640" b="3111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6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75D6A" id="Ink 263" o:spid="_x0000_s1026" type="#_x0000_t75" style="position:absolute;margin-left:499.25pt;margin-top:1.75pt;width:3.2pt;height:11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">
                <v:imagedata r:id="rId73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5342297E" wp14:editId="2C3EAB07">
                <wp:simplePos x="0" y="0"/>
                <wp:positionH relativeFrom="column">
                  <wp:posOffset>6334100</wp:posOffset>
                </wp:positionH>
                <wp:positionV relativeFrom="paragraph">
                  <wp:posOffset>58115</wp:posOffset>
                </wp:positionV>
                <wp:extent cx="104400" cy="102600"/>
                <wp:effectExtent l="38100" t="38100" r="48260" b="3111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044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6D8CF" id="Ink 262" o:spid="_x0000_s1026" type="#_x0000_t75" style="position:absolute;margin-left:497.75pt;margin-top:3.6pt;width:10.15pt;height:10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">
                <v:imagedata r:id="rId73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7B3406BA" wp14:editId="15F30FF3">
                <wp:simplePos x="0" y="0"/>
                <wp:positionH relativeFrom="column">
                  <wp:posOffset>6225740</wp:posOffset>
                </wp:positionH>
                <wp:positionV relativeFrom="paragraph">
                  <wp:posOffset>46235</wp:posOffset>
                </wp:positionV>
                <wp:extent cx="16920" cy="20520"/>
                <wp:effectExtent l="38100" t="38100" r="40640" b="3683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6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00B16" id="Ink 261" o:spid="_x0000_s1026" type="#_x0000_t75" style="position:absolute;margin-left:489.25pt;margin-top:2.65pt;width:3.2pt;height:3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">
                <v:imagedata r:id="rId73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28B792DA" wp14:editId="25898A2A">
                <wp:simplePos x="0" y="0"/>
                <wp:positionH relativeFrom="column">
                  <wp:posOffset>6220700</wp:posOffset>
                </wp:positionH>
                <wp:positionV relativeFrom="paragraph">
                  <wp:posOffset>126515</wp:posOffset>
                </wp:positionV>
                <wp:extent cx="95760" cy="45360"/>
                <wp:effectExtent l="38100" t="38100" r="38100" b="3111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95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CA5F4" id="Ink 260" o:spid="_x0000_s1026" type="#_x0000_t75" style="position:absolute;margin-left:488.8pt;margin-top:8.95pt;width:9.55pt;height:5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">
                <v:imagedata r:id="rId74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28864659" wp14:editId="42459D0C">
                <wp:simplePos x="0" y="0"/>
                <wp:positionH relativeFrom="column">
                  <wp:posOffset>6255260</wp:posOffset>
                </wp:positionH>
                <wp:positionV relativeFrom="paragraph">
                  <wp:posOffset>99875</wp:posOffset>
                </wp:positionV>
                <wp:extent cx="50400" cy="79200"/>
                <wp:effectExtent l="38100" t="38100" r="45085" b="3556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50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BBD54" id="Ink 259" o:spid="_x0000_s1026" type="#_x0000_t75" style="position:absolute;margin-left:491.55pt;margin-top:6.85pt;width:5.9pt;height:8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">
                <v:imagedata r:id="rId74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3A6B19A" wp14:editId="2CF80510">
                <wp:simplePos x="0" y="0"/>
                <wp:positionH relativeFrom="column">
                  <wp:posOffset>6113420</wp:posOffset>
                </wp:positionH>
                <wp:positionV relativeFrom="paragraph">
                  <wp:posOffset>151355</wp:posOffset>
                </wp:positionV>
                <wp:extent cx="102600" cy="93600"/>
                <wp:effectExtent l="38100" t="38100" r="12065" b="4000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02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D8B74" id="Ink 258" o:spid="_x0000_s1026" type="#_x0000_t75" style="position:absolute;margin-left:480.35pt;margin-top:10.9pt;width:10.1pt;height:9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">
                <v:imagedata r:id="rId74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41E6FF6B" wp14:editId="55E18615">
                <wp:simplePos x="0" y="0"/>
                <wp:positionH relativeFrom="column">
                  <wp:posOffset>5978060</wp:posOffset>
                </wp:positionH>
                <wp:positionV relativeFrom="paragraph">
                  <wp:posOffset>188435</wp:posOffset>
                </wp:positionV>
                <wp:extent cx="130320" cy="127800"/>
                <wp:effectExtent l="38100" t="38100" r="3175" b="438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1303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3EFE8" id="Ink 257" o:spid="_x0000_s1026" type="#_x0000_t75" style="position:absolute;margin-left:469.7pt;margin-top:13.85pt;width:12.2pt;height:12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">
                <v:imagedata r:id="rId74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47E1C824" wp14:editId="3BC7F83A">
                <wp:simplePos x="0" y="0"/>
                <wp:positionH relativeFrom="column">
                  <wp:posOffset>5774300</wp:posOffset>
                </wp:positionH>
                <wp:positionV relativeFrom="paragraph">
                  <wp:posOffset>308675</wp:posOffset>
                </wp:positionV>
                <wp:extent cx="15120" cy="10440"/>
                <wp:effectExtent l="38100" t="38100" r="42545" b="4699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5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FCE28" id="Ink 256" o:spid="_x0000_s1026" type="#_x0000_t75" style="position:absolute;margin-left:453.65pt;margin-top:23.3pt;width:3.25pt;height:2.8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">
                <v:imagedata r:id="rId74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018A992C" wp14:editId="3D22E721">
                <wp:simplePos x="0" y="0"/>
                <wp:positionH relativeFrom="column">
                  <wp:posOffset>5761340</wp:posOffset>
                </wp:positionH>
                <wp:positionV relativeFrom="paragraph">
                  <wp:posOffset>386795</wp:posOffset>
                </wp:positionV>
                <wp:extent cx="96120" cy="42120"/>
                <wp:effectExtent l="38100" t="38100" r="37465" b="5334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961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74256" id="Ink 255" o:spid="_x0000_s1026" type="#_x0000_t75" style="position:absolute;margin-left:452.65pt;margin-top:29.45pt;width:9.5pt;height:5.2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">
                <v:imagedata r:id="rId75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7F09B507" wp14:editId="3272C342">
                <wp:simplePos x="0" y="0"/>
                <wp:positionH relativeFrom="column">
                  <wp:posOffset>5663060</wp:posOffset>
                </wp:positionH>
                <wp:positionV relativeFrom="paragraph">
                  <wp:posOffset>336755</wp:posOffset>
                </wp:positionV>
                <wp:extent cx="15840" cy="132120"/>
                <wp:effectExtent l="38100" t="38100" r="41910" b="3937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58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C6A11" id="Ink 254" o:spid="_x0000_s1026" type="#_x0000_t75" style="position:absolute;margin-left:444.85pt;margin-top:25.5pt;width:3.35pt;height:12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">
                <v:imagedata r:id="rId75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7B97C3C" wp14:editId="21E01205">
                <wp:simplePos x="0" y="0"/>
                <wp:positionH relativeFrom="column">
                  <wp:posOffset>5627420</wp:posOffset>
                </wp:positionH>
                <wp:positionV relativeFrom="paragraph">
                  <wp:posOffset>382475</wp:posOffset>
                </wp:positionV>
                <wp:extent cx="133200" cy="37440"/>
                <wp:effectExtent l="38100" t="38100" r="38735" b="3937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332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DC6A0" id="Ink 253" o:spid="_x0000_s1026" type="#_x0000_t75" style="position:absolute;margin-left:442.1pt;margin-top:29.05pt;width:12.5pt;height:5.0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">
                <v:imagedata r:id="rId75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C2005FC" wp14:editId="639268EA">
                <wp:simplePos x="0" y="0"/>
                <wp:positionH relativeFrom="column">
                  <wp:posOffset>5297660</wp:posOffset>
                </wp:positionH>
                <wp:positionV relativeFrom="paragraph">
                  <wp:posOffset>492995</wp:posOffset>
                </wp:positionV>
                <wp:extent cx="150840" cy="64080"/>
                <wp:effectExtent l="38100" t="38100" r="40005" b="5080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50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EC607" id="Ink 252" o:spid="_x0000_s1026" type="#_x0000_t75" style="position:absolute;margin-left:416.15pt;margin-top:37.8pt;width:13.9pt;height:7.0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">
                <v:imagedata r:id="rId75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02CFC715" wp14:editId="78151D95">
                <wp:simplePos x="0" y="0"/>
                <wp:positionH relativeFrom="column">
                  <wp:posOffset>5327900</wp:posOffset>
                </wp:positionH>
                <wp:positionV relativeFrom="paragraph">
                  <wp:posOffset>508115</wp:posOffset>
                </wp:positionV>
                <wp:extent cx="52560" cy="84600"/>
                <wp:effectExtent l="38100" t="38100" r="43180" b="2984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52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9C043" id="Ink 251" o:spid="_x0000_s1026" type="#_x0000_t75" style="position:absolute;margin-left:418.5pt;margin-top:39pt;width:6.15pt;height:8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">
                <v:imagedata r:id="rId75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5D1CDCBC" wp14:editId="374CEF97">
                <wp:simplePos x="0" y="0"/>
                <wp:positionH relativeFrom="column">
                  <wp:posOffset>5453540</wp:posOffset>
                </wp:positionH>
                <wp:positionV relativeFrom="paragraph">
                  <wp:posOffset>34355</wp:posOffset>
                </wp:positionV>
                <wp:extent cx="307800" cy="155880"/>
                <wp:effectExtent l="38100" t="38100" r="16510" b="3492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078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3A066" id="Ink 242" o:spid="_x0000_s1026" type="#_x0000_t75" style="position:absolute;margin-left:428.4pt;margin-top:1.7pt;width:26.25pt;height:14.2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">
                <v:imagedata r:id="rId76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1D903EC9" wp14:editId="41C57112">
                <wp:simplePos x="0" y="0"/>
                <wp:positionH relativeFrom="column">
                  <wp:posOffset>5463980</wp:posOffset>
                </wp:positionH>
                <wp:positionV relativeFrom="paragraph">
                  <wp:posOffset>127235</wp:posOffset>
                </wp:positionV>
                <wp:extent cx="82080" cy="131760"/>
                <wp:effectExtent l="38100" t="38100" r="51435" b="4000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82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70CAD" id="Ink 241" o:spid="_x0000_s1026" type="#_x0000_t75" style="position:absolute;margin-left:429.25pt;margin-top:9pt;width:8.4pt;height:12.3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">
                <v:imagedata r:id="rId76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4E8FA764" wp14:editId="781577B9">
                <wp:simplePos x="0" y="0"/>
                <wp:positionH relativeFrom="column">
                  <wp:posOffset>5203700</wp:posOffset>
                </wp:positionH>
                <wp:positionV relativeFrom="paragraph">
                  <wp:posOffset>201755</wp:posOffset>
                </wp:positionV>
                <wp:extent cx="11880" cy="25560"/>
                <wp:effectExtent l="38100" t="38100" r="45720" b="3175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1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6421E" id="Ink 240" o:spid="_x0000_s1026" type="#_x0000_t75" style="position:absolute;margin-left:408.75pt;margin-top:14.9pt;width:2.95pt;height:3.9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">
                <v:imagedata r:id="rId764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6A9EF096" wp14:editId="6E809869">
                <wp:simplePos x="0" y="0"/>
                <wp:positionH relativeFrom="column">
                  <wp:posOffset>5231060</wp:posOffset>
                </wp:positionH>
                <wp:positionV relativeFrom="paragraph">
                  <wp:posOffset>300035</wp:posOffset>
                </wp:positionV>
                <wp:extent cx="70920" cy="68760"/>
                <wp:effectExtent l="38100" t="38100" r="43815" b="4572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70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6A54" id="Ink 239" o:spid="_x0000_s1026" type="#_x0000_t75" style="position:absolute;margin-left:410.9pt;margin-top:22.6pt;width:7.6pt;height:7.3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">
                <v:imagedata r:id="rId766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5663DFE4" wp14:editId="50910F76">
                <wp:simplePos x="0" y="0"/>
                <wp:positionH relativeFrom="column">
                  <wp:posOffset>5082740</wp:posOffset>
                </wp:positionH>
                <wp:positionV relativeFrom="paragraph">
                  <wp:posOffset>120755</wp:posOffset>
                </wp:positionV>
                <wp:extent cx="7560" cy="196560"/>
                <wp:effectExtent l="38100" t="38100" r="50165" b="3238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75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BAE73" id="Ink 238" o:spid="_x0000_s1026" type="#_x0000_t75" style="position:absolute;margin-left:399.2pt;margin-top:8.5pt;width:2.6pt;height:17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">
                <v:imagedata r:id="rId768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680AEF57" wp14:editId="068CD5C5">
                <wp:simplePos x="0" y="0"/>
                <wp:positionH relativeFrom="column">
                  <wp:posOffset>4984100</wp:posOffset>
                </wp:positionH>
                <wp:positionV relativeFrom="paragraph">
                  <wp:posOffset>159995</wp:posOffset>
                </wp:positionV>
                <wp:extent cx="198720" cy="199080"/>
                <wp:effectExtent l="38100" t="38100" r="49530" b="488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987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68941" id="Ink 237" o:spid="_x0000_s1026" type="#_x0000_t75" style="position:absolute;margin-left:391.45pt;margin-top:11.6pt;width:17.65pt;height:17.6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">
                <v:imagedata r:id="rId770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63F18F07" wp14:editId="4508DCAE">
                <wp:simplePos x="0" y="0"/>
                <wp:positionH relativeFrom="column">
                  <wp:posOffset>4638860</wp:posOffset>
                </wp:positionH>
                <wp:positionV relativeFrom="paragraph">
                  <wp:posOffset>66035</wp:posOffset>
                </wp:positionV>
                <wp:extent cx="276120" cy="964080"/>
                <wp:effectExtent l="38100" t="38100" r="48260" b="4572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276120" cy="9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CB2BD" id="Ink 232" o:spid="_x0000_s1026" type="#_x0000_t75" style="position:absolute;margin-left:364.25pt;margin-top:4.2pt;width:23.75pt;height:77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">
                <v:imagedata r:id="rId772" o:title=""/>
              </v:shape>
            </w:pict>
          </mc:Fallback>
        </mc:AlternateContent>
      </w:r>
      <w:r>
        <w:rPr>
          <w:noProof/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0006D096" wp14:editId="207CC803">
                <wp:simplePos x="0" y="0"/>
                <wp:positionH relativeFrom="column">
                  <wp:posOffset>4846940</wp:posOffset>
                </wp:positionH>
                <wp:positionV relativeFrom="paragraph">
                  <wp:posOffset>-203605</wp:posOffset>
                </wp:positionV>
                <wp:extent cx="89640" cy="454680"/>
                <wp:effectExtent l="38100" t="38100" r="43815" b="406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89640" cy="45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1A108" id="Ink 228" o:spid="_x0000_s1026" type="#_x0000_t75" style="position:absolute;margin-left:380.65pt;margin-top:-17.05pt;width:9pt;height:37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">
                <v:imagedata r:id="rId774" o:title=""/>
              </v:shape>
            </w:pict>
          </mc:Fallback>
        </mc:AlternateContent>
      </w:r>
      <w:r w:rsidR="009C4D41" w:rsidRPr="009C4D41">
        <w:rPr>
          <w:position w:val="-54"/>
          <w:highlight w:val="yellow"/>
        </w:rPr>
        <w:object w:dxaOrig="3560" w:dyaOrig="1200" w14:anchorId="005436CA">
          <v:shape id="_x0000_i1063" type="#_x0000_t75" style="width:178.45pt;height:60.1pt" o:ole="">
            <v:imagedata r:id="rId775" o:title=""/>
          </v:shape>
          <o:OLEObject Type="Embed" ProgID="Equation.DSMT4" ShapeID="_x0000_i1063" DrawAspect="Content" ObjectID="_1838969046" r:id="rId776"/>
        </w:object>
      </w:r>
      <w:r w:rsidR="009C4D41" w:rsidRPr="002D533C">
        <w:rPr>
          <w:position w:val="-66"/>
        </w:rPr>
        <w:object w:dxaOrig="1780" w:dyaOrig="1440" w14:anchorId="39C6A552">
          <v:shape id="_x0000_i1064" type="#_x0000_t75" style="width:88.9pt;height:1in" o:ole="">
            <v:imagedata r:id="rId777" o:title=""/>
          </v:shape>
          <o:OLEObject Type="Embed" ProgID="Equation.DSMT4" ShapeID="_x0000_i1064" DrawAspect="Content" ObjectID="_1838969047" r:id="rId778"/>
        </w:object>
      </w:r>
    </w:p>
    <w:p w14:paraId="03044DD3" w14:textId="77777777" w:rsidR="00E53FC9" w:rsidRDefault="00E62630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14C10EA3" wp14:editId="4D5B4EE4">
                <wp:simplePos x="0" y="0"/>
                <wp:positionH relativeFrom="column">
                  <wp:posOffset>-853049</wp:posOffset>
                </wp:positionH>
                <wp:positionV relativeFrom="paragraph">
                  <wp:posOffset>4565</wp:posOffset>
                </wp:positionV>
                <wp:extent cx="550080" cy="117360"/>
                <wp:effectExtent l="57150" t="57150" r="2540" b="546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5500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E50D7" id="Ink 439" o:spid="_x0000_s1026" type="#_x0000_t75" style="position:absolute;margin-left:-68.15pt;margin-top:-.65pt;width:45.25pt;height:11.2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">
                <v:imagedata r:id="rId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42EE6C33" wp14:editId="4FB9C588">
                <wp:simplePos x="0" y="0"/>
                <wp:positionH relativeFrom="column">
                  <wp:posOffset>201751</wp:posOffset>
                </wp:positionH>
                <wp:positionV relativeFrom="paragraph">
                  <wp:posOffset>181325</wp:posOffset>
                </wp:positionV>
                <wp:extent cx="174600" cy="256320"/>
                <wp:effectExtent l="57150" t="38100" r="35560" b="4889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746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0976B" id="Ink 408" o:spid="_x0000_s1026" type="#_x0000_t75" style="position:absolute;margin-left:14.9pt;margin-top:13.3pt;width:15.75pt;height:22.2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">
                <v:imagedata r:id="rId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24DBC68D" wp14:editId="1E5CE864">
                <wp:simplePos x="0" y="0"/>
                <wp:positionH relativeFrom="column">
                  <wp:posOffset>291391</wp:posOffset>
                </wp:positionH>
                <wp:positionV relativeFrom="paragraph">
                  <wp:posOffset>363125</wp:posOffset>
                </wp:positionV>
                <wp:extent cx="50400" cy="42480"/>
                <wp:effectExtent l="38100" t="38100" r="45085" b="533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504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D7977" id="Ink 407" o:spid="_x0000_s1026" type="#_x0000_t75" style="position:absolute;margin-left:21.95pt;margin-top:27.6pt;width:5.9pt;height:5.4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">
                <v:imagedata r:id="rId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6D4BFDA5" wp14:editId="174EA16C">
                <wp:simplePos x="0" y="0"/>
                <wp:positionH relativeFrom="column">
                  <wp:posOffset>198511</wp:posOffset>
                </wp:positionH>
                <wp:positionV relativeFrom="paragraph">
                  <wp:posOffset>243965</wp:posOffset>
                </wp:positionV>
                <wp:extent cx="77400" cy="118080"/>
                <wp:effectExtent l="57150" t="38100" r="56515" b="3492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77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3012E" id="Ink 406" o:spid="_x0000_s1026" type="#_x0000_t75" style="position:absolute;margin-left:14.65pt;margin-top:18.2pt;width:8.1pt;height:11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">
                <v:imagedata r:id="rId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3E937717" wp14:editId="3A4C7271">
                <wp:simplePos x="0" y="0"/>
                <wp:positionH relativeFrom="column">
                  <wp:posOffset>182311</wp:posOffset>
                </wp:positionH>
                <wp:positionV relativeFrom="paragraph">
                  <wp:posOffset>218045</wp:posOffset>
                </wp:positionV>
                <wp:extent cx="95760" cy="145800"/>
                <wp:effectExtent l="38100" t="38100" r="57150" b="450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95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E9108" id="Ink 405" o:spid="_x0000_s1026" type="#_x0000_t75" style="position:absolute;margin-left:13.45pt;margin-top:16.2pt;width:9.4pt;height:13.4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">
                <v:imagedata r:id="rId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21CF1EA9" wp14:editId="21D8096C">
                <wp:simplePos x="0" y="0"/>
                <wp:positionH relativeFrom="column">
                  <wp:posOffset>-368489</wp:posOffset>
                </wp:positionH>
                <wp:positionV relativeFrom="paragraph">
                  <wp:posOffset>273845</wp:posOffset>
                </wp:positionV>
                <wp:extent cx="127800" cy="240120"/>
                <wp:effectExtent l="38100" t="38100" r="62865" b="6477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278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6A4D6" id="Ink 396" o:spid="_x0000_s1026" type="#_x0000_t75" style="position:absolute;margin-left:-30pt;margin-top:20.55pt;width:12pt;height:20.8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">
                <v:imagedata r:id="rId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77EE2768" wp14:editId="066AC34F">
                <wp:simplePos x="0" y="0"/>
                <wp:positionH relativeFrom="column">
                  <wp:posOffset>-519689</wp:posOffset>
                </wp:positionH>
                <wp:positionV relativeFrom="paragraph">
                  <wp:posOffset>387245</wp:posOffset>
                </wp:positionV>
                <wp:extent cx="137880" cy="1800"/>
                <wp:effectExtent l="38100" t="38100" r="52705" b="5588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37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BAA79" id="Ink 395" o:spid="_x0000_s1026" type="#_x0000_t75" style="position:absolute;margin-left:-41.9pt;margin-top:29.25pt;width:12.8pt;height:2.6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">
                <v:imagedata r:id="rId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48D3715C" wp14:editId="72B0B115">
                <wp:simplePos x="0" y="0"/>
                <wp:positionH relativeFrom="column">
                  <wp:posOffset>-345449</wp:posOffset>
                </wp:positionH>
                <wp:positionV relativeFrom="paragraph">
                  <wp:posOffset>-113515</wp:posOffset>
                </wp:positionV>
                <wp:extent cx="40320" cy="244800"/>
                <wp:effectExtent l="38100" t="38100" r="55245" b="4127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403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62D08" id="Ink 394" o:spid="_x0000_s1026" type="#_x0000_t75" style="position:absolute;margin-left:-28.2pt;margin-top:-9.95pt;width:5.15pt;height:21.3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">
                <v:imagedata r:id="rId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F866A96" wp14:editId="62B3F55A">
                <wp:simplePos x="0" y="0"/>
                <wp:positionH relativeFrom="column">
                  <wp:posOffset>771271</wp:posOffset>
                </wp:positionH>
                <wp:positionV relativeFrom="paragraph">
                  <wp:posOffset>137045</wp:posOffset>
                </wp:positionV>
                <wp:extent cx="140040" cy="308160"/>
                <wp:effectExtent l="57150" t="38100" r="50800" b="5397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400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0653B" id="Ink 393" o:spid="_x0000_s1026" type="#_x0000_t75" style="position:absolute;margin-left:59.75pt;margin-top:9.8pt;width:13pt;height:26.2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">
                <v:imagedata r:id="rId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2CD85716" wp14:editId="0291B539">
                <wp:simplePos x="0" y="0"/>
                <wp:positionH relativeFrom="column">
                  <wp:posOffset>746431</wp:posOffset>
                </wp:positionH>
                <wp:positionV relativeFrom="paragraph">
                  <wp:posOffset>269165</wp:posOffset>
                </wp:positionV>
                <wp:extent cx="108000" cy="14400"/>
                <wp:effectExtent l="57150" t="38100" r="44450" b="4318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08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3F632" id="Ink 392" o:spid="_x0000_s1026" type="#_x0000_t75" style="position:absolute;margin-left:57.75pt;margin-top:20.2pt;width:10.45pt;height:3.2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">
                <v:imagedata r:id="rId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2AE1F119" wp14:editId="38EB1810">
                <wp:simplePos x="0" y="0"/>
                <wp:positionH relativeFrom="column">
                  <wp:posOffset>-668729</wp:posOffset>
                </wp:positionH>
                <wp:positionV relativeFrom="paragraph">
                  <wp:posOffset>-76435</wp:posOffset>
                </wp:positionV>
                <wp:extent cx="1930680" cy="191160"/>
                <wp:effectExtent l="38100" t="38100" r="50800" b="3746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9306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F2707" id="Ink 389" o:spid="_x0000_s1026" type="#_x0000_t75" style="position:absolute;margin-left:-53.65pt;margin-top:-7pt;width:154pt;height:17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">
                <v:imagedata r:id="rId8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2E06EF56" wp14:editId="5B1881B2">
                <wp:simplePos x="0" y="0"/>
                <wp:positionH relativeFrom="column">
                  <wp:posOffset>5522300</wp:posOffset>
                </wp:positionH>
                <wp:positionV relativeFrom="paragraph">
                  <wp:posOffset>82180</wp:posOffset>
                </wp:positionV>
                <wp:extent cx="771120" cy="127080"/>
                <wp:effectExtent l="95250" t="171450" r="105410" b="17780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771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102E0" id="Ink 223" o:spid="_x0000_s1026" type="#_x0000_t75" style="position:absolute;margin-left:429.2pt;margin-top:-4.9pt;width:1in;height:32.6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">
                <v:imagedata r:id="rId8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56346021" wp14:editId="3258C35B">
                <wp:simplePos x="0" y="0"/>
                <wp:positionH relativeFrom="column">
                  <wp:posOffset>4545260</wp:posOffset>
                </wp:positionH>
                <wp:positionV relativeFrom="paragraph">
                  <wp:posOffset>-314540</wp:posOffset>
                </wp:positionV>
                <wp:extent cx="784440" cy="995040"/>
                <wp:effectExtent l="57150" t="38100" r="73025" b="7239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84440" cy="9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0A194" id="Ink 222" o:spid="_x0000_s1026" type="#_x0000_t75" style="position:absolute;margin-left:356.5pt;margin-top:-26.15pt;width:64.55pt;height:81.2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">
                <v:imagedata r:id="rId8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124B4D15" wp14:editId="6DD8DBFE">
                <wp:simplePos x="0" y="0"/>
                <wp:positionH relativeFrom="column">
                  <wp:posOffset>5415380</wp:posOffset>
                </wp:positionH>
                <wp:positionV relativeFrom="paragraph">
                  <wp:posOffset>444340</wp:posOffset>
                </wp:positionV>
                <wp:extent cx="45360" cy="21600"/>
                <wp:effectExtent l="57150" t="38100" r="50165" b="5461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453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F7005" id="Ink 220" o:spid="_x0000_s1026" type="#_x0000_t75" style="position:absolute;margin-left:425pt;margin-top:33.65pt;width:6.4pt;height:4.4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">
                <v:imagedata r:id="rId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37C9669" wp14:editId="4DA30CCA">
                <wp:simplePos x="0" y="0"/>
                <wp:positionH relativeFrom="column">
                  <wp:posOffset>6563780</wp:posOffset>
                </wp:positionH>
                <wp:positionV relativeFrom="paragraph">
                  <wp:posOffset>233020</wp:posOffset>
                </wp:positionV>
                <wp:extent cx="149400" cy="170640"/>
                <wp:effectExtent l="38100" t="57150" r="60325" b="7747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494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AC64C" id="Ink 216" o:spid="_x0000_s1026" type="#_x0000_t75" style="position:absolute;margin-left:515.45pt;margin-top:16.95pt;width:14.55pt;height:16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">
                <v:imagedata r:id="rId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032E88A3" wp14:editId="2B3C943B">
                <wp:simplePos x="0" y="0"/>
                <wp:positionH relativeFrom="column">
                  <wp:posOffset>6499700</wp:posOffset>
                </wp:positionH>
                <wp:positionV relativeFrom="paragraph">
                  <wp:posOffset>357940</wp:posOffset>
                </wp:positionV>
                <wp:extent cx="78120" cy="32400"/>
                <wp:effectExtent l="38100" t="38100" r="55245" b="4381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781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6B8D" id="Ink 215" o:spid="_x0000_s1026" type="#_x0000_t75" style="position:absolute;margin-left:510.4pt;margin-top:26.8pt;width:8.95pt;height:5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">
                <v:imagedata r:id="rId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E0F6C0F" wp14:editId="40B15703">
                <wp:simplePos x="0" y="0"/>
                <wp:positionH relativeFrom="column">
                  <wp:posOffset>6522020</wp:posOffset>
                </wp:positionH>
                <wp:positionV relativeFrom="paragraph">
                  <wp:posOffset>314380</wp:posOffset>
                </wp:positionV>
                <wp:extent cx="39600" cy="93600"/>
                <wp:effectExtent l="57150" t="38100" r="55880" b="5905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39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3D360" id="Ink 214" o:spid="_x0000_s1026" type="#_x0000_t75" style="position:absolute;margin-left:512.15pt;margin-top:23.35pt;width:5.9pt;height:10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">
                <v:imagedata r:id="rId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6E63E694" wp14:editId="0991A977">
                <wp:simplePos x="0" y="0"/>
                <wp:positionH relativeFrom="column">
                  <wp:posOffset>6334100</wp:posOffset>
                </wp:positionH>
                <wp:positionV relativeFrom="paragraph">
                  <wp:posOffset>332740</wp:posOffset>
                </wp:positionV>
                <wp:extent cx="94680" cy="172080"/>
                <wp:effectExtent l="57150" t="38100" r="57785" b="5715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946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E201C" id="Ink 212" o:spid="_x0000_s1026" type="#_x0000_t75" style="position:absolute;margin-left:497.35pt;margin-top:24.8pt;width:10.25pt;height:16.4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">
                <v:imagedata r:id="rId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341EEAB6" wp14:editId="211F0F9A">
                <wp:simplePos x="0" y="0"/>
                <wp:positionH relativeFrom="column">
                  <wp:posOffset>6325100</wp:posOffset>
                </wp:positionH>
                <wp:positionV relativeFrom="paragraph">
                  <wp:posOffset>360820</wp:posOffset>
                </wp:positionV>
                <wp:extent cx="126720" cy="110520"/>
                <wp:effectExtent l="57150" t="38100" r="64135" b="6096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67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6806A" id="Ink 211" o:spid="_x0000_s1026" type="#_x0000_t75" style="position:absolute;margin-left:496.65pt;margin-top:27pt;width:12.85pt;height:11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">
                <v:imagedata r:id="rId8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3FA6455C" wp14:editId="68BFC006">
                <wp:simplePos x="0" y="0"/>
                <wp:positionH relativeFrom="column">
                  <wp:posOffset>5438060</wp:posOffset>
                </wp:positionH>
                <wp:positionV relativeFrom="paragraph">
                  <wp:posOffset>62380</wp:posOffset>
                </wp:positionV>
                <wp:extent cx="7560" cy="229680"/>
                <wp:effectExtent l="57150" t="57150" r="69215" b="7556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75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6CBE2" id="Ink 210" o:spid="_x0000_s1026" type="#_x0000_t75" style="position:absolute;margin-left:426.7pt;margin-top:3.5pt;width:3.6pt;height:20.9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">
                <v:imagedata r:id="rId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1F368BB6" wp14:editId="0A9A7D51">
                <wp:simplePos x="0" y="0"/>
                <wp:positionH relativeFrom="column">
                  <wp:posOffset>6371180</wp:posOffset>
                </wp:positionH>
                <wp:positionV relativeFrom="paragraph">
                  <wp:posOffset>60940</wp:posOffset>
                </wp:positionV>
                <wp:extent cx="23400" cy="209880"/>
                <wp:effectExtent l="38100" t="57150" r="72390" b="7620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34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38706" id="Ink 209" o:spid="_x0000_s1026" type="#_x0000_t75" style="position:absolute;margin-left:500.3pt;margin-top:3.4pt;width:4.6pt;height:19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">
                <v:imagedata r:id="rId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3C648BE" wp14:editId="48E18354">
                <wp:simplePos x="0" y="0"/>
                <wp:positionH relativeFrom="column">
                  <wp:posOffset>5956460</wp:posOffset>
                </wp:positionH>
                <wp:positionV relativeFrom="paragraph">
                  <wp:posOffset>28180</wp:posOffset>
                </wp:positionV>
                <wp:extent cx="18360" cy="258480"/>
                <wp:effectExtent l="57150" t="57150" r="77470" b="6540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836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A6068" id="Ink 205" o:spid="_x0000_s1026" type="#_x0000_t75" style="position:absolute;margin-left:467.55pt;margin-top:.8pt;width:4.35pt;height:23.1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">
                <v:imagedata r:id="rId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0E781359" wp14:editId="2F8AEB0A">
                <wp:simplePos x="0" y="0"/>
                <wp:positionH relativeFrom="column">
                  <wp:posOffset>5498540</wp:posOffset>
                </wp:positionH>
                <wp:positionV relativeFrom="paragraph">
                  <wp:posOffset>181900</wp:posOffset>
                </wp:positionV>
                <wp:extent cx="896400" cy="27360"/>
                <wp:effectExtent l="19050" t="57150" r="0" b="6794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96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644C3" id="Ink 204" o:spid="_x0000_s1026" type="#_x0000_t75" style="position:absolute;margin-left:431.55pt;margin-top:12.95pt;width:73.45pt;height:4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">
                <v:imagedata r:id="rId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7F67B0D3" wp14:editId="47F798D2">
                <wp:simplePos x="0" y="0"/>
                <wp:positionH relativeFrom="column">
                  <wp:posOffset>5064020</wp:posOffset>
                </wp:positionH>
                <wp:positionV relativeFrom="paragraph">
                  <wp:posOffset>-13580</wp:posOffset>
                </wp:positionV>
                <wp:extent cx="167760" cy="358920"/>
                <wp:effectExtent l="38100" t="57150" r="41910" b="6032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6776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FFE9C" id="Ink 203" o:spid="_x0000_s1026" type="#_x0000_t75" style="position:absolute;margin-left:397.35pt;margin-top:-2.45pt;width:16pt;height:31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">
                <v:imagedata r:id="rId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0AE8809" wp14:editId="42A56948">
                <wp:simplePos x="0" y="0"/>
                <wp:positionH relativeFrom="column">
                  <wp:posOffset>4867100</wp:posOffset>
                </wp:positionH>
                <wp:positionV relativeFrom="paragraph">
                  <wp:posOffset>279820</wp:posOffset>
                </wp:positionV>
                <wp:extent cx="152280" cy="42120"/>
                <wp:effectExtent l="57150" t="38100" r="57785" b="533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522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3C109" id="Ink 202" o:spid="_x0000_s1026" type="#_x0000_t75" style="position:absolute;margin-left:381.85pt;margin-top:20.65pt;width:14.85pt;height:6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">
                <v:imagedata r:id="rId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5EC4C8D8" wp14:editId="3E59FC08">
                <wp:simplePos x="0" y="0"/>
                <wp:positionH relativeFrom="column">
                  <wp:posOffset>4873580</wp:posOffset>
                </wp:positionH>
                <wp:positionV relativeFrom="paragraph">
                  <wp:posOffset>118540</wp:posOffset>
                </wp:positionV>
                <wp:extent cx="156960" cy="146160"/>
                <wp:effectExtent l="57150" t="57150" r="52705" b="6350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569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AA59" id="Ink 201" o:spid="_x0000_s1026" type="#_x0000_t75" style="position:absolute;margin-left:382.35pt;margin-top:7.95pt;width:15.15pt;height:14.3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">
                <v:imagedata r:id="rId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1D269886" wp14:editId="6CB60972">
                <wp:simplePos x="0" y="0"/>
                <wp:positionH relativeFrom="column">
                  <wp:posOffset>4757300</wp:posOffset>
                </wp:positionH>
                <wp:positionV relativeFrom="paragraph">
                  <wp:posOffset>44740</wp:posOffset>
                </wp:positionV>
                <wp:extent cx="37440" cy="376200"/>
                <wp:effectExtent l="57150" t="38100" r="77470" b="6223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3744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D77ED" id="Ink 200" o:spid="_x0000_s1026" type="#_x0000_t75" style="position:absolute;margin-left:373.15pt;margin-top:2.1pt;width:5.85pt;height:32.4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">
                <v:imagedata r:id="rId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1E95402B" wp14:editId="5ECB7EDF">
                <wp:simplePos x="0" y="0"/>
                <wp:positionH relativeFrom="column">
                  <wp:posOffset>3773780</wp:posOffset>
                </wp:positionH>
                <wp:positionV relativeFrom="paragraph">
                  <wp:posOffset>9820</wp:posOffset>
                </wp:positionV>
                <wp:extent cx="67680" cy="412920"/>
                <wp:effectExtent l="38100" t="38100" r="27940" b="6350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6768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5E405" id="Ink 199" o:spid="_x0000_s1026" type="#_x0000_t75" style="position:absolute;margin-left:295.75pt;margin-top:-.65pt;width:8.2pt;height:35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">
                <v:imagedata r:id="rId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3FCF1544" wp14:editId="066FACE5">
                <wp:simplePos x="0" y="0"/>
                <wp:positionH relativeFrom="column">
                  <wp:posOffset>4571900</wp:posOffset>
                </wp:positionH>
                <wp:positionV relativeFrom="paragraph">
                  <wp:posOffset>283780</wp:posOffset>
                </wp:positionV>
                <wp:extent cx="80640" cy="63360"/>
                <wp:effectExtent l="57150" t="38100" r="72390" b="514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80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FC6D5" id="Ink 198" o:spid="_x0000_s1026" type="#_x0000_t75" style="position:absolute;margin-left:358.55pt;margin-top:20.9pt;width:9.25pt;height:7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">
                <v:imagedata r:id="rId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054882D8" wp14:editId="49D04E0B">
                <wp:simplePos x="0" y="0"/>
                <wp:positionH relativeFrom="column">
                  <wp:posOffset>4450580</wp:posOffset>
                </wp:positionH>
                <wp:positionV relativeFrom="paragraph">
                  <wp:posOffset>122860</wp:posOffset>
                </wp:positionV>
                <wp:extent cx="144720" cy="172440"/>
                <wp:effectExtent l="57150" t="38100" r="65405" b="5651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447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0AD59" id="Ink 197" o:spid="_x0000_s1026" type="#_x0000_t75" style="position:absolute;margin-left:349.05pt;margin-top:8.25pt;width:14.25pt;height:16.4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">
                <v:imagedata r:id="rId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574ED0F7" wp14:editId="05B36CD3">
                <wp:simplePos x="0" y="0"/>
                <wp:positionH relativeFrom="column">
                  <wp:posOffset>4431860</wp:posOffset>
                </wp:positionH>
                <wp:positionV relativeFrom="paragraph">
                  <wp:posOffset>147700</wp:posOffset>
                </wp:positionV>
                <wp:extent cx="152280" cy="145800"/>
                <wp:effectExtent l="38100" t="57150" r="57785" b="641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522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A22A4" id="Ink 196" o:spid="_x0000_s1026" type="#_x0000_t75" style="position:absolute;margin-left:347.55pt;margin-top:10.25pt;width:14.85pt;height:14.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">
                <v:imagedata r:id="rId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4F628D01" wp14:editId="12C83B9A">
                <wp:simplePos x="0" y="0"/>
                <wp:positionH relativeFrom="column">
                  <wp:posOffset>4251500</wp:posOffset>
                </wp:positionH>
                <wp:positionV relativeFrom="paragraph">
                  <wp:posOffset>177940</wp:posOffset>
                </wp:positionV>
                <wp:extent cx="164880" cy="55080"/>
                <wp:effectExtent l="57150" t="38100" r="64135" b="5969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64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8C57" id="Ink 195" o:spid="_x0000_s1026" type="#_x0000_t75" style="position:absolute;margin-left:333.35pt;margin-top:12.6pt;width:15.85pt;height:7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">
                <v:imagedata r:id="rId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26A34D6D" wp14:editId="61DE1734">
                <wp:simplePos x="0" y="0"/>
                <wp:positionH relativeFrom="column">
                  <wp:posOffset>4110740</wp:posOffset>
                </wp:positionH>
                <wp:positionV relativeFrom="paragraph">
                  <wp:posOffset>173260</wp:posOffset>
                </wp:positionV>
                <wp:extent cx="23040" cy="20160"/>
                <wp:effectExtent l="57150" t="38100" r="53340" b="5651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23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762ED" id="Ink 194" o:spid="_x0000_s1026" type="#_x0000_t75" style="position:absolute;margin-left:322.3pt;margin-top:12.25pt;width:4.6pt;height:4.4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">
                <v:imagedata r:id="rId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202D001B" wp14:editId="7969D9F5">
                <wp:simplePos x="0" y="0"/>
                <wp:positionH relativeFrom="column">
                  <wp:posOffset>4115060</wp:posOffset>
                </wp:positionH>
                <wp:positionV relativeFrom="paragraph">
                  <wp:posOffset>246700</wp:posOffset>
                </wp:positionV>
                <wp:extent cx="54360" cy="99720"/>
                <wp:effectExtent l="38100" t="57150" r="41275" b="7175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54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08AFD" id="Ink 193" o:spid="_x0000_s1026" type="#_x0000_t75" style="position:absolute;margin-left:322.55pt;margin-top:18.05pt;width:7.15pt;height:10.6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">
                <v:imagedata r:id="rId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6CDB7726" wp14:editId="3A76E36B">
                <wp:simplePos x="0" y="0"/>
                <wp:positionH relativeFrom="column">
                  <wp:posOffset>3928940</wp:posOffset>
                </wp:positionH>
                <wp:positionV relativeFrom="paragraph">
                  <wp:posOffset>158140</wp:posOffset>
                </wp:positionV>
                <wp:extent cx="105120" cy="138960"/>
                <wp:effectExtent l="57150" t="38100" r="47625" b="5207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051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C6B86" id="Ink 192" o:spid="_x0000_s1026" type="#_x0000_t75" style="position:absolute;margin-left:307.95pt;margin-top:11.05pt;width:11.1pt;height:13.8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">
                <v:imagedata r:id="rId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7DFF4806" wp14:editId="457B0B4F">
                <wp:simplePos x="0" y="0"/>
                <wp:positionH relativeFrom="column">
                  <wp:posOffset>3893660</wp:posOffset>
                </wp:positionH>
                <wp:positionV relativeFrom="paragraph">
                  <wp:posOffset>128260</wp:posOffset>
                </wp:positionV>
                <wp:extent cx="183600" cy="167400"/>
                <wp:effectExtent l="57150" t="38100" r="64135" b="6159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836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BBFBC" id="Ink 191" o:spid="_x0000_s1026" type="#_x0000_t75" style="position:absolute;margin-left:305.2pt;margin-top:8.65pt;width:17.25pt;height:16.0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">
                <v:imagedata r:id="rId850" o:title=""/>
              </v:shape>
            </w:pict>
          </mc:Fallback>
        </mc:AlternateContent>
      </w:r>
    </w:p>
    <w:p w14:paraId="572A5B29" w14:textId="77777777" w:rsidR="00373F56" w:rsidRPr="00B01722" w:rsidRDefault="00751380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1C6DBCBA" wp14:editId="38EDFC0B">
                <wp:simplePos x="0" y="0"/>
                <wp:positionH relativeFrom="column">
                  <wp:posOffset>2163751</wp:posOffset>
                </wp:positionH>
                <wp:positionV relativeFrom="paragraph">
                  <wp:posOffset>606740</wp:posOffset>
                </wp:positionV>
                <wp:extent cx="1355040" cy="66600"/>
                <wp:effectExtent l="76200" t="133350" r="131445" b="20066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3550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80BCA" id="Ink 500" o:spid="_x0000_s1026" type="#_x0000_t75" style="position:absolute;margin-left:164.7pt;margin-top:35.6pt;width:118.05pt;height:29.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">
                <v:imagedata r:id="rId852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1CEB0EFC" wp14:editId="00AA9CFD">
                <wp:simplePos x="0" y="0"/>
                <wp:positionH relativeFrom="column">
                  <wp:posOffset>2525911</wp:posOffset>
                </wp:positionH>
                <wp:positionV relativeFrom="paragraph">
                  <wp:posOffset>387860</wp:posOffset>
                </wp:positionV>
                <wp:extent cx="360" cy="360"/>
                <wp:effectExtent l="0" t="0" r="0" b="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BD2D8" id="Ink 390" o:spid="_x0000_s1026" type="#_x0000_t75" style="position:absolute;margin-left:197.9pt;margin-top:29.55pt;width:2.05pt;height:2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AYYjhdvwEAAA8EAAAQAAAAAAAAAAAAAAAAANADAABkcnMvaW5rL2luazEu&#10;eG1sUEsBAi0AFAAGAAgAAAAhAKXxQoveAAAACQEAAA8AAAAAAAAAAAAAAAAAvQUAAGRycy9kb3du&#10;cmV2LnhtbFBLAQItABQABgAIAAAAIQB5GLydvwAAACEBAAAZAAAAAAAAAAAAAAAAAMgGAABkcnMv&#10;X3JlbHMvZTJvRG9jLnhtbC5yZWxzUEsFBgAAAAAGAAYAeAEAAL4HAAAAAA==&#10;">
                <v:imagedata r:id="rId24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2C55354F" wp14:editId="5BEACF4C">
                <wp:simplePos x="0" y="0"/>
                <wp:positionH relativeFrom="column">
                  <wp:posOffset>5483780</wp:posOffset>
                </wp:positionH>
                <wp:positionV relativeFrom="paragraph">
                  <wp:posOffset>-113765</wp:posOffset>
                </wp:positionV>
                <wp:extent cx="147960" cy="232560"/>
                <wp:effectExtent l="57150" t="57150" r="23495" b="7239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479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AD713" id="Ink 221" o:spid="_x0000_s1026" type="#_x0000_t75" style="position:absolute;margin-left:430.4pt;margin-top:-10.35pt;width:14.45pt;height:21.1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">
                <v:imagedata r:id="rId85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5A1F7368" wp14:editId="039B4862">
                <wp:simplePos x="0" y="0"/>
                <wp:positionH relativeFrom="column">
                  <wp:posOffset>5391620</wp:posOffset>
                </wp:positionH>
                <wp:positionV relativeFrom="paragraph">
                  <wp:posOffset>58675</wp:posOffset>
                </wp:positionV>
                <wp:extent cx="56880" cy="73440"/>
                <wp:effectExtent l="57150" t="57150" r="57785" b="6032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68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F704B" id="Ink 219" o:spid="_x0000_s1026" type="#_x0000_t75" style="position:absolute;margin-left:423.1pt;margin-top:3.15pt;width:7.35pt;height:8.6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">
                <v:imagedata r:id="rId85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773484C8" wp14:editId="34D6DACD">
                <wp:simplePos x="0" y="0"/>
                <wp:positionH relativeFrom="column">
                  <wp:posOffset>5295140</wp:posOffset>
                </wp:positionH>
                <wp:positionV relativeFrom="paragraph">
                  <wp:posOffset>-51485</wp:posOffset>
                </wp:positionV>
                <wp:extent cx="63720" cy="181080"/>
                <wp:effectExtent l="57150" t="38100" r="50800" b="4762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637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3220A" id="Ink 218" o:spid="_x0000_s1026" type="#_x0000_t75" style="position:absolute;margin-left:415.55pt;margin-top:-5.45pt;width:7.8pt;height:17.0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">
                <v:imagedata r:id="rId85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3194C4EA" wp14:editId="335301B3">
                <wp:simplePos x="0" y="0"/>
                <wp:positionH relativeFrom="column">
                  <wp:posOffset>5293700</wp:posOffset>
                </wp:positionH>
                <wp:positionV relativeFrom="paragraph">
                  <wp:posOffset>-48245</wp:posOffset>
                </wp:positionV>
                <wp:extent cx="89640" cy="129600"/>
                <wp:effectExtent l="57150" t="57150" r="62865" b="8001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89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61D42" id="Ink 217" o:spid="_x0000_s1026" type="#_x0000_t75" style="position:absolute;margin-left:415.45pt;margin-top:-5.2pt;width:9.85pt;height:13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">
                <v:imagedata r:id="rId861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2750ED1" wp14:editId="2FC612C9">
                <wp:simplePos x="0" y="0"/>
                <wp:positionH relativeFrom="column">
                  <wp:posOffset>6434900</wp:posOffset>
                </wp:positionH>
                <wp:positionV relativeFrom="paragraph">
                  <wp:posOffset>-16565</wp:posOffset>
                </wp:positionV>
                <wp:extent cx="82440" cy="66240"/>
                <wp:effectExtent l="38100" t="57150" r="51435" b="6731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82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3FE54" id="Ink 213" o:spid="_x0000_s1026" type="#_x0000_t75" style="position:absolute;margin-left:505.3pt;margin-top:-2.7pt;width:9.35pt;height: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">
                <v:imagedata r:id="rId86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5CCB7EF6" wp14:editId="05D28A53">
                <wp:simplePos x="0" y="0"/>
                <wp:positionH relativeFrom="column">
                  <wp:posOffset>5990660</wp:posOffset>
                </wp:positionH>
                <wp:positionV relativeFrom="paragraph">
                  <wp:posOffset>15475</wp:posOffset>
                </wp:positionV>
                <wp:extent cx="92160" cy="71280"/>
                <wp:effectExtent l="57150" t="57150" r="41275" b="6223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92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BEF06" id="Ink 208" o:spid="_x0000_s1026" type="#_x0000_t75" style="position:absolute;margin-left:470.3pt;margin-top:-.2pt;width:10.05pt;height:8.4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">
                <v:imagedata r:id="rId86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7911354A" wp14:editId="24365F5B">
                <wp:simplePos x="0" y="0"/>
                <wp:positionH relativeFrom="column">
                  <wp:posOffset>5844860</wp:posOffset>
                </wp:positionH>
                <wp:positionV relativeFrom="paragraph">
                  <wp:posOffset>-50765</wp:posOffset>
                </wp:positionV>
                <wp:extent cx="106200" cy="101160"/>
                <wp:effectExtent l="57150" t="57150" r="65405" b="7048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06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ED75C" id="Ink 207" o:spid="_x0000_s1026" type="#_x0000_t75" style="position:absolute;margin-left:458.85pt;margin-top:-5.4pt;width:11.15pt;height:10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">
                <v:imagedata r:id="rId86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54F4E91E" wp14:editId="52A0138A">
                <wp:simplePos x="0" y="0"/>
                <wp:positionH relativeFrom="column">
                  <wp:posOffset>5823260</wp:posOffset>
                </wp:positionH>
                <wp:positionV relativeFrom="paragraph">
                  <wp:posOffset>-38885</wp:posOffset>
                </wp:positionV>
                <wp:extent cx="138960" cy="122760"/>
                <wp:effectExtent l="57150" t="57150" r="71120" b="6794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38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B1E8B" id="Ink 206" o:spid="_x0000_s1026" type="#_x0000_t75" style="position:absolute;margin-left:457.1pt;margin-top:-4.45pt;width:13.8pt;height:12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">
                <v:imagedata r:id="rId869" o:title=""/>
              </v:shape>
            </w:pict>
          </mc:Fallback>
        </mc:AlternateContent>
      </w:r>
      <w:r w:rsidR="00373F56">
        <w:t>Ή αν προτιμάμε να έχουμε μια</w:t>
      </w:r>
      <w:r w:rsidR="00373F56" w:rsidRPr="009C4D41">
        <w:rPr>
          <w:b/>
          <w:color w:val="FF0000"/>
        </w:rPr>
        <w:t xml:space="preserve"> </w:t>
      </w:r>
      <w:r w:rsidR="00FC3230" w:rsidRPr="009C4D41">
        <w:rPr>
          <w:b/>
          <w:color w:val="FF0000"/>
          <w:position w:val="-14"/>
          <w:highlight w:val="yellow"/>
        </w:rPr>
        <w:object w:dxaOrig="780" w:dyaOrig="420" w14:anchorId="621A87B2">
          <v:shape id="_x0000_i1065" type="#_x0000_t75" style="width:39.45pt;height:20.65pt" o:ole="">
            <v:imagedata r:id="rId870" o:title=""/>
          </v:shape>
          <o:OLEObject Type="Embed" ProgID="Equation.DSMT4" ShapeID="_x0000_i1065" DrawAspect="Content" ObjectID="_1838969048" r:id="rId871"/>
        </w:object>
      </w:r>
      <w:r w:rsidR="00373F56" w:rsidRPr="009C4D41">
        <w:rPr>
          <w:b/>
          <w:color w:val="FF0000"/>
          <w:highlight w:val="yellow"/>
        </w:rPr>
        <w:t xml:space="preserve"> </w:t>
      </w:r>
      <w:r w:rsidR="00D709C1" w:rsidRPr="009C4D41">
        <w:rPr>
          <w:b/>
          <w:color w:val="FF0000"/>
          <w:highlight w:val="yellow"/>
        </w:rPr>
        <w:t>συνεχή</w:t>
      </w:r>
      <w:r w:rsidR="00373F56" w:rsidRPr="009C4D41">
        <w:rPr>
          <w:b/>
          <w:color w:val="FF0000"/>
          <w:highlight w:val="yellow"/>
        </w:rPr>
        <w:t xml:space="preserve">, τότε χρησιμοποιώντας ένα συνεχή πυρήνα </w:t>
      </w:r>
      <w:r w:rsidR="00373F56" w:rsidRPr="009C4D41">
        <w:rPr>
          <w:b/>
          <w:color w:val="FF0000"/>
          <w:position w:val="-14"/>
          <w:highlight w:val="yellow"/>
        </w:rPr>
        <w:object w:dxaOrig="680" w:dyaOrig="420" w14:anchorId="2ED4AD74">
          <v:shape id="_x0000_i1066" type="#_x0000_t75" style="width:34.45pt;height:20.65pt" o:ole="">
            <v:imagedata r:id="rId872" o:title=""/>
          </v:shape>
          <o:OLEObject Type="Embed" ProgID="Equation.DSMT4" ShapeID="_x0000_i1066" DrawAspect="Content" ObjectID="_1838969049" r:id="rId873"/>
        </w:object>
      </w:r>
      <w:r w:rsidR="00B01722" w:rsidRPr="009C4D41">
        <w:rPr>
          <w:b/>
          <w:color w:val="FF0000"/>
        </w:rPr>
        <w:t xml:space="preserve"> </w:t>
      </w:r>
      <w:r w:rsidR="00B01722">
        <w:t>παίρνουμε την</w:t>
      </w:r>
      <w:r w:rsidR="00B01722" w:rsidRPr="00B01722">
        <w:t xml:space="preserve"> </w:t>
      </w:r>
      <w:proofErr w:type="spellStart"/>
      <w:r w:rsidR="00FC3230">
        <w:rPr>
          <w:lang w:val="en-US"/>
        </w:rPr>
        <w:t>Nadaraya</w:t>
      </w:r>
      <w:proofErr w:type="spellEnd"/>
      <w:r w:rsidR="00B01722" w:rsidRPr="00CF54D7">
        <w:t>-</w:t>
      </w:r>
      <w:r w:rsidR="00B01722">
        <w:rPr>
          <w:lang w:val="en-US"/>
        </w:rPr>
        <w:t>Watson</w:t>
      </w:r>
      <w:r w:rsidR="00B01722" w:rsidRPr="00CF54D7">
        <w:t xml:space="preserve"> </w:t>
      </w:r>
      <w:r w:rsidR="00B01722">
        <w:t>εκτιμήτρια</w:t>
      </w:r>
    </w:p>
    <w:p w14:paraId="0EF826FD" w14:textId="77777777" w:rsidR="00373F56" w:rsidRDefault="00D9737D" w:rsidP="00E53FC9">
      <w:pPr>
        <w:jc w:val="center"/>
      </w:pP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300F034C" wp14:editId="4AFE5160">
                <wp:simplePos x="0" y="0"/>
                <wp:positionH relativeFrom="column">
                  <wp:posOffset>4589431</wp:posOffset>
                </wp:positionH>
                <wp:positionV relativeFrom="paragraph">
                  <wp:posOffset>771723</wp:posOffset>
                </wp:positionV>
                <wp:extent cx="151560" cy="19080"/>
                <wp:effectExtent l="38100" t="38100" r="39370" b="3810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51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B4EF9" id="Ink 611" o:spid="_x0000_s1026" type="#_x0000_t75" style="position:absolute;margin-left:360.35pt;margin-top:59.8pt;width:13.95pt;height:3.4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">
                <v:imagedata r:id="rId87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1984B6C1" wp14:editId="1363CCA7">
                <wp:simplePos x="0" y="0"/>
                <wp:positionH relativeFrom="column">
                  <wp:posOffset>4548751</wp:posOffset>
                </wp:positionH>
                <wp:positionV relativeFrom="paragraph">
                  <wp:posOffset>692523</wp:posOffset>
                </wp:positionV>
                <wp:extent cx="167760" cy="60840"/>
                <wp:effectExtent l="38100" t="38100" r="41910" b="3492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67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245CB" id="Ink 610" o:spid="_x0000_s1026" type="#_x0000_t75" style="position:absolute;margin-left:357.15pt;margin-top:53.65pt;width:15.15pt;height:6.6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">
                <v:imagedata r:id="rId87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76AEE188" wp14:editId="2E0F0775">
                <wp:simplePos x="0" y="0"/>
                <wp:positionH relativeFrom="column">
                  <wp:posOffset>3442831</wp:posOffset>
                </wp:positionH>
                <wp:positionV relativeFrom="paragraph">
                  <wp:posOffset>1145763</wp:posOffset>
                </wp:positionV>
                <wp:extent cx="186120" cy="24840"/>
                <wp:effectExtent l="38100" t="38100" r="23495" b="3238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86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00A27" id="Ink 609" o:spid="_x0000_s1026" type="#_x0000_t75" style="position:absolute;margin-left:270.1pt;margin-top:89.2pt;width:16.6pt;height:3.9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">
                <v:imagedata r:id="rId87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119DE075" wp14:editId="70B8B0E2">
                <wp:simplePos x="0" y="0"/>
                <wp:positionH relativeFrom="column">
                  <wp:posOffset>6261271</wp:posOffset>
                </wp:positionH>
                <wp:positionV relativeFrom="paragraph">
                  <wp:posOffset>1051443</wp:posOffset>
                </wp:positionV>
                <wp:extent cx="101160" cy="123120"/>
                <wp:effectExtent l="57150" t="38100" r="51435" b="4889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01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6F24E" id="Ink 608" o:spid="_x0000_s1026" type="#_x0000_t75" style="position:absolute;margin-left:492.05pt;margin-top:81.85pt;width:9.85pt;height:11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">
                <v:imagedata r:id="rId88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7866B9C5" wp14:editId="17F1BB85">
                <wp:simplePos x="0" y="0"/>
                <wp:positionH relativeFrom="column">
                  <wp:posOffset>6170191</wp:posOffset>
                </wp:positionH>
                <wp:positionV relativeFrom="paragraph">
                  <wp:posOffset>771003</wp:posOffset>
                </wp:positionV>
                <wp:extent cx="139680" cy="351000"/>
                <wp:effectExtent l="38100" t="38100" r="51435" b="4953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3968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DC46E" id="Ink 607" o:spid="_x0000_s1026" type="#_x0000_t75" style="position:absolute;margin-left:484.85pt;margin-top:59.7pt;width:13pt;height:29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">
                <v:imagedata r:id="rId88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2FB3A805" wp14:editId="1A41A554">
                <wp:simplePos x="0" y="0"/>
                <wp:positionH relativeFrom="column">
                  <wp:posOffset>6041671</wp:posOffset>
                </wp:positionH>
                <wp:positionV relativeFrom="paragraph">
                  <wp:posOffset>930483</wp:posOffset>
                </wp:positionV>
                <wp:extent cx="29160" cy="150840"/>
                <wp:effectExtent l="38100" t="38100" r="47625" b="5905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29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FCB2E" id="Ink 606" o:spid="_x0000_s1026" type="#_x0000_t75" style="position:absolute;margin-left:474.7pt;margin-top:72.25pt;width:4.35pt;height:13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">
                <v:imagedata r:id="rId88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6370555D" wp14:editId="6787C66C">
                <wp:simplePos x="0" y="0"/>
                <wp:positionH relativeFrom="column">
                  <wp:posOffset>6180991</wp:posOffset>
                </wp:positionH>
                <wp:positionV relativeFrom="paragraph">
                  <wp:posOffset>950643</wp:posOffset>
                </wp:positionV>
                <wp:extent cx="9720" cy="33120"/>
                <wp:effectExtent l="38100" t="38100" r="47625" b="4318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97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9D517" id="Ink 605" o:spid="_x0000_s1026" type="#_x0000_t75" style="position:absolute;margin-left:485.7pt;margin-top:73.85pt;width:2.7pt;height:4.5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">
                <v:imagedata r:id="rId88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5ED3FDD1" wp14:editId="05BD19F0">
                <wp:simplePos x="0" y="0"/>
                <wp:positionH relativeFrom="column">
                  <wp:posOffset>6001711</wp:posOffset>
                </wp:positionH>
                <wp:positionV relativeFrom="paragraph">
                  <wp:posOffset>984843</wp:posOffset>
                </wp:positionV>
                <wp:extent cx="90000" cy="14760"/>
                <wp:effectExtent l="38100" t="38100" r="43815" b="425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90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12580" id="Ink 604" o:spid="_x0000_s1026" type="#_x0000_t75" style="position:absolute;margin-left:471.6pt;margin-top:76.55pt;width:9.1pt;height:3.1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">
                <v:imagedata r:id="rId88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4298CBF4" wp14:editId="7AD51938">
                <wp:simplePos x="0" y="0"/>
                <wp:positionH relativeFrom="column">
                  <wp:posOffset>5880031</wp:posOffset>
                </wp:positionH>
                <wp:positionV relativeFrom="paragraph">
                  <wp:posOffset>1067643</wp:posOffset>
                </wp:positionV>
                <wp:extent cx="79920" cy="96840"/>
                <wp:effectExtent l="38100" t="38100" r="34925" b="5588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9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49902" id="Ink 602" o:spid="_x0000_s1026" type="#_x0000_t75" style="position:absolute;margin-left:462pt;margin-top:83.05pt;width:8.3pt;height:9.6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">
                <v:imagedata r:id="rId89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5C35616B" wp14:editId="06E72B41">
                <wp:simplePos x="0" y="0"/>
                <wp:positionH relativeFrom="column">
                  <wp:posOffset>5752591</wp:posOffset>
                </wp:positionH>
                <wp:positionV relativeFrom="paragraph">
                  <wp:posOffset>751923</wp:posOffset>
                </wp:positionV>
                <wp:extent cx="138240" cy="348840"/>
                <wp:effectExtent l="38100" t="38100" r="52705" b="5143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382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3531B" id="Ink 601" o:spid="_x0000_s1026" type="#_x0000_t75" style="position:absolute;margin-left:451.95pt;margin-top:58.2pt;width:12.9pt;height:29.4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">
                <v:imagedata r:id="rId89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6D7306DF" wp14:editId="70DB83EF">
                <wp:simplePos x="0" y="0"/>
                <wp:positionH relativeFrom="column">
                  <wp:posOffset>5588431</wp:posOffset>
                </wp:positionH>
                <wp:positionV relativeFrom="paragraph">
                  <wp:posOffset>963603</wp:posOffset>
                </wp:positionV>
                <wp:extent cx="93600" cy="10080"/>
                <wp:effectExtent l="38100" t="38100" r="40005" b="4762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93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3EE61" id="Ink 600" o:spid="_x0000_s1026" type="#_x0000_t75" style="position:absolute;margin-left:439.05pt;margin-top:74.85pt;width:9.3pt;height:2.8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">
                <v:imagedata r:id="rId89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30614975" wp14:editId="1F4BDB0F">
                <wp:simplePos x="0" y="0"/>
                <wp:positionH relativeFrom="column">
                  <wp:posOffset>5617951</wp:posOffset>
                </wp:positionH>
                <wp:positionV relativeFrom="paragraph">
                  <wp:posOffset>910683</wp:posOffset>
                </wp:positionV>
                <wp:extent cx="21600" cy="104040"/>
                <wp:effectExtent l="57150" t="38100" r="54610" b="4889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21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ABB70" id="Ink 599" o:spid="_x0000_s1026" type="#_x0000_t75" style="position:absolute;margin-left:441.35pt;margin-top:70.7pt;width:3.7pt;height:10.2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">
                <v:imagedata r:id="rId89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3C1F81DA" wp14:editId="1FC552E7">
                <wp:simplePos x="0" y="0"/>
                <wp:positionH relativeFrom="column">
                  <wp:posOffset>5464591</wp:posOffset>
                </wp:positionH>
                <wp:positionV relativeFrom="paragraph">
                  <wp:posOffset>992763</wp:posOffset>
                </wp:positionV>
                <wp:extent cx="104040" cy="120600"/>
                <wp:effectExtent l="38100" t="38100" r="48895" b="5143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04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78870" id="Ink 598" o:spid="_x0000_s1026" type="#_x0000_t75" style="position:absolute;margin-left:429.3pt;margin-top:77.15pt;width:10.2pt;height:11.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">
                <v:imagedata r:id="rId89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00A1F10" wp14:editId="4F569D07">
                <wp:simplePos x="0" y="0"/>
                <wp:positionH relativeFrom="column">
                  <wp:posOffset>5366671</wp:posOffset>
                </wp:positionH>
                <wp:positionV relativeFrom="paragraph">
                  <wp:posOffset>779643</wp:posOffset>
                </wp:positionV>
                <wp:extent cx="92520" cy="281880"/>
                <wp:effectExtent l="57150" t="38100" r="60325" b="6159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925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5A973" id="Ink 597" o:spid="_x0000_s1026" type="#_x0000_t75" style="position:absolute;margin-left:421.55pt;margin-top:60.4pt;width:9.3pt;height:24.2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">
                <v:imagedata r:id="rId90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48D2E4E4" wp14:editId="5DA3E661">
                <wp:simplePos x="0" y="0"/>
                <wp:positionH relativeFrom="column">
                  <wp:posOffset>4940791</wp:posOffset>
                </wp:positionH>
                <wp:positionV relativeFrom="paragraph">
                  <wp:posOffset>686763</wp:posOffset>
                </wp:positionV>
                <wp:extent cx="1547640" cy="78120"/>
                <wp:effectExtent l="38100" t="38100" r="52705" b="5524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547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A39AA" id="Ink 596" o:spid="_x0000_s1026" type="#_x0000_t75" style="position:absolute;margin-left:388.05pt;margin-top:53.1pt;width:123.8pt;height:8.1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">
                <v:imagedata r:id="rId90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73C9F220" wp14:editId="255A9C21">
                <wp:simplePos x="0" y="0"/>
                <wp:positionH relativeFrom="column">
                  <wp:posOffset>6533791</wp:posOffset>
                </wp:positionH>
                <wp:positionV relativeFrom="paragraph">
                  <wp:posOffset>353043</wp:posOffset>
                </wp:positionV>
                <wp:extent cx="72360" cy="138600"/>
                <wp:effectExtent l="38100" t="38100" r="42545" b="5207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72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9FF06" id="Ink 595" o:spid="_x0000_s1026" type="#_x0000_t75" style="position:absolute;margin-left:513.45pt;margin-top:26.9pt;width:7.7pt;height:12.6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">
                <v:imagedata r:id="rId90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2024640C" wp14:editId="2F1EF3D5">
                <wp:simplePos x="0" y="0"/>
                <wp:positionH relativeFrom="column">
                  <wp:posOffset>6452791</wp:posOffset>
                </wp:positionH>
                <wp:positionV relativeFrom="paragraph">
                  <wp:posOffset>124083</wp:posOffset>
                </wp:positionV>
                <wp:extent cx="109080" cy="320040"/>
                <wp:effectExtent l="38100" t="38100" r="5715" b="4191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0908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0C8E" id="Ink 594" o:spid="_x0000_s1026" type="#_x0000_t75" style="position:absolute;margin-left:507.1pt;margin-top:8.75pt;width:10.6pt;height:27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">
                <v:imagedata r:id="rId90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517CF331" wp14:editId="418A7D36">
                <wp:simplePos x="0" y="0"/>
                <wp:positionH relativeFrom="column">
                  <wp:posOffset>5995591</wp:posOffset>
                </wp:positionH>
                <wp:positionV relativeFrom="paragraph">
                  <wp:posOffset>391923</wp:posOffset>
                </wp:positionV>
                <wp:extent cx="74880" cy="90720"/>
                <wp:effectExtent l="38100" t="38100" r="40005" b="4318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74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1E0A4" id="Ink 593" o:spid="_x0000_s1026" type="#_x0000_t75" style="position:absolute;margin-left:471.1pt;margin-top:29.85pt;width:7.95pt;height:9.1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">
                <v:imagedata r:id="rId90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8F2555C" wp14:editId="03C194F9">
                <wp:simplePos x="0" y="0"/>
                <wp:positionH relativeFrom="column">
                  <wp:posOffset>5854831</wp:posOffset>
                </wp:positionH>
                <wp:positionV relativeFrom="paragraph">
                  <wp:posOffset>103203</wp:posOffset>
                </wp:positionV>
                <wp:extent cx="111240" cy="339840"/>
                <wp:effectExtent l="57150" t="38100" r="60325" b="4127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1124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C7198" id="Ink 592" o:spid="_x0000_s1026" type="#_x0000_t75" style="position:absolute;margin-left:460pt;margin-top:7.15pt;width:10.7pt;height:28.7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">
                <v:imagedata r:id="rId91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347CD353" wp14:editId="33C3D9D7">
                <wp:simplePos x="0" y="0"/>
                <wp:positionH relativeFrom="column">
                  <wp:posOffset>5297191</wp:posOffset>
                </wp:positionH>
                <wp:positionV relativeFrom="paragraph">
                  <wp:posOffset>393363</wp:posOffset>
                </wp:positionV>
                <wp:extent cx="81720" cy="124920"/>
                <wp:effectExtent l="38100" t="38100" r="52070" b="4699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81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E9F84" id="Ink 591" o:spid="_x0000_s1026" type="#_x0000_t75" style="position:absolute;margin-left:416.1pt;margin-top:29.95pt;width:8.45pt;height:11.8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">
                <v:imagedata r:id="rId91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7B88D9E7" wp14:editId="4C1C7A17">
                <wp:simplePos x="0" y="0"/>
                <wp:positionH relativeFrom="column">
                  <wp:posOffset>5178391</wp:posOffset>
                </wp:positionH>
                <wp:positionV relativeFrom="paragraph">
                  <wp:posOffset>156123</wp:posOffset>
                </wp:positionV>
                <wp:extent cx="101520" cy="315720"/>
                <wp:effectExtent l="57150" t="38100" r="51435" b="4635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0152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172DF" id="Ink 590" o:spid="_x0000_s1026" type="#_x0000_t75" style="position:absolute;margin-left:406.75pt;margin-top:11.3pt;width:10pt;height:26.8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">
                <v:imagedata r:id="rId91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7B8491E7" wp14:editId="27DE4B0C">
                <wp:simplePos x="0" y="0"/>
                <wp:positionH relativeFrom="column">
                  <wp:posOffset>6322471</wp:posOffset>
                </wp:positionH>
                <wp:positionV relativeFrom="paragraph">
                  <wp:posOffset>463203</wp:posOffset>
                </wp:positionV>
                <wp:extent cx="96120" cy="168480"/>
                <wp:effectExtent l="57150" t="38100" r="56515" b="6032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961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6F3D4" id="Ink 589" o:spid="_x0000_s1026" type="#_x0000_t75" style="position:absolute;margin-left:496.85pt;margin-top:35.45pt;width:9.5pt;height:15.2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">
                <v:imagedata r:id="rId91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15F1D637" wp14:editId="79B3C110">
                <wp:simplePos x="0" y="0"/>
                <wp:positionH relativeFrom="column">
                  <wp:posOffset>6247591</wp:posOffset>
                </wp:positionH>
                <wp:positionV relativeFrom="paragraph">
                  <wp:posOffset>243603</wp:posOffset>
                </wp:positionV>
                <wp:extent cx="92520" cy="302400"/>
                <wp:effectExtent l="57150" t="38100" r="60325" b="5969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925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F23BD" id="Ink 588" o:spid="_x0000_s1026" type="#_x0000_t75" style="position:absolute;margin-left:490.95pt;margin-top:18.2pt;width:9.3pt;height:25.7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">
                <v:imagedata r:id="rId91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00026ECA" wp14:editId="7860E51D">
                <wp:simplePos x="0" y="0"/>
                <wp:positionH relativeFrom="column">
                  <wp:posOffset>6178831</wp:posOffset>
                </wp:positionH>
                <wp:positionV relativeFrom="paragraph">
                  <wp:posOffset>259443</wp:posOffset>
                </wp:positionV>
                <wp:extent cx="7560" cy="172440"/>
                <wp:effectExtent l="38100" t="38100" r="50165" b="5651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75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E1AA" id="Ink 587" o:spid="_x0000_s1026" type="#_x0000_t75" style="position:absolute;margin-left:485.5pt;margin-top:19.45pt;width:2.6pt;height:15.6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">
                <v:imagedata r:id="rId92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38429069" wp14:editId="6CAACBC2">
                <wp:simplePos x="0" y="0"/>
                <wp:positionH relativeFrom="column">
                  <wp:posOffset>6121591</wp:posOffset>
                </wp:positionH>
                <wp:positionV relativeFrom="paragraph">
                  <wp:posOffset>333243</wp:posOffset>
                </wp:positionV>
                <wp:extent cx="93240" cy="11520"/>
                <wp:effectExtent l="38100" t="38100" r="40640" b="4572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93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4DE8F" id="Ink 586" o:spid="_x0000_s1026" type="#_x0000_t75" style="position:absolute;margin-left:481pt;margin-top:25.25pt;width:9.35pt;height:2.8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">
                <v:imagedata r:id="rId92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6F57B37B" wp14:editId="128D6601">
                <wp:simplePos x="0" y="0"/>
                <wp:positionH relativeFrom="column">
                  <wp:posOffset>5968591</wp:posOffset>
                </wp:positionH>
                <wp:positionV relativeFrom="paragraph">
                  <wp:posOffset>318843</wp:posOffset>
                </wp:positionV>
                <wp:extent cx="84960" cy="18000"/>
                <wp:effectExtent l="38100" t="38100" r="48895" b="3937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4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855C2" id="Ink 585" o:spid="_x0000_s1026" type="#_x0000_t75" style="position:absolute;margin-left:468.95pt;margin-top:24.1pt;width:8.7pt;height:3.3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">
                <v:imagedata r:id="rId92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558EF2A1" wp14:editId="67FEE227">
                <wp:simplePos x="0" y="0"/>
                <wp:positionH relativeFrom="column">
                  <wp:posOffset>5795791</wp:posOffset>
                </wp:positionH>
                <wp:positionV relativeFrom="paragraph">
                  <wp:posOffset>515043</wp:posOffset>
                </wp:positionV>
                <wp:extent cx="78840" cy="68400"/>
                <wp:effectExtent l="57150" t="38100" r="54610" b="4635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78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1F8AE" id="Ink 583" o:spid="_x0000_s1026" type="#_x0000_t75" style="position:absolute;margin-left:455.35pt;margin-top:39.55pt;width:8.15pt;height:7.4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">
                <v:imagedata r:id="rId92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3836DFF0" wp14:editId="2C39D800">
                <wp:simplePos x="0" y="0"/>
                <wp:positionH relativeFrom="column">
                  <wp:posOffset>5659351</wp:posOffset>
                </wp:positionH>
                <wp:positionV relativeFrom="paragraph">
                  <wp:posOffset>229923</wp:posOffset>
                </wp:positionV>
                <wp:extent cx="104400" cy="348120"/>
                <wp:effectExtent l="38100" t="38100" r="48260" b="5207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044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69CD2" id="Ink 582" o:spid="_x0000_s1026" type="#_x0000_t75" style="position:absolute;margin-left:444.6pt;margin-top:17.1pt;width:10.15pt;height:29.3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">
                <v:imagedata r:id="rId92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42203B5C" wp14:editId="69921D93">
                <wp:simplePos x="0" y="0"/>
                <wp:positionH relativeFrom="column">
                  <wp:posOffset>5481871</wp:posOffset>
                </wp:positionH>
                <wp:positionV relativeFrom="paragraph">
                  <wp:posOffset>337563</wp:posOffset>
                </wp:positionV>
                <wp:extent cx="124560" cy="17280"/>
                <wp:effectExtent l="38100" t="38100" r="46990" b="5905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24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C24A2" id="Ink 581" o:spid="_x0000_s1026" type="#_x0000_t75" style="position:absolute;margin-left:430.65pt;margin-top:25.65pt;width:11.75pt;height:3.3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">
                <v:imagedata r:id="rId93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2585727C" wp14:editId="0B85CFF9">
                <wp:simplePos x="0" y="0"/>
                <wp:positionH relativeFrom="column">
                  <wp:posOffset>5525071</wp:posOffset>
                </wp:positionH>
                <wp:positionV relativeFrom="paragraph">
                  <wp:posOffset>275283</wp:posOffset>
                </wp:positionV>
                <wp:extent cx="34920" cy="146160"/>
                <wp:effectExtent l="57150" t="38100" r="60960" b="6350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34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40C2A" id="Ink 580" o:spid="_x0000_s1026" type="#_x0000_t75" style="position:absolute;margin-left:434pt;margin-top:20.7pt;width:4.85pt;height:13.4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">
                <v:imagedata r:id="rId93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27883D87" wp14:editId="30AD351E">
                <wp:simplePos x="0" y="0"/>
                <wp:positionH relativeFrom="column">
                  <wp:posOffset>5081551</wp:posOffset>
                </wp:positionH>
                <wp:positionV relativeFrom="paragraph">
                  <wp:posOffset>314883</wp:posOffset>
                </wp:positionV>
                <wp:extent cx="64800" cy="54360"/>
                <wp:effectExtent l="38100" t="38100" r="30480" b="4127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648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063B0" id="Ink 577" o:spid="_x0000_s1026" type="#_x0000_t75" style="position:absolute;margin-left:399.1pt;margin-top:23.8pt;width:7.05pt;height:6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">
                <v:imagedata r:id="rId935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7FDB87E7" wp14:editId="23F9981D">
                <wp:simplePos x="0" y="0"/>
                <wp:positionH relativeFrom="column">
                  <wp:posOffset>5017471</wp:posOffset>
                </wp:positionH>
                <wp:positionV relativeFrom="paragraph">
                  <wp:posOffset>417843</wp:posOffset>
                </wp:positionV>
                <wp:extent cx="67320" cy="146880"/>
                <wp:effectExtent l="38100" t="38100" r="46990" b="6286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673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C517F" id="Ink 575" o:spid="_x0000_s1026" type="#_x0000_t75" style="position:absolute;margin-left:394.1pt;margin-top:31.9pt;width:7.25pt;height:13.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">
                <v:imagedata r:id="rId937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394D594B" wp14:editId="67675408">
                <wp:simplePos x="0" y="0"/>
                <wp:positionH relativeFrom="column">
                  <wp:posOffset>4870231</wp:posOffset>
                </wp:positionH>
                <wp:positionV relativeFrom="paragraph">
                  <wp:posOffset>234963</wp:posOffset>
                </wp:positionV>
                <wp:extent cx="129600" cy="340920"/>
                <wp:effectExtent l="57150" t="38100" r="60960" b="596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2960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95166" id="Ink 574" o:spid="_x0000_s1026" type="#_x0000_t75" style="position:absolute;margin-left:382.5pt;margin-top:17.5pt;width:12.15pt;height:28.8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">
                <v:imagedata r:id="rId939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020FA32F" wp14:editId="2CF3E13F">
                <wp:simplePos x="0" y="0"/>
                <wp:positionH relativeFrom="column">
                  <wp:posOffset>3783031</wp:posOffset>
                </wp:positionH>
                <wp:positionV relativeFrom="paragraph">
                  <wp:posOffset>418923</wp:posOffset>
                </wp:positionV>
                <wp:extent cx="168840" cy="217800"/>
                <wp:effectExtent l="38100" t="38100" r="22225" b="4953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688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8F898" id="Ink 510" o:spid="_x0000_s1026" type="#_x0000_t75" style="position:absolute;margin-left:296.9pt;margin-top:32pt;width:15.3pt;height:19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">
                <v:imagedata r:id="rId941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2314F6F2" wp14:editId="76527036">
                <wp:simplePos x="0" y="0"/>
                <wp:positionH relativeFrom="column">
                  <wp:posOffset>2013991</wp:posOffset>
                </wp:positionH>
                <wp:positionV relativeFrom="paragraph">
                  <wp:posOffset>747963</wp:posOffset>
                </wp:positionV>
                <wp:extent cx="82080" cy="14400"/>
                <wp:effectExtent l="38100" t="38100" r="51435" b="4318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82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4D0A7" id="Ink 501" o:spid="_x0000_s1026" type="#_x0000_t75" style="position:absolute;margin-left:157.6pt;margin-top:57.9pt;width:8.45pt;height:3.1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">
                <v:imagedata r:id="rId943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3A7C0B3" wp14:editId="6598813F">
                <wp:simplePos x="0" y="0"/>
                <wp:positionH relativeFrom="column">
                  <wp:posOffset>761191</wp:posOffset>
                </wp:positionH>
                <wp:positionV relativeFrom="paragraph">
                  <wp:posOffset>136835</wp:posOffset>
                </wp:positionV>
                <wp:extent cx="210240" cy="314280"/>
                <wp:effectExtent l="38100" t="38100" r="37465" b="4826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21024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0D679" id="Ink 487" o:spid="_x0000_s1026" type="#_x0000_t75" style="position:absolute;margin-left:58.95pt;margin-top:9.75pt;width:18.5pt;height:26.7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">
                <v:imagedata r:id="rId945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26A32F25" wp14:editId="5D546F70">
                <wp:simplePos x="0" y="0"/>
                <wp:positionH relativeFrom="column">
                  <wp:posOffset>740311</wp:posOffset>
                </wp:positionH>
                <wp:positionV relativeFrom="paragraph">
                  <wp:posOffset>78515</wp:posOffset>
                </wp:positionV>
                <wp:extent cx="44280" cy="421920"/>
                <wp:effectExtent l="38100" t="38100" r="32385" b="3556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442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A186D" id="Ink 486" o:spid="_x0000_s1026" type="#_x0000_t75" style="position:absolute;margin-left:57.3pt;margin-top:5.25pt;width:5.5pt;height:35.0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">
                <v:imagedata r:id="rId947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0B440318" wp14:editId="4B37564E">
                <wp:simplePos x="0" y="0"/>
                <wp:positionH relativeFrom="column">
                  <wp:posOffset>765511</wp:posOffset>
                </wp:positionH>
                <wp:positionV relativeFrom="paragraph">
                  <wp:posOffset>131435</wp:posOffset>
                </wp:positionV>
                <wp:extent cx="159120" cy="358200"/>
                <wp:effectExtent l="38100" t="38100" r="50800" b="4191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5912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D0E3B" id="Ink 485" o:spid="_x0000_s1026" type="#_x0000_t75" style="position:absolute;margin-left:59.3pt;margin-top:9.35pt;width:14.55pt;height:30.1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">
                <v:imagedata r:id="rId949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24F6DD15" wp14:editId="2D8C33F0">
                <wp:simplePos x="0" y="0"/>
                <wp:positionH relativeFrom="column">
                  <wp:posOffset>717991</wp:posOffset>
                </wp:positionH>
                <wp:positionV relativeFrom="paragraph">
                  <wp:posOffset>66275</wp:posOffset>
                </wp:positionV>
                <wp:extent cx="55440" cy="442800"/>
                <wp:effectExtent l="38100" t="38100" r="40005" b="3365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5544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F8F45" id="Ink 484" o:spid="_x0000_s1026" type="#_x0000_t75" style="position:absolute;margin-left:55.55pt;margin-top:4.2pt;width:6.3pt;height:36.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">
                <v:imagedata r:id="rId951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76B158B3" wp14:editId="0CA4B50E">
                <wp:simplePos x="0" y="0"/>
                <wp:positionH relativeFrom="column">
                  <wp:posOffset>769831</wp:posOffset>
                </wp:positionH>
                <wp:positionV relativeFrom="paragraph">
                  <wp:posOffset>701070</wp:posOffset>
                </wp:positionV>
                <wp:extent cx="222480" cy="215280"/>
                <wp:effectExtent l="19050" t="38100" r="25400" b="323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2224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CC522" id="Ink 482" o:spid="_x0000_s1026" type="#_x0000_t75" style="position:absolute;margin-left:59.6pt;margin-top:54.2pt;width:19.45pt;height:18.9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">
                <v:imagedata r:id="rId953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25C28E76" wp14:editId="33E01D6F">
                <wp:simplePos x="0" y="0"/>
                <wp:positionH relativeFrom="column">
                  <wp:posOffset>611791</wp:posOffset>
                </wp:positionH>
                <wp:positionV relativeFrom="paragraph">
                  <wp:posOffset>473550</wp:posOffset>
                </wp:positionV>
                <wp:extent cx="212400" cy="330840"/>
                <wp:effectExtent l="38100" t="38100" r="35560" b="3111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1240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F2760" id="Ink 481" o:spid="_x0000_s1026" type="#_x0000_t75" style="position:absolute;margin-left:47.15pt;margin-top:36.3pt;width:18.65pt;height:28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">
                <v:imagedata r:id="rId955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37D5F9A0" wp14:editId="26D641D9">
                <wp:simplePos x="0" y="0"/>
                <wp:positionH relativeFrom="column">
                  <wp:posOffset>469231</wp:posOffset>
                </wp:positionH>
                <wp:positionV relativeFrom="paragraph">
                  <wp:posOffset>241710</wp:posOffset>
                </wp:positionV>
                <wp:extent cx="192960" cy="334080"/>
                <wp:effectExtent l="19050" t="19050" r="17145" b="2794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9296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59EF1" id="Ink 480" o:spid="_x0000_s1026" type="#_x0000_t75" style="position:absolute;margin-left:35.95pt;margin-top:18.05pt;width:17.2pt;height:28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">
                <v:imagedata r:id="rId957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4A8E9B1" wp14:editId="5F19E631">
                <wp:simplePos x="0" y="0"/>
                <wp:positionH relativeFrom="column">
                  <wp:posOffset>176911</wp:posOffset>
                </wp:positionH>
                <wp:positionV relativeFrom="paragraph">
                  <wp:posOffset>58470</wp:posOffset>
                </wp:positionV>
                <wp:extent cx="426600" cy="418680"/>
                <wp:effectExtent l="19050" t="38100" r="31115" b="3873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42660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6925A" id="Ink 479" o:spid="_x0000_s1026" type="#_x0000_t75" style="position:absolute;margin-left:12.95pt;margin-top:3.6pt;width:35.6pt;height:34.9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">
                <v:imagedata r:id="rId959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7FA0DD28" wp14:editId="5951554B">
                <wp:simplePos x="0" y="0"/>
                <wp:positionH relativeFrom="column">
                  <wp:posOffset>-115049</wp:posOffset>
                </wp:positionH>
                <wp:positionV relativeFrom="paragraph">
                  <wp:posOffset>101310</wp:posOffset>
                </wp:positionV>
                <wp:extent cx="311760" cy="311400"/>
                <wp:effectExtent l="19050" t="19050" r="31750" b="317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31176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08BC5" id="Ink 478" o:spid="_x0000_s1026" type="#_x0000_t75" style="position:absolute;margin-left:-10.05pt;margin-top:7pt;width:26.55pt;height:26.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">
                <v:imagedata r:id="rId961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20421190" wp14:editId="21A889B2">
                <wp:simplePos x="0" y="0"/>
                <wp:positionH relativeFrom="column">
                  <wp:posOffset>-628049</wp:posOffset>
                </wp:positionH>
                <wp:positionV relativeFrom="paragraph">
                  <wp:posOffset>399390</wp:posOffset>
                </wp:positionV>
                <wp:extent cx="533520" cy="446400"/>
                <wp:effectExtent l="19050" t="19050" r="19050" b="3048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533520" cy="4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7F9CF" id="Ink 477" o:spid="_x0000_s1026" type="#_x0000_t75" style="position:absolute;margin-left:-50.45pt;margin-top:30.45pt;width:43.95pt;height:37.1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">
                <v:imagedata r:id="rId963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59B736F9" wp14:editId="64C4C8F8">
                <wp:simplePos x="0" y="0"/>
                <wp:positionH relativeFrom="column">
                  <wp:posOffset>183391</wp:posOffset>
                </wp:positionH>
                <wp:positionV relativeFrom="paragraph">
                  <wp:posOffset>64950</wp:posOffset>
                </wp:positionV>
                <wp:extent cx="711360" cy="817560"/>
                <wp:effectExtent l="38100" t="38100" r="50800" b="4000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711360" cy="81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EF269" id="Ink 476" o:spid="_x0000_s1026" type="#_x0000_t75" style="position:absolute;margin-left:13.45pt;margin-top:4.1pt;width:57.95pt;height:66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">
                <v:imagedata r:id="rId965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6C5EBC1D" wp14:editId="0963A591">
                <wp:simplePos x="0" y="0"/>
                <wp:positionH relativeFrom="column">
                  <wp:posOffset>-496649</wp:posOffset>
                </wp:positionH>
                <wp:positionV relativeFrom="paragraph">
                  <wp:posOffset>104550</wp:posOffset>
                </wp:positionV>
                <wp:extent cx="669960" cy="757800"/>
                <wp:effectExtent l="38100" t="38100" r="34925" b="4254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669960" cy="75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C0A5F" id="Ink 475" o:spid="_x0000_s1026" type="#_x0000_t75" style="position:absolute;margin-left:-40.1pt;margin-top:7.25pt;width:54.7pt;height:61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">
                <v:imagedata r:id="rId967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4ED3570F" wp14:editId="1CBFBACF">
                <wp:simplePos x="0" y="0"/>
                <wp:positionH relativeFrom="column">
                  <wp:posOffset>144871</wp:posOffset>
                </wp:positionH>
                <wp:positionV relativeFrom="paragraph">
                  <wp:posOffset>23550</wp:posOffset>
                </wp:positionV>
                <wp:extent cx="123120" cy="124200"/>
                <wp:effectExtent l="38100" t="38100" r="48895" b="4762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231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493EC" id="Ink 474" o:spid="_x0000_s1026" type="#_x0000_t75" style="position:absolute;margin-left:10.4pt;margin-top:.85pt;width:11.7pt;height:11.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">
                <v:imagedata r:id="rId969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026E614F" wp14:editId="5F97B976">
                <wp:simplePos x="0" y="0"/>
                <wp:positionH relativeFrom="column">
                  <wp:posOffset>-470729</wp:posOffset>
                </wp:positionH>
                <wp:positionV relativeFrom="paragraph">
                  <wp:posOffset>927510</wp:posOffset>
                </wp:positionV>
                <wp:extent cx="21240" cy="139320"/>
                <wp:effectExtent l="38100" t="38100" r="36195" b="3238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212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D2031" id="Ink 473" o:spid="_x0000_s1026" type="#_x0000_t75" style="position:absolute;margin-left:-38.05pt;margin-top:72.05pt;width:3.65pt;height:12.9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">
                <v:imagedata r:id="rId971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5AB2D2B0" wp14:editId="19498D38">
                <wp:simplePos x="0" y="0"/>
                <wp:positionH relativeFrom="column">
                  <wp:posOffset>-644249</wp:posOffset>
                </wp:positionH>
                <wp:positionV relativeFrom="paragraph">
                  <wp:posOffset>1002030</wp:posOffset>
                </wp:positionV>
                <wp:extent cx="112320" cy="12960"/>
                <wp:effectExtent l="38100" t="38100" r="40640" b="4445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12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25D88" id="Ink 472" o:spid="_x0000_s1026" type="#_x0000_t75" style="position:absolute;margin-left:-51.75pt;margin-top:77.95pt;width:10.85pt;height:2.9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">
                <v:imagedata r:id="rId973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35BB6AAC" wp14:editId="71F80D57">
                <wp:simplePos x="0" y="0"/>
                <wp:positionH relativeFrom="column">
                  <wp:posOffset>-496289</wp:posOffset>
                </wp:positionH>
                <wp:positionV relativeFrom="paragraph">
                  <wp:posOffset>801870</wp:posOffset>
                </wp:positionV>
                <wp:extent cx="35280" cy="133200"/>
                <wp:effectExtent l="38100" t="38100" r="41275" b="3873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35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57980" id="Ink 471" o:spid="_x0000_s1026" type="#_x0000_t75" style="position:absolute;margin-left:-40.1pt;margin-top:62.15pt;width:4.8pt;height:12.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">
                <v:imagedata r:id="rId975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424C009" wp14:editId="20E7F5CF">
                <wp:simplePos x="0" y="0"/>
                <wp:positionH relativeFrom="column">
                  <wp:posOffset>767671</wp:posOffset>
                </wp:positionH>
                <wp:positionV relativeFrom="paragraph">
                  <wp:posOffset>968910</wp:posOffset>
                </wp:positionV>
                <wp:extent cx="125640" cy="142200"/>
                <wp:effectExtent l="19050" t="38100" r="46355" b="4889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25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858BC" id="Ink 470" o:spid="_x0000_s1026" type="#_x0000_t75" style="position:absolute;margin-left:59.45pt;margin-top:75.3pt;width:11.9pt;height:13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">
                <v:imagedata r:id="rId977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7DCDC62F" wp14:editId="5A38FDEC">
                <wp:simplePos x="0" y="0"/>
                <wp:positionH relativeFrom="column">
                  <wp:posOffset>905911</wp:posOffset>
                </wp:positionH>
                <wp:positionV relativeFrom="paragraph">
                  <wp:posOffset>1011390</wp:posOffset>
                </wp:positionV>
                <wp:extent cx="14760" cy="9000"/>
                <wp:effectExtent l="19050" t="38100" r="23495" b="2921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4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478E4" id="Ink 469" o:spid="_x0000_s1026" type="#_x0000_t75" style="position:absolute;margin-left:70.35pt;margin-top:78.65pt;width:3.1pt;height:2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">
                <v:imagedata r:id="rId979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57722285" wp14:editId="50A335B6">
                <wp:simplePos x="0" y="0"/>
                <wp:positionH relativeFrom="column">
                  <wp:posOffset>707911</wp:posOffset>
                </wp:positionH>
                <wp:positionV relativeFrom="paragraph">
                  <wp:posOffset>1052070</wp:posOffset>
                </wp:positionV>
                <wp:extent cx="117720" cy="19440"/>
                <wp:effectExtent l="38100" t="38100" r="34925" b="3810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17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AEBD0" id="Ink 468" o:spid="_x0000_s1026" type="#_x0000_t75" style="position:absolute;margin-left:54.75pt;margin-top:81.85pt;width:11.25pt;height:3.5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">
                <v:imagedata r:id="rId981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0506874" wp14:editId="47C3DBBE">
                <wp:simplePos x="0" y="0"/>
                <wp:positionH relativeFrom="column">
                  <wp:posOffset>100591</wp:posOffset>
                </wp:positionH>
                <wp:positionV relativeFrom="paragraph">
                  <wp:posOffset>968550</wp:posOffset>
                </wp:positionV>
                <wp:extent cx="55800" cy="102960"/>
                <wp:effectExtent l="38100" t="38100" r="40005" b="4953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55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24590" id="Ink 467" o:spid="_x0000_s1026" type="#_x0000_t75" style="position:absolute;margin-left:6.9pt;margin-top:75.25pt;width:6.45pt;height:10.0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">
                <v:imagedata r:id="rId983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3FD1EB4E" wp14:editId="733CDCA9">
                <wp:simplePos x="0" y="0"/>
                <wp:positionH relativeFrom="column">
                  <wp:posOffset>152431</wp:posOffset>
                </wp:positionH>
                <wp:positionV relativeFrom="paragraph">
                  <wp:posOffset>807630</wp:posOffset>
                </wp:positionV>
                <wp:extent cx="20160" cy="127080"/>
                <wp:effectExtent l="38100" t="38100" r="37465" b="444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20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0AABF" id="Ink 466" o:spid="_x0000_s1026" type="#_x0000_t75" style="position:absolute;margin-left:11pt;margin-top:62.6pt;width:3.6pt;height:11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">
                <v:imagedata r:id="rId985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00EA2A9F" wp14:editId="3271C68B">
                <wp:simplePos x="0" y="0"/>
                <wp:positionH relativeFrom="column">
                  <wp:posOffset>877831</wp:posOffset>
                </wp:positionH>
                <wp:positionV relativeFrom="paragraph">
                  <wp:posOffset>791070</wp:posOffset>
                </wp:positionV>
                <wp:extent cx="26280" cy="199800"/>
                <wp:effectExtent l="38100" t="38100" r="50165" b="4826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262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9B10A" id="Ink 465" o:spid="_x0000_s1026" type="#_x0000_t75" style="position:absolute;margin-left:68.1pt;margin-top:61.3pt;width:4.05pt;height:17.7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">
                <v:imagedata r:id="rId987" o:title=""/>
              </v:shape>
            </w:pict>
          </mc:Fallback>
        </mc:AlternateContent>
      </w:r>
      <w:r w:rsidR="00E62630"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1DA7F7D" wp14:editId="4659BE35">
                <wp:simplePos x="0" y="0"/>
                <wp:positionH relativeFrom="column">
                  <wp:posOffset>-626609</wp:posOffset>
                </wp:positionH>
                <wp:positionV relativeFrom="paragraph">
                  <wp:posOffset>793950</wp:posOffset>
                </wp:positionV>
                <wp:extent cx="1863720" cy="137880"/>
                <wp:effectExtent l="38100" t="38100" r="41910" b="3365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8637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EA7B3" id="Ink 464" o:spid="_x0000_s1026" type="#_x0000_t75" style="position:absolute;margin-left:-50.35pt;margin-top:61.5pt;width:148.75pt;height:12.8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">
                <v:imagedata r:id="rId989" o:title=""/>
              </v:shape>
            </w:pict>
          </mc:Fallback>
        </mc:AlternateContent>
      </w:r>
      <w:r w:rsidR="009C4D41" w:rsidRPr="009C4D41">
        <w:rPr>
          <w:position w:val="-76"/>
          <w:highlight w:val="yellow"/>
        </w:rPr>
        <w:object w:dxaOrig="3940" w:dyaOrig="1579" w14:anchorId="7BE2C6AD">
          <v:shape id="_x0000_i1067" type="#_x0000_t75" style="width:196.6pt;height:78.9pt" o:ole="">
            <v:imagedata r:id="rId990" o:title=""/>
          </v:shape>
          <o:OLEObject Type="Embed" ProgID="Equation.DSMT4" ShapeID="_x0000_i1067" DrawAspect="Content" ObjectID="_1838969050" r:id="rId991"/>
        </w:object>
      </w:r>
      <w:r w:rsidR="00E53FC9" w:rsidRPr="00E53FC9">
        <w:t>,</w:t>
      </w:r>
    </w:p>
    <w:p w14:paraId="60FC8263" w14:textId="77777777" w:rsidR="00E53FC9" w:rsidRPr="00E53FC9" w:rsidRDefault="00D9737D" w:rsidP="00E53FC9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45ECC95E" wp14:editId="27F5F1FE">
                <wp:simplePos x="0" y="0"/>
                <wp:positionH relativeFrom="column">
                  <wp:posOffset>4508071</wp:posOffset>
                </wp:positionH>
                <wp:positionV relativeFrom="paragraph">
                  <wp:posOffset>280373</wp:posOffset>
                </wp:positionV>
                <wp:extent cx="81360" cy="77760"/>
                <wp:effectExtent l="57150" t="38100" r="52070" b="5588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813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DE8B9" id="Ink 539" o:spid="_x0000_s1026" type="#_x0000_t75" style="position:absolute;margin-left:353.95pt;margin-top:21.1pt;width:8.35pt;height:8.0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">
                <v:imagedata r:id="rId99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215164C2" wp14:editId="4A9324E4">
                <wp:simplePos x="0" y="0"/>
                <wp:positionH relativeFrom="column">
                  <wp:posOffset>3033511</wp:posOffset>
                </wp:positionH>
                <wp:positionV relativeFrom="paragraph">
                  <wp:posOffset>18085</wp:posOffset>
                </wp:positionV>
                <wp:extent cx="1149480" cy="85320"/>
                <wp:effectExtent l="38100" t="38100" r="50800" b="4826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149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5F219" id="Ink 483" o:spid="_x0000_s1026" type="#_x0000_t75" style="position:absolute;margin-left:237.85pt;margin-top:.4pt;width:92.45pt;height:8.6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">
                <v:imagedata r:id="rId995" o:title=""/>
              </v:shape>
            </w:pict>
          </mc:Fallback>
        </mc:AlternateContent>
      </w:r>
      <w:r w:rsidR="00E53FC9">
        <w:t xml:space="preserve">όπου θέσαμε </w:t>
      </w:r>
      <w:r w:rsidR="00E53FC9" w:rsidRPr="00E53FC9">
        <w:rPr>
          <w:position w:val="-14"/>
        </w:rPr>
        <w:object w:dxaOrig="700" w:dyaOrig="420" w14:anchorId="09FB246F">
          <v:shape id="_x0000_i1068" type="#_x0000_t75" style="width:35.05pt;height:20.65pt" o:ole="">
            <v:imagedata r:id="rId996" o:title=""/>
          </v:shape>
          <o:OLEObject Type="Embed" ProgID="Equation.DSMT4" ShapeID="_x0000_i1068" DrawAspect="Content" ObjectID="_1838969051" r:id="rId997"/>
        </w:object>
      </w:r>
      <w:r w:rsidR="00E53FC9" w:rsidRPr="00E53FC9">
        <w:t xml:space="preserve"> </w:t>
      </w:r>
      <w:r w:rsidR="00E53FC9">
        <w:t xml:space="preserve">στη θέση του </w:t>
      </w:r>
      <w:r w:rsidR="00E53FC9" w:rsidRPr="00E53FC9">
        <w:rPr>
          <w:position w:val="-22"/>
        </w:rPr>
        <w:object w:dxaOrig="620" w:dyaOrig="480" w14:anchorId="02B1757E">
          <v:shape id="_x0000_i1069" type="#_x0000_t75" style="width:30.7pt;height:24.4pt" o:ole="">
            <v:imagedata r:id="rId998" o:title=""/>
          </v:shape>
          <o:OLEObject Type="Embed" ProgID="Equation.DSMT4" ShapeID="_x0000_i1069" DrawAspect="Content" ObjectID="_1838969052" r:id="rId999"/>
        </w:object>
      </w:r>
      <w:r w:rsidR="00E53FC9" w:rsidRPr="00E53FC9">
        <w:t>.</w:t>
      </w:r>
    </w:p>
    <w:p w14:paraId="5222FEEF" w14:textId="77777777" w:rsidR="00E53FC9" w:rsidRDefault="00D9737D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6CF51AF8" wp14:editId="12187EC8">
                <wp:simplePos x="0" y="0"/>
                <wp:positionH relativeFrom="column">
                  <wp:posOffset>5185591</wp:posOffset>
                </wp:positionH>
                <wp:positionV relativeFrom="paragraph">
                  <wp:posOffset>688158</wp:posOffset>
                </wp:positionV>
                <wp:extent cx="119160" cy="214920"/>
                <wp:effectExtent l="38100" t="38100" r="33655" b="5207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191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21CCC" id="Ink 572" o:spid="_x0000_s1026" type="#_x0000_t75" style="position:absolute;margin-left:407.3pt;margin-top:53.2pt;width:11.4pt;height:18.9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">
                <v:imagedata r:id="rId1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50C46B3D" wp14:editId="1A52DFED">
                <wp:simplePos x="0" y="0"/>
                <wp:positionH relativeFrom="column">
                  <wp:posOffset>4657831</wp:posOffset>
                </wp:positionH>
                <wp:positionV relativeFrom="paragraph">
                  <wp:posOffset>752598</wp:posOffset>
                </wp:positionV>
                <wp:extent cx="48960" cy="64800"/>
                <wp:effectExtent l="38100" t="38100" r="27305" b="4953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489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5E1DC" id="Ink 571" o:spid="_x0000_s1026" type="#_x0000_t75" style="position:absolute;margin-left:365.75pt;margin-top:58.25pt;width:5.8pt;height:7.0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">
                <v:imagedata r:id="rId1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786535A0" wp14:editId="5DC7339C">
                <wp:simplePos x="0" y="0"/>
                <wp:positionH relativeFrom="column">
                  <wp:posOffset>4596271</wp:posOffset>
                </wp:positionH>
                <wp:positionV relativeFrom="paragraph">
                  <wp:posOffset>605358</wp:posOffset>
                </wp:positionV>
                <wp:extent cx="51840" cy="173160"/>
                <wp:effectExtent l="38100" t="38100" r="24765" b="3683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518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6B2EE" id="Ink 570" o:spid="_x0000_s1026" type="#_x0000_t75" style="position:absolute;margin-left:360.9pt;margin-top:46.65pt;width:6.05pt;height:15.6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">
                <v:imagedata r:id="rId1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3E13C482" wp14:editId="17668B17">
                <wp:simplePos x="0" y="0"/>
                <wp:positionH relativeFrom="column">
                  <wp:posOffset>4127551</wp:posOffset>
                </wp:positionH>
                <wp:positionV relativeFrom="paragraph">
                  <wp:posOffset>935118</wp:posOffset>
                </wp:positionV>
                <wp:extent cx="26640" cy="27360"/>
                <wp:effectExtent l="38100" t="38100" r="31115" b="4889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266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48B13" id="Ink 569" o:spid="_x0000_s1026" type="#_x0000_t75" style="position:absolute;margin-left:324pt;margin-top:72.65pt;width:4.15pt;height:4.1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">
                <v:imagedata r:id="rId1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53F2BF5B" wp14:editId="22A3E346">
                <wp:simplePos x="0" y="0"/>
                <wp:positionH relativeFrom="column">
                  <wp:posOffset>4036471</wp:posOffset>
                </wp:positionH>
                <wp:positionV relativeFrom="paragraph">
                  <wp:posOffset>822798</wp:posOffset>
                </wp:positionV>
                <wp:extent cx="74520" cy="136800"/>
                <wp:effectExtent l="38100" t="38100" r="40005" b="5397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745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71F96" id="Ink 568" o:spid="_x0000_s1026" type="#_x0000_t75" style="position:absolute;margin-left:316.85pt;margin-top:63.8pt;width:7.8pt;height:12.7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">
                <v:imagedata r:id="rId1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452A669" wp14:editId="71C6C389">
                <wp:simplePos x="0" y="0"/>
                <wp:positionH relativeFrom="column">
                  <wp:posOffset>5652871</wp:posOffset>
                </wp:positionH>
                <wp:positionV relativeFrom="paragraph">
                  <wp:posOffset>569358</wp:posOffset>
                </wp:positionV>
                <wp:extent cx="69840" cy="119520"/>
                <wp:effectExtent l="38100" t="38100" r="45085" b="5207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69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6D991" id="Ink 567" o:spid="_x0000_s1026" type="#_x0000_t75" style="position:absolute;margin-left:444.1pt;margin-top:43.85pt;width:7.5pt;height:11.3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71486437" wp14:editId="01397F28">
                <wp:simplePos x="0" y="0"/>
                <wp:positionH relativeFrom="column">
                  <wp:posOffset>5555311</wp:posOffset>
                </wp:positionH>
                <wp:positionV relativeFrom="paragraph">
                  <wp:posOffset>433998</wp:posOffset>
                </wp:positionV>
                <wp:extent cx="83520" cy="195120"/>
                <wp:effectExtent l="38100" t="38100" r="50165" b="5270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835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F859F" id="Ink 566" o:spid="_x0000_s1026" type="#_x0000_t75" style="position:absolute;margin-left:436.45pt;margin-top:33.15pt;width:8.55pt;height:17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">
                <v:imagedata r:id="rId1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5CFC7AC" wp14:editId="5F2BD66B">
                <wp:simplePos x="0" y="0"/>
                <wp:positionH relativeFrom="column">
                  <wp:posOffset>4267951</wp:posOffset>
                </wp:positionH>
                <wp:positionV relativeFrom="paragraph">
                  <wp:posOffset>170118</wp:posOffset>
                </wp:positionV>
                <wp:extent cx="60840" cy="96120"/>
                <wp:effectExtent l="38100" t="38100" r="34925" b="3746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0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9AE50" id="Ink 565" o:spid="_x0000_s1026" type="#_x0000_t75" style="position:absolute;margin-left:335.05pt;margin-top:12.4pt;width:6.8pt;height:9.5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">
                <v:imagedata r:id="rId1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2FCDB069" wp14:editId="00F56CBD">
                <wp:simplePos x="0" y="0"/>
                <wp:positionH relativeFrom="column">
                  <wp:posOffset>4154191</wp:posOffset>
                </wp:positionH>
                <wp:positionV relativeFrom="paragraph">
                  <wp:posOffset>56718</wp:posOffset>
                </wp:positionV>
                <wp:extent cx="96120" cy="176400"/>
                <wp:effectExtent l="38100" t="38100" r="37465" b="5270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961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8EA6C" id="Ink 564" o:spid="_x0000_s1026" type="#_x0000_t75" style="position:absolute;margin-left:326.1pt;margin-top:3.45pt;width:9.55pt;height:15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">
                <v:imagedata r:id="rId1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625931CD" wp14:editId="12D86695">
                <wp:simplePos x="0" y="0"/>
                <wp:positionH relativeFrom="column">
                  <wp:posOffset>4386031</wp:posOffset>
                </wp:positionH>
                <wp:positionV relativeFrom="paragraph">
                  <wp:posOffset>695358</wp:posOffset>
                </wp:positionV>
                <wp:extent cx="41040" cy="84600"/>
                <wp:effectExtent l="38100" t="38100" r="35560" b="4889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410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1B1C1" id="Ink 563" o:spid="_x0000_s1026" type="#_x0000_t75" style="position:absolute;margin-left:344.35pt;margin-top:53.75pt;width:5.25pt;height:8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12E430A8" wp14:editId="572B5E4B">
                <wp:simplePos x="0" y="0"/>
                <wp:positionH relativeFrom="column">
                  <wp:posOffset>4325551</wp:posOffset>
                </wp:positionH>
                <wp:positionV relativeFrom="paragraph">
                  <wp:posOffset>621918</wp:posOffset>
                </wp:positionV>
                <wp:extent cx="52560" cy="181440"/>
                <wp:effectExtent l="38100" t="38100" r="43180" b="4762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525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E40B6" id="Ink 562" o:spid="_x0000_s1026" type="#_x0000_t75" style="position:absolute;margin-left:339.6pt;margin-top:47.95pt;width:6.15pt;height:16.3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35CD451A" wp14:editId="1EE0D8D4">
                <wp:simplePos x="0" y="0"/>
                <wp:positionH relativeFrom="column">
                  <wp:posOffset>4216111</wp:posOffset>
                </wp:positionH>
                <wp:positionV relativeFrom="paragraph">
                  <wp:posOffset>791478</wp:posOffset>
                </wp:positionV>
                <wp:extent cx="19080" cy="228240"/>
                <wp:effectExtent l="57150" t="38100" r="57150" b="5778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90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0A0D2" id="Ink 558" o:spid="_x0000_s1026" type="#_x0000_t75" style="position:absolute;margin-left:331.05pt;margin-top:61.3pt;width:3.4pt;height:19.9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32EB0373" wp14:editId="7CF022B9">
                <wp:simplePos x="0" y="0"/>
                <wp:positionH relativeFrom="column">
                  <wp:posOffset>4204231</wp:posOffset>
                </wp:positionH>
                <wp:positionV relativeFrom="paragraph">
                  <wp:posOffset>771318</wp:posOffset>
                </wp:positionV>
                <wp:extent cx="27360" cy="247680"/>
                <wp:effectExtent l="38100" t="38100" r="48895" b="3810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73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A47FB" id="Ink 557" o:spid="_x0000_s1026" type="#_x0000_t75" style="position:absolute;margin-left:330.05pt;margin-top:59.75pt;width:4.1pt;height:21.4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">
                <v:imagedata r:id="rId1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23710C25" wp14:editId="42EBA183">
                <wp:simplePos x="0" y="0"/>
                <wp:positionH relativeFrom="column">
                  <wp:posOffset>4094431</wp:posOffset>
                </wp:positionH>
                <wp:positionV relativeFrom="paragraph">
                  <wp:posOffset>-481122</wp:posOffset>
                </wp:positionV>
                <wp:extent cx="801720" cy="1513440"/>
                <wp:effectExtent l="38100" t="38100" r="36830" b="4889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801720" cy="151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454E6" id="Ink 556" o:spid="_x0000_s1026" type="#_x0000_t75" style="position:absolute;margin-left:321.4pt;margin-top:-38.9pt;width:65.15pt;height:121.1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">
                <v:imagedata r:id="rId1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649FEFA9" wp14:editId="66BA14C3">
                <wp:simplePos x="0" y="0"/>
                <wp:positionH relativeFrom="column">
                  <wp:posOffset>4249951</wp:posOffset>
                </wp:positionH>
                <wp:positionV relativeFrom="paragraph">
                  <wp:posOffset>573318</wp:posOffset>
                </wp:positionV>
                <wp:extent cx="90360" cy="381600"/>
                <wp:effectExtent l="38100" t="38100" r="43180" b="5715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9036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4F65F" id="Ink 554" o:spid="_x0000_s1026" type="#_x0000_t75" style="position:absolute;margin-left:333.65pt;margin-top:44.15pt;width:9.05pt;height:32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">
                <v:imagedata r:id="rId1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0BBB6C09" wp14:editId="302C5E07">
                <wp:simplePos x="0" y="0"/>
                <wp:positionH relativeFrom="column">
                  <wp:posOffset>5302231</wp:posOffset>
                </wp:positionH>
                <wp:positionV relativeFrom="paragraph">
                  <wp:posOffset>486198</wp:posOffset>
                </wp:positionV>
                <wp:extent cx="25560" cy="519840"/>
                <wp:effectExtent l="38100" t="38100" r="50800" b="5207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2556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8C639" id="Ink 552" o:spid="_x0000_s1026" type="#_x0000_t75" style="position:absolute;margin-left:416.5pt;margin-top:37.3pt;width:4pt;height:42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">
                <v:imagedata r:id="rId1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311FF455" wp14:editId="31ED26CA">
                <wp:simplePos x="0" y="0"/>
                <wp:positionH relativeFrom="column">
                  <wp:posOffset>5305471</wp:posOffset>
                </wp:positionH>
                <wp:positionV relativeFrom="paragraph">
                  <wp:posOffset>495198</wp:posOffset>
                </wp:positionV>
                <wp:extent cx="30600" cy="521640"/>
                <wp:effectExtent l="38100" t="38100" r="45720" b="5016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3060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4797" id="Ink 551" o:spid="_x0000_s1026" type="#_x0000_t75" style="position:absolute;margin-left:416.75pt;margin-top:38pt;width:4.35pt;height:43.0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">
                <v:imagedata r:id="rId1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71F5D8EA" wp14:editId="7F8F786C">
                <wp:simplePos x="0" y="0"/>
                <wp:positionH relativeFrom="column">
                  <wp:posOffset>5314831</wp:posOffset>
                </wp:positionH>
                <wp:positionV relativeFrom="paragraph">
                  <wp:posOffset>539118</wp:posOffset>
                </wp:positionV>
                <wp:extent cx="30600" cy="452880"/>
                <wp:effectExtent l="38100" t="38100" r="45720" b="6159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3060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5E9CC" id="Ink 550" o:spid="_x0000_s1026" type="#_x0000_t75" style="position:absolute;margin-left:417.5pt;margin-top:41.45pt;width:4.35pt;height:37.6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">
                <v:imagedata r:id="rId1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3E0BCB55" wp14:editId="65845EB5">
                <wp:simplePos x="0" y="0"/>
                <wp:positionH relativeFrom="column">
                  <wp:posOffset>5278831</wp:posOffset>
                </wp:positionH>
                <wp:positionV relativeFrom="paragraph">
                  <wp:posOffset>441918</wp:posOffset>
                </wp:positionV>
                <wp:extent cx="50400" cy="464040"/>
                <wp:effectExtent l="19050" t="38100" r="26035" b="5080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50400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760F9" id="Ink 549" o:spid="_x0000_s1026" type="#_x0000_t75" style="position:absolute;margin-left:414.75pt;margin-top:33.8pt;width:5.7pt;height:38.5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">
                <v:imagedata r:id="rId1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22323600" wp14:editId="7B4E5538">
                <wp:simplePos x="0" y="0"/>
                <wp:positionH relativeFrom="column">
                  <wp:posOffset>5342551</wp:posOffset>
                </wp:positionH>
                <wp:positionV relativeFrom="paragraph">
                  <wp:posOffset>32598</wp:posOffset>
                </wp:positionV>
                <wp:extent cx="189000" cy="1034280"/>
                <wp:effectExtent l="38100" t="38100" r="40005" b="5207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89000" cy="10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1CEB6" id="Ink 548" o:spid="_x0000_s1026" type="#_x0000_t75" style="position:absolute;margin-left:419.65pt;margin-top:1.55pt;width:16.9pt;height:83.4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">
                <v:imagedata r:id="rId1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07284088" wp14:editId="2E404633">
                <wp:simplePos x="0" y="0"/>
                <wp:positionH relativeFrom="column">
                  <wp:posOffset>4502671</wp:posOffset>
                </wp:positionH>
                <wp:positionV relativeFrom="paragraph">
                  <wp:posOffset>299718</wp:posOffset>
                </wp:positionV>
                <wp:extent cx="50760" cy="739800"/>
                <wp:effectExtent l="57150" t="38100" r="64135" b="6032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5076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989DC" id="Ink 547" o:spid="_x0000_s1026" type="#_x0000_t75" style="position:absolute;margin-left:353.55pt;margin-top:22.6pt;width:6.05pt;height:60.2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">
                <v:imagedata r:id="rId1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72D1CD1E" wp14:editId="75B6F9BF">
                <wp:simplePos x="0" y="0"/>
                <wp:positionH relativeFrom="column">
                  <wp:posOffset>4501591</wp:posOffset>
                </wp:positionH>
                <wp:positionV relativeFrom="paragraph">
                  <wp:posOffset>269838</wp:posOffset>
                </wp:positionV>
                <wp:extent cx="43560" cy="763560"/>
                <wp:effectExtent l="57150" t="38100" r="52070" b="5588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43560" cy="76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1B32D" id="Ink 546" o:spid="_x0000_s1026" type="#_x0000_t75" style="position:absolute;margin-left:353.45pt;margin-top:20.25pt;width:5.5pt;height:62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">
                <v:imagedata r:id="rId1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07980C5A" wp14:editId="6F1E84D3">
                <wp:simplePos x="0" y="0"/>
                <wp:positionH relativeFrom="column">
                  <wp:posOffset>4527151</wp:posOffset>
                </wp:positionH>
                <wp:positionV relativeFrom="paragraph">
                  <wp:posOffset>271998</wp:posOffset>
                </wp:positionV>
                <wp:extent cx="32400" cy="793080"/>
                <wp:effectExtent l="38100" t="38100" r="24765" b="6477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32400" cy="79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C0141" id="Ink 545" o:spid="_x0000_s1026" type="#_x0000_t75" style="position:absolute;margin-left:355.45pt;margin-top:20.4pt;width:4.5pt;height:64.4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">
                <v:imagedata r:id="rId1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0DA9256" wp14:editId="5C2C8E22">
                <wp:simplePos x="0" y="0"/>
                <wp:positionH relativeFrom="column">
                  <wp:posOffset>4359391</wp:posOffset>
                </wp:positionH>
                <wp:positionV relativeFrom="paragraph">
                  <wp:posOffset>-240642</wp:posOffset>
                </wp:positionV>
                <wp:extent cx="192960" cy="1274400"/>
                <wp:effectExtent l="38100" t="38100" r="55245" b="4064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92960" cy="12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1BC0D" id="Ink 543" o:spid="_x0000_s1026" type="#_x0000_t75" style="position:absolute;margin-left:342.25pt;margin-top:-19.95pt;width:17.2pt;height:102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">
                <v:imagedata r:id="rId1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3455A497" wp14:editId="54980BEC">
                <wp:simplePos x="0" y="0"/>
                <wp:positionH relativeFrom="column">
                  <wp:posOffset>4166071</wp:posOffset>
                </wp:positionH>
                <wp:positionV relativeFrom="paragraph">
                  <wp:posOffset>553158</wp:posOffset>
                </wp:positionV>
                <wp:extent cx="53280" cy="72720"/>
                <wp:effectExtent l="38100" t="38100" r="42545" b="4191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532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88CD" id="Ink 541" o:spid="_x0000_s1026" type="#_x0000_t75" style="position:absolute;margin-left:327.05pt;margin-top:42.55pt;width:6.25pt;height:7.7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">
                <v:imagedata r:id="rId1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80E391E" wp14:editId="04B232AE">
                <wp:simplePos x="0" y="0"/>
                <wp:positionH relativeFrom="column">
                  <wp:posOffset>5253631</wp:posOffset>
                </wp:positionH>
                <wp:positionV relativeFrom="paragraph">
                  <wp:posOffset>10278</wp:posOffset>
                </wp:positionV>
                <wp:extent cx="83160" cy="74520"/>
                <wp:effectExtent l="38100" t="38100" r="31750" b="4000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831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04CA2" id="Ink 540" o:spid="_x0000_s1026" type="#_x0000_t75" style="position:absolute;margin-left:412.65pt;margin-top:-.2pt;width:8.55pt;height:7.8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">
                <v:imagedata r:id="rId1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434EFD93" wp14:editId="4862CB5D">
                <wp:simplePos x="0" y="0"/>
                <wp:positionH relativeFrom="column">
                  <wp:posOffset>6511471</wp:posOffset>
                </wp:positionH>
                <wp:positionV relativeFrom="paragraph">
                  <wp:posOffset>-49122</wp:posOffset>
                </wp:positionV>
                <wp:extent cx="95760" cy="532800"/>
                <wp:effectExtent l="57150" t="38100" r="57150" b="5778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9576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3A3E0" id="Ink 538" o:spid="_x0000_s1026" type="#_x0000_t75" style="position:absolute;margin-left:511.7pt;margin-top:-4.85pt;width:9.55pt;height:43.9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">
                <v:imagedata r:id="rId1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1209C42" wp14:editId="2B1751EA">
                <wp:simplePos x="0" y="0"/>
                <wp:positionH relativeFrom="column">
                  <wp:posOffset>6322471</wp:posOffset>
                </wp:positionH>
                <wp:positionV relativeFrom="paragraph">
                  <wp:posOffset>340038</wp:posOffset>
                </wp:positionV>
                <wp:extent cx="124200" cy="139680"/>
                <wp:effectExtent l="57150" t="38100" r="0" b="5143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242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CE60D" id="Ink 537" o:spid="_x0000_s1026" type="#_x0000_t75" style="position:absolute;margin-left:496.85pt;margin-top:25.75pt;width:11.8pt;height:13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">
                <v:imagedata r:id="rId1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38AE51DA" wp14:editId="1286FBDA">
                <wp:simplePos x="0" y="0"/>
                <wp:positionH relativeFrom="column">
                  <wp:posOffset>6159751</wp:posOffset>
                </wp:positionH>
                <wp:positionV relativeFrom="paragraph">
                  <wp:posOffset>203958</wp:posOffset>
                </wp:positionV>
                <wp:extent cx="327600" cy="88920"/>
                <wp:effectExtent l="38100" t="38100" r="53975" b="4445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327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BA939" id="Ink 536" o:spid="_x0000_s1026" type="#_x0000_t75" style="position:absolute;margin-left:484pt;margin-top:15.05pt;width:27.8pt;height:8.9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">
                <v:imagedata r:id="rId1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5F78A400" wp14:editId="32386A9E">
                <wp:simplePos x="0" y="0"/>
                <wp:positionH relativeFrom="column">
                  <wp:posOffset>6377191</wp:posOffset>
                </wp:positionH>
                <wp:positionV relativeFrom="paragraph">
                  <wp:posOffset>31158</wp:posOffset>
                </wp:positionV>
                <wp:extent cx="55080" cy="96480"/>
                <wp:effectExtent l="38100" t="38100" r="40640" b="5651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55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D8F0D" id="Ink 535" o:spid="_x0000_s1026" type="#_x0000_t75" style="position:absolute;margin-left:501.15pt;margin-top:1.45pt;width:6.4pt;height:9.5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">
                <v:imagedata r:id="rId1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395F0857" wp14:editId="0DCFBC63">
                <wp:simplePos x="0" y="0"/>
                <wp:positionH relativeFrom="column">
                  <wp:posOffset>6446671</wp:posOffset>
                </wp:positionH>
                <wp:positionV relativeFrom="paragraph">
                  <wp:posOffset>89478</wp:posOffset>
                </wp:positionV>
                <wp:extent cx="52200" cy="60480"/>
                <wp:effectExtent l="38100" t="38100" r="43180" b="5397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52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B74F6" id="Ink 534" o:spid="_x0000_s1026" type="#_x0000_t75" style="position:absolute;margin-left:506.6pt;margin-top:6.05pt;width:6.05pt;height:6.7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">
                <v:imagedata r:id="rId1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757AE014" wp14:editId="05F34F5D">
                <wp:simplePos x="0" y="0"/>
                <wp:positionH relativeFrom="column">
                  <wp:posOffset>6272431</wp:posOffset>
                </wp:positionH>
                <wp:positionV relativeFrom="paragraph">
                  <wp:posOffset>107118</wp:posOffset>
                </wp:positionV>
                <wp:extent cx="52920" cy="11880"/>
                <wp:effectExtent l="38100" t="38100" r="61595" b="4572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52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66FB4" id="Ink 532" o:spid="_x0000_s1026" type="#_x0000_t75" style="position:absolute;margin-left:492.9pt;margin-top:7.45pt;width:6.15pt;height:3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">
                <v:imagedata r:id="rId1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2384C12" wp14:editId="24CB2B9A">
                <wp:simplePos x="0" y="0"/>
                <wp:positionH relativeFrom="column">
                  <wp:posOffset>6345511</wp:posOffset>
                </wp:positionH>
                <wp:positionV relativeFrom="paragraph">
                  <wp:posOffset>54558</wp:posOffset>
                </wp:positionV>
                <wp:extent cx="109080" cy="73800"/>
                <wp:effectExtent l="38100" t="38100" r="43815" b="4064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09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A9D09" id="Ink 531" o:spid="_x0000_s1026" type="#_x0000_t75" style="position:absolute;margin-left:498.65pt;margin-top:3.3pt;width:10.6pt;height:7.7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">
                <v:imagedata r:id="rId1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1547D5A" wp14:editId="4159A755">
                <wp:simplePos x="0" y="0"/>
                <wp:positionH relativeFrom="column">
                  <wp:posOffset>6164071</wp:posOffset>
                </wp:positionH>
                <wp:positionV relativeFrom="paragraph">
                  <wp:posOffset>64638</wp:posOffset>
                </wp:positionV>
                <wp:extent cx="48240" cy="136800"/>
                <wp:effectExtent l="38100" t="38100" r="47625" b="5397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48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5156F" id="Ink 529" o:spid="_x0000_s1026" type="#_x0000_t75" style="position:absolute;margin-left:484.35pt;margin-top:4.1pt;width:5.85pt;height:12.7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">
                <v:imagedata r:id="rId1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27754637" wp14:editId="591379C1">
                <wp:simplePos x="0" y="0"/>
                <wp:positionH relativeFrom="column">
                  <wp:posOffset>6150751</wp:posOffset>
                </wp:positionH>
                <wp:positionV relativeFrom="paragraph">
                  <wp:posOffset>70398</wp:posOffset>
                </wp:positionV>
                <wp:extent cx="82440" cy="104760"/>
                <wp:effectExtent l="38100" t="38100" r="51435" b="2921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82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CBF31" id="Ink 528" o:spid="_x0000_s1026" type="#_x0000_t75" style="position:absolute;margin-left:483.3pt;margin-top:4.55pt;width:8.5pt;height:10.3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">
                <v:imagedata r:id="rId1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5B32CFC8" wp14:editId="475A105C">
                <wp:simplePos x="0" y="0"/>
                <wp:positionH relativeFrom="column">
                  <wp:posOffset>6062911</wp:posOffset>
                </wp:positionH>
                <wp:positionV relativeFrom="paragraph">
                  <wp:posOffset>16038</wp:posOffset>
                </wp:positionV>
                <wp:extent cx="82800" cy="539280"/>
                <wp:effectExtent l="38100" t="38100" r="50800" b="5143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82800" cy="53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FAF32" id="Ink 526" o:spid="_x0000_s1026" type="#_x0000_t75" style="position:absolute;margin-left:476.4pt;margin-top:.25pt;width:8.5pt;height:44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">
                <v:imagedata r:id="rId1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6532780E" wp14:editId="5C349ABC">
                <wp:simplePos x="0" y="0"/>
                <wp:positionH relativeFrom="column">
                  <wp:posOffset>5766991</wp:posOffset>
                </wp:positionH>
                <wp:positionV relativeFrom="paragraph">
                  <wp:posOffset>118638</wp:posOffset>
                </wp:positionV>
                <wp:extent cx="162000" cy="285840"/>
                <wp:effectExtent l="57150" t="38100" r="47625" b="3810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620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488CD" id="Ink 525" o:spid="_x0000_s1026" type="#_x0000_t75" style="position:absolute;margin-left:453.1pt;margin-top:8.35pt;width:14.7pt;height:24.4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">
                <v:imagedata r:id="rId1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6920FC7B" wp14:editId="3182E0E3">
                <wp:simplePos x="0" y="0"/>
                <wp:positionH relativeFrom="column">
                  <wp:posOffset>5713711</wp:posOffset>
                </wp:positionH>
                <wp:positionV relativeFrom="paragraph">
                  <wp:posOffset>101718</wp:posOffset>
                </wp:positionV>
                <wp:extent cx="47520" cy="316800"/>
                <wp:effectExtent l="38100" t="38100" r="48260" b="4572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4752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0D777" id="Ink 524" o:spid="_x0000_s1026" type="#_x0000_t75" style="position:absolute;margin-left:448.9pt;margin-top:7pt;width:5.75pt;height:26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">
                <v:imagedata r:id="rId1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04FA3504" wp14:editId="0DD0980C">
                <wp:simplePos x="0" y="0"/>
                <wp:positionH relativeFrom="column">
                  <wp:posOffset>5365951</wp:posOffset>
                </wp:positionH>
                <wp:positionV relativeFrom="paragraph">
                  <wp:posOffset>333558</wp:posOffset>
                </wp:positionV>
                <wp:extent cx="186840" cy="98640"/>
                <wp:effectExtent l="38100" t="38100" r="41910" b="5397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86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49DBD" id="Ink 523" o:spid="_x0000_s1026" type="#_x0000_t75" style="position:absolute;margin-left:421.5pt;margin-top:25.25pt;width:16.65pt;height:9.7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">
                <v:imagedata r:id="rId1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665C3AD" wp14:editId="591089FB">
                <wp:simplePos x="0" y="0"/>
                <wp:positionH relativeFrom="column">
                  <wp:posOffset>4888231</wp:posOffset>
                </wp:positionH>
                <wp:positionV relativeFrom="paragraph">
                  <wp:posOffset>-464202</wp:posOffset>
                </wp:positionV>
                <wp:extent cx="739440" cy="1486800"/>
                <wp:effectExtent l="38100" t="38100" r="41910" b="5651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739440" cy="14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FD70D" id="Ink 522" o:spid="_x0000_s1026" type="#_x0000_t75" style="position:absolute;margin-left:383.9pt;margin-top:-37.55pt;width:60.2pt;height:11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">
                <v:imagedata r:id="rId1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6A8A3C9F" wp14:editId="544482D1">
                <wp:simplePos x="0" y="0"/>
                <wp:positionH relativeFrom="column">
                  <wp:posOffset>5610391</wp:posOffset>
                </wp:positionH>
                <wp:positionV relativeFrom="paragraph">
                  <wp:posOffset>1180638</wp:posOffset>
                </wp:positionV>
                <wp:extent cx="137880" cy="259560"/>
                <wp:effectExtent l="38100" t="38100" r="14605" b="4572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378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D6E03" id="Ink 515" o:spid="_x0000_s1026" type="#_x0000_t75" style="position:absolute;margin-left:440.75pt;margin-top:91.95pt;width:12.8pt;height:22.4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">
                <v:imagedata r:id="rId1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635B6AB5" wp14:editId="45199957">
                <wp:simplePos x="0" y="0"/>
                <wp:positionH relativeFrom="column">
                  <wp:posOffset>5622991</wp:posOffset>
                </wp:positionH>
                <wp:positionV relativeFrom="paragraph">
                  <wp:posOffset>932958</wp:posOffset>
                </wp:positionV>
                <wp:extent cx="21960" cy="182880"/>
                <wp:effectExtent l="38100" t="38100" r="35560" b="4572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219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12785" id="Ink 514" o:spid="_x0000_s1026" type="#_x0000_t75" style="position:absolute;margin-left:441.75pt;margin-top:72.45pt;width:3.75pt;height:16.3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">
                <v:imagedata r:id="rId1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021C748D" wp14:editId="18B005D0">
                <wp:simplePos x="0" y="0"/>
                <wp:positionH relativeFrom="column">
                  <wp:posOffset>4051951</wp:posOffset>
                </wp:positionH>
                <wp:positionV relativeFrom="paragraph">
                  <wp:posOffset>1222038</wp:posOffset>
                </wp:positionV>
                <wp:extent cx="180720" cy="268560"/>
                <wp:effectExtent l="38100" t="38100" r="48260" b="3683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807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829D3" id="Ink 513" o:spid="_x0000_s1026" type="#_x0000_t75" style="position:absolute;margin-left:318.05pt;margin-top:95.2pt;width:16.25pt;height:23.1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">
                <v:imagedata r:id="rId1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33DBC612" wp14:editId="114A724A">
                <wp:simplePos x="0" y="0"/>
                <wp:positionH relativeFrom="column">
                  <wp:posOffset>3915511</wp:posOffset>
                </wp:positionH>
                <wp:positionV relativeFrom="paragraph">
                  <wp:posOffset>1395198</wp:posOffset>
                </wp:positionV>
                <wp:extent cx="145800" cy="42120"/>
                <wp:effectExtent l="38100" t="38100" r="45085" b="5334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458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DCE17" id="Ink 512" o:spid="_x0000_s1026" type="#_x0000_t75" style="position:absolute;margin-left:307.3pt;margin-top:108.85pt;width:13.5pt;height:5.2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">
                <v:imagedata r:id="rId1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700F3AE0" wp14:editId="135293D8">
                <wp:simplePos x="0" y="0"/>
                <wp:positionH relativeFrom="column">
                  <wp:posOffset>4108471</wp:posOffset>
                </wp:positionH>
                <wp:positionV relativeFrom="paragraph">
                  <wp:posOffset>941598</wp:posOffset>
                </wp:positionV>
                <wp:extent cx="34560" cy="187200"/>
                <wp:effectExtent l="38100" t="38100" r="41910" b="6096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34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A5E01" id="Ink 511" o:spid="_x0000_s1026" type="#_x0000_t75" style="position:absolute;margin-left:322.5pt;margin-top:73.15pt;width:4.7pt;height:16.7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">
                <v:imagedata r:id="rId1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1FE91AB" wp14:editId="7E2742E8">
                <wp:simplePos x="0" y="0"/>
                <wp:positionH relativeFrom="column">
                  <wp:posOffset>4836031</wp:posOffset>
                </wp:positionH>
                <wp:positionV relativeFrom="paragraph">
                  <wp:posOffset>957438</wp:posOffset>
                </wp:positionV>
                <wp:extent cx="84240" cy="99360"/>
                <wp:effectExtent l="38100" t="38100" r="49530" b="5334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84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9EDA9" id="Ink 509" o:spid="_x0000_s1026" type="#_x0000_t75" style="position:absolute;margin-left:379.8pt;margin-top:74.4pt;width:8.65pt;height:9.8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">
                <v:imagedata r:id="rId1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433EACCD" wp14:editId="56780B50">
                <wp:simplePos x="0" y="0"/>
                <wp:positionH relativeFrom="column">
                  <wp:posOffset>4973551</wp:posOffset>
                </wp:positionH>
                <wp:positionV relativeFrom="paragraph">
                  <wp:posOffset>1399518</wp:posOffset>
                </wp:positionV>
                <wp:extent cx="74160" cy="55800"/>
                <wp:effectExtent l="38100" t="38100" r="40640" b="5905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741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CD593" id="Ink 506" o:spid="_x0000_s1026" type="#_x0000_t75" style="position:absolute;margin-left:390.6pt;margin-top:109.2pt;width:7.85pt;height:6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">
                <v:imagedata r:id="rId1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656E9E8" wp14:editId="5F584E0F">
                <wp:simplePos x="0" y="0"/>
                <wp:positionH relativeFrom="column">
                  <wp:posOffset>4766551</wp:posOffset>
                </wp:positionH>
                <wp:positionV relativeFrom="paragraph">
                  <wp:posOffset>1208718</wp:posOffset>
                </wp:positionV>
                <wp:extent cx="128160" cy="243720"/>
                <wp:effectExtent l="38100" t="38100" r="43815" b="4254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281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03856" id="Ink 505" o:spid="_x0000_s1026" type="#_x0000_t75" style="position:absolute;margin-left:374.3pt;margin-top:94.15pt;width:12.1pt;height:21.2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">
                <v:imagedata r:id="rId1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59B77B0D" wp14:editId="6EF8873F">
                <wp:simplePos x="0" y="0"/>
                <wp:positionH relativeFrom="column">
                  <wp:posOffset>4783831</wp:posOffset>
                </wp:positionH>
                <wp:positionV relativeFrom="paragraph">
                  <wp:posOffset>1176318</wp:posOffset>
                </wp:positionV>
                <wp:extent cx="178560" cy="242280"/>
                <wp:effectExtent l="38100" t="38100" r="50165" b="4381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785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487F0" id="Ink 504" o:spid="_x0000_s1026" type="#_x0000_t75" style="position:absolute;margin-left:375.7pt;margin-top:91.6pt;width:16pt;height:21.1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">
                <v:imagedata r:id="rId1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4F6980CF" wp14:editId="1D7F6808">
                <wp:simplePos x="0" y="0"/>
                <wp:positionH relativeFrom="column">
                  <wp:posOffset>4866631</wp:posOffset>
                </wp:positionH>
                <wp:positionV relativeFrom="paragraph">
                  <wp:posOffset>897678</wp:posOffset>
                </wp:positionV>
                <wp:extent cx="20160" cy="164880"/>
                <wp:effectExtent l="38100" t="38100" r="37465" b="4508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01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D618" id="Ink 503" o:spid="_x0000_s1026" type="#_x0000_t75" style="position:absolute;margin-left:382.2pt;margin-top:69.7pt;width:3.65pt;height: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">
                <v:imagedata r:id="rId1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3BC6C4C9" wp14:editId="5378309B">
                <wp:simplePos x="0" y="0"/>
                <wp:positionH relativeFrom="column">
                  <wp:posOffset>3618871</wp:posOffset>
                </wp:positionH>
                <wp:positionV relativeFrom="paragraph">
                  <wp:posOffset>999198</wp:posOffset>
                </wp:positionV>
                <wp:extent cx="2747160" cy="72000"/>
                <wp:effectExtent l="38100" t="38100" r="34290" b="4254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27471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71D6A" id="Ink 502" o:spid="_x0000_s1026" type="#_x0000_t75" style="position:absolute;margin-left:283.95pt;margin-top:77.7pt;width:218.25pt;height:7.6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">
                <v:imagedata r:id="rId1101" o:title=""/>
              </v:shape>
            </w:pict>
          </mc:Fallback>
        </mc:AlternateContent>
      </w:r>
      <w:r w:rsidR="00E53FC9">
        <w:br w:type="page"/>
      </w:r>
    </w:p>
    <w:p w14:paraId="239AF10A" w14:textId="77777777" w:rsidR="00E53FC9" w:rsidRPr="00E53FC9" w:rsidRDefault="00D9737D" w:rsidP="00E53FC9">
      <w:pPr>
        <w:jc w:val="both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44ED7F21" wp14:editId="6632E024">
                <wp:simplePos x="0" y="0"/>
                <wp:positionH relativeFrom="column">
                  <wp:posOffset>5080111</wp:posOffset>
                </wp:positionH>
                <wp:positionV relativeFrom="paragraph">
                  <wp:posOffset>-148526</wp:posOffset>
                </wp:positionV>
                <wp:extent cx="2880" cy="720"/>
                <wp:effectExtent l="38100" t="38100" r="35560" b="3746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2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D74DF" id="Ink 629" o:spid="_x0000_s1026" type="#_x0000_t75" style="position:absolute;margin-left:399.1pt;margin-top:-12.35pt;width:2pt;height:1.3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">
                <v:imagedata r:id="rId1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8CDA609" wp14:editId="146782C3">
                <wp:simplePos x="0" y="0"/>
                <wp:positionH relativeFrom="column">
                  <wp:posOffset>5043031</wp:posOffset>
                </wp:positionH>
                <wp:positionV relativeFrom="paragraph">
                  <wp:posOffset>-108206</wp:posOffset>
                </wp:positionV>
                <wp:extent cx="66960" cy="115920"/>
                <wp:effectExtent l="57150" t="38100" r="47625" b="5588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669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BFAA8" id="Ink 628" o:spid="_x0000_s1026" type="#_x0000_t75" style="position:absolute;margin-left:396.1pt;margin-top:-9.5pt;width:7.2pt;height:11.1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62101DFF" wp14:editId="1F5BB175">
                <wp:simplePos x="0" y="0"/>
                <wp:positionH relativeFrom="column">
                  <wp:posOffset>4902991</wp:posOffset>
                </wp:positionH>
                <wp:positionV relativeFrom="paragraph">
                  <wp:posOffset>-254006</wp:posOffset>
                </wp:positionV>
                <wp:extent cx="135360" cy="176400"/>
                <wp:effectExtent l="38100" t="38100" r="36195" b="5270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353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155D9" id="Ink 627" o:spid="_x0000_s1026" type="#_x0000_t75" style="position:absolute;margin-left:385.05pt;margin-top:-21pt;width:12.6pt;height:15.9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1BB3859C" wp14:editId="51197CAD">
                <wp:simplePos x="0" y="0"/>
                <wp:positionH relativeFrom="column">
                  <wp:posOffset>4862671</wp:posOffset>
                </wp:positionH>
                <wp:positionV relativeFrom="paragraph">
                  <wp:posOffset>-310886</wp:posOffset>
                </wp:positionV>
                <wp:extent cx="73800" cy="259200"/>
                <wp:effectExtent l="57150" t="38100" r="59690" b="4572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738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2113E" id="Ink 626" o:spid="_x0000_s1026" type="#_x0000_t75" style="position:absolute;margin-left:381.9pt;margin-top:-25.5pt;width:7.75pt;height:22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59D0CBDE" wp14:editId="3A29E761">
                <wp:simplePos x="0" y="0"/>
                <wp:positionH relativeFrom="column">
                  <wp:posOffset>4465231</wp:posOffset>
                </wp:positionH>
                <wp:positionV relativeFrom="paragraph">
                  <wp:posOffset>-341126</wp:posOffset>
                </wp:positionV>
                <wp:extent cx="390600" cy="403200"/>
                <wp:effectExtent l="57150" t="38100" r="0" b="5461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390600" cy="4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BDD7F" id="Ink 625" o:spid="_x0000_s1026" type="#_x0000_t75" style="position:absolute;margin-left:350.6pt;margin-top:-27.85pt;width:32.7pt;height:33.7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">
                <v:imagedata r:id="rId1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749E4502" wp14:editId="76CA5695">
                <wp:simplePos x="0" y="0"/>
                <wp:positionH relativeFrom="column">
                  <wp:posOffset>4605271</wp:posOffset>
                </wp:positionH>
                <wp:positionV relativeFrom="paragraph">
                  <wp:posOffset>-302606</wp:posOffset>
                </wp:positionV>
                <wp:extent cx="135000" cy="354240"/>
                <wp:effectExtent l="38100" t="38100" r="55880" b="4635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350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62874" id="Ink 624" o:spid="_x0000_s1026" type="#_x0000_t75" style="position:absolute;margin-left:361.6pt;margin-top:-24.85pt;width:12.65pt;height:29.9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4B6891E2" wp14:editId="05B15968">
                <wp:simplePos x="0" y="0"/>
                <wp:positionH relativeFrom="column">
                  <wp:posOffset>4598071</wp:posOffset>
                </wp:positionH>
                <wp:positionV relativeFrom="paragraph">
                  <wp:posOffset>-459566</wp:posOffset>
                </wp:positionV>
                <wp:extent cx="509400" cy="43200"/>
                <wp:effectExtent l="38100" t="38100" r="43180" b="5207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509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149D2" id="Ink 623" o:spid="_x0000_s1026" type="#_x0000_t75" style="position:absolute;margin-left:361.05pt;margin-top:-37.2pt;width:42.05pt;height:5.3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7FBF9723" wp14:editId="741607EE">
                <wp:simplePos x="0" y="0"/>
                <wp:positionH relativeFrom="column">
                  <wp:posOffset>4905511</wp:posOffset>
                </wp:positionH>
                <wp:positionV relativeFrom="paragraph">
                  <wp:posOffset>-745766</wp:posOffset>
                </wp:positionV>
                <wp:extent cx="18720" cy="7920"/>
                <wp:effectExtent l="38100" t="38100" r="38735" b="4953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8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6B480" id="Ink 622" o:spid="_x0000_s1026" type="#_x0000_t75" style="position:absolute;margin-left:385.25pt;margin-top:-59.55pt;width:3.45pt;height:2.3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">
                <v:imagedata r:id="rId1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0C3B3D29" wp14:editId="57A5FF92">
                <wp:simplePos x="0" y="0"/>
                <wp:positionH relativeFrom="column">
                  <wp:posOffset>4860511</wp:posOffset>
                </wp:positionH>
                <wp:positionV relativeFrom="paragraph">
                  <wp:posOffset>-626606</wp:posOffset>
                </wp:positionV>
                <wp:extent cx="72000" cy="51840"/>
                <wp:effectExtent l="38100" t="38100" r="42545" b="4381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720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42149" id="Ink 621" o:spid="_x0000_s1026" type="#_x0000_t75" style="position:absolute;margin-left:381.7pt;margin-top:-50.35pt;width:7.65pt;height:6.1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">
                <v:imagedata r:id="rId1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164A6E4A" wp14:editId="4075D617">
                <wp:simplePos x="0" y="0"/>
                <wp:positionH relativeFrom="column">
                  <wp:posOffset>4734871</wp:posOffset>
                </wp:positionH>
                <wp:positionV relativeFrom="paragraph">
                  <wp:posOffset>-975086</wp:posOffset>
                </wp:positionV>
                <wp:extent cx="96840" cy="348840"/>
                <wp:effectExtent l="19050" t="38100" r="36830" b="5143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968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98B93" id="Ink 620" o:spid="_x0000_s1026" type="#_x0000_t75" style="position:absolute;margin-left:371.8pt;margin-top:-77.8pt;width:9.65pt;height:29.4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">
                <v:imagedata r:id="rId1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03A2F598" wp14:editId="1DB47567">
                <wp:simplePos x="0" y="0"/>
                <wp:positionH relativeFrom="column">
                  <wp:posOffset>4312951</wp:posOffset>
                </wp:positionH>
                <wp:positionV relativeFrom="paragraph">
                  <wp:posOffset>-409166</wp:posOffset>
                </wp:positionV>
                <wp:extent cx="77400" cy="4680"/>
                <wp:effectExtent l="38100" t="38100" r="37465" b="5270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77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B124A" id="Ink 619" o:spid="_x0000_s1026" type="#_x0000_t75" style="position:absolute;margin-left:338.6pt;margin-top:-33.2pt;width:8.1pt;height:2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2F08B833" wp14:editId="7C8F56D0">
                <wp:simplePos x="0" y="0"/>
                <wp:positionH relativeFrom="column">
                  <wp:posOffset>4298551</wp:posOffset>
                </wp:positionH>
                <wp:positionV relativeFrom="paragraph">
                  <wp:posOffset>-464966</wp:posOffset>
                </wp:positionV>
                <wp:extent cx="97200" cy="27000"/>
                <wp:effectExtent l="38100" t="38100" r="36195" b="495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7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F1284" id="Ink 618" o:spid="_x0000_s1026" type="#_x0000_t75" style="position:absolute;margin-left:337.55pt;margin-top:-37.35pt;width:9.4pt;height:3.6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2202650C" wp14:editId="50EB3E06">
                <wp:simplePos x="0" y="0"/>
                <wp:positionH relativeFrom="column">
                  <wp:posOffset>4092631</wp:posOffset>
                </wp:positionH>
                <wp:positionV relativeFrom="paragraph">
                  <wp:posOffset>-333206</wp:posOffset>
                </wp:positionV>
                <wp:extent cx="11880" cy="14760"/>
                <wp:effectExtent l="38100" t="38100" r="45720" b="4254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1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DA3B0" id="Ink 617" o:spid="_x0000_s1026" type="#_x0000_t75" style="position:absolute;margin-left:321.25pt;margin-top:-27.2pt;width:3pt;height:3.0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6BB73CA6" wp14:editId="6F9EAFA7">
                <wp:simplePos x="0" y="0"/>
                <wp:positionH relativeFrom="column">
                  <wp:posOffset>4078591</wp:posOffset>
                </wp:positionH>
                <wp:positionV relativeFrom="paragraph">
                  <wp:posOffset>-221246</wp:posOffset>
                </wp:positionV>
                <wp:extent cx="70920" cy="62280"/>
                <wp:effectExtent l="38100" t="38100" r="43815" b="5207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70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F9B4A" id="Ink 616" o:spid="_x0000_s1026" type="#_x0000_t75" style="position:absolute;margin-left:320.15pt;margin-top:-18.4pt;width:7.6pt;height:6.8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35C5838B" wp14:editId="7554384B">
                <wp:simplePos x="0" y="0"/>
                <wp:positionH relativeFrom="column">
                  <wp:posOffset>3964471</wp:posOffset>
                </wp:positionH>
                <wp:positionV relativeFrom="paragraph">
                  <wp:posOffset>-610766</wp:posOffset>
                </wp:positionV>
                <wp:extent cx="102240" cy="443880"/>
                <wp:effectExtent l="38100" t="38100" r="31115" b="5143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0224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A917C" id="Ink 615" o:spid="_x0000_s1026" type="#_x0000_t75" style="position:absolute;margin-left:311.15pt;margin-top:-49.1pt;width:10pt;height:36.9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">
                <v:imagedata r:id="rId1131" o:title=""/>
              </v:shape>
            </w:pict>
          </mc:Fallback>
        </mc:AlternateContent>
      </w:r>
      <w:r w:rsidR="00E53FC9">
        <w:t>Αυτό γράφεται και ως:</w:t>
      </w:r>
    </w:p>
    <w:p w14:paraId="0A1DDAC9" w14:textId="79EDDD76" w:rsidR="00E53FC9" w:rsidRDefault="00D9737D" w:rsidP="00E53FC9">
      <w:pPr>
        <w:jc w:val="center"/>
      </w:pP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434204B0" wp14:editId="3555FFB7">
                <wp:simplePos x="0" y="0"/>
                <wp:positionH relativeFrom="column">
                  <wp:posOffset>2506111</wp:posOffset>
                </wp:positionH>
                <wp:positionV relativeFrom="paragraph">
                  <wp:posOffset>-12431</wp:posOffset>
                </wp:positionV>
                <wp:extent cx="1297800" cy="1293480"/>
                <wp:effectExtent l="57150" t="38100" r="55245" b="5969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297800" cy="12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D67F9" id="Ink 613" o:spid="_x0000_s1026" type="#_x0000_t75" style="position:absolute;margin-left:196.35pt;margin-top:-2pt;width:104.2pt;height:103.8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">
                <v:imagedata r:id="rId1133" o:title=""/>
              </v:shape>
            </w:pict>
          </mc:Fallback>
        </mc:AlternateContent>
      </w:r>
      <w:r>
        <w:rPr>
          <w:noProof/>
          <w:position w:val="-76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5344B5FB" wp14:editId="0E063F38">
                <wp:simplePos x="0" y="0"/>
                <wp:positionH relativeFrom="column">
                  <wp:posOffset>5356231</wp:posOffset>
                </wp:positionH>
                <wp:positionV relativeFrom="paragraph">
                  <wp:posOffset>1020769</wp:posOffset>
                </wp:positionV>
                <wp:extent cx="360" cy="360"/>
                <wp:effectExtent l="0" t="0" r="0" b="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51FEA" id="Ink 612" o:spid="_x0000_s1026" type="#_x0000_t75" style="position:absolute;margin-left:420.75pt;margin-top:79.4pt;width:2.05pt;height:2.0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">
                <v:imagedata r:id="rId9" o:title=""/>
              </v:shape>
            </w:pict>
          </mc:Fallback>
        </mc:AlternateContent>
      </w:r>
      <w:r w:rsidR="00E53FC9" w:rsidRPr="00E53FC9">
        <w:rPr>
          <w:position w:val="-76"/>
          <w:highlight w:val="lightGray"/>
        </w:rPr>
        <w:object w:dxaOrig="3940" w:dyaOrig="1579" w14:anchorId="20B40370">
          <v:shape id="_x0000_i1070" type="#_x0000_t75" style="width:196.6pt;height:78.9pt" o:ole="">
            <v:imagedata r:id="rId990" o:title=""/>
          </v:shape>
          <o:OLEObject Type="Embed" ProgID="Equation.DSMT4" ShapeID="_x0000_i1070" DrawAspect="Content" ObjectID="_1838969053" r:id="rId1135"/>
        </w:object>
      </w:r>
      <w:r w:rsidR="00E53FC9" w:rsidRPr="00E53FC9">
        <w:rPr>
          <w:position w:val="-16"/>
          <w:highlight w:val="yellow"/>
        </w:rPr>
        <w:object w:dxaOrig="1420" w:dyaOrig="460" w14:anchorId="34F4AD17">
          <v:shape id="_x0000_i1071" type="#_x0000_t75" style="width:71.35pt;height:23.15pt" o:ole="">
            <v:imagedata r:id="rId1136" o:title=""/>
          </v:shape>
          <o:OLEObject Type="Embed" ProgID="Equation.DSMT4" ShapeID="_x0000_i1071" DrawAspect="Content" ObjectID="_1838969054" r:id="rId1137"/>
        </w:object>
      </w:r>
      <w:r w:rsidR="00E53FC9" w:rsidRPr="00B01722">
        <w:t>,</w:t>
      </w:r>
    </w:p>
    <w:p w14:paraId="365F15CE" w14:textId="071C4C7F" w:rsidR="00B01722" w:rsidRPr="00E731A2" w:rsidRDefault="00D9737D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444B7CC0" wp14:editId="41D13F0D">
                <wp:simplePos x="0" y="0"/>
                <wp:positionH relativeFrom="column">
                  <wp:posOffset>7131391</wp:posOffset>
                </wp:positionH>
                <wp:positionV relativeFrom="paragraph">
                  <wp:posOffset>4882953</wp:posOffset>
                </wp:positionV>
                <wp:extent cx="360" cy="360"/>
                <wp:effectExtent l="0" t="0" r="0" b="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14922" id="Ink 559" o:spid="_x0000_s1026" type="#_x0000_t75" style="position:absolute;margin-left:560.55pt;margin-top:383.5pt;width:2.05pt;height:2.0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A7iZv8wAEAABcEAAAQAAAAAAAAAAAAAAAAANADAABkcnMvaW5rL2lu&#10;azEueG1sUEsBAi0AFAAGAAgAAAAhADmA1t3gAAAADQEAAA8AAAAAAAAAAAAAAAAAvgUAAGRycy9k&#10;b3ducmV2LnhtbFBLAQItABQABgAIAAAAIQB5GLydvwAAACEBAAAZAAAAAAAAAAAAAAAAAMsGAABk&#10;cnMvX3JlbHMvZTJvRG9jLnhtbC5yZWxzUEsFBgAAAAAGAAYAeAEAAMEHAAAAAA==&#10;">
                <v:imagedata r:id="rId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057E6817" wp14:editId="5D6BF373">
                <wp:simplePos x="0" y="0"/>
                <wp:positionH relativeFrom="column">
                  <wp:posOffset>6172351</wp:posOffset>
                </wp:positionH>
                <wp:positionV relativeFrom="paragraph">
                  <wp:posOffset>5817873</wp:posOffset>
                </wp:positionV>
                <wp:extent cx="360" cy="360"/>
                <wp:effectExtent l="0" t="0" r="0" b="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CBBBC" id="Ink 553" o:spid="_x0000_s1026" type="#_x0000_t75" style="position:absolute;margin-left:485pt;margin-top:457.1pt;width:2.05pt;height:2.0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">
                <v:imagedata r:id="rId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0EAB2955" wp14:editId="63AF48B3">
                <wp:simplePos x="0" y="0"/>
                <wp:positionH relativeFrom="column">
                  <wp:posOffset>5107111</wp:posOffset>
                </wp:positionH>
                <wp:positionV relativeFrom="paragraph">
                  <wp:posOffset>5814273</wp:posOffset>
                </wp:positionV>
                <wp:extent cx="4680" cy="3240"/>
                <wp:effectExtent l="38100" t="38100" r="33655" b="3492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4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5C90B" id="Ink 507" o:spid="_x0000_s1026" type="#_x0000_t75" style="position:absolute;margin-left:401.15pt;margin-top:456.8pt;width:2.3pt;height:2.2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">
                <v:imagedata r:id="rId1141" o:title=""/>
              </v:shape>
            </w:pict>
          </mc:Fallback>
        </mc:AlternateContent>
      </w:r>
      <w:r w:rsidR="00B01722">
        <w:t>ό</w:t>
      </w:r>
      <w:r w:rsidR="00373F56">
        <w:t xml:space="preserve">που </w:t>
      </w:r>
      <w:r w:rsidR="00B01722" w:rsidRPr="00E53FC9">
        <w:rPr>
          <w:position w:val="-76"/>
          <w:highlight w:val="yellow"/>
        </w:rPr>
        <w:object w:dxaOrig="2659" w:dyaOrig="1579" w14:anchorId="33D3E7E5">
          <v:shape id="_x0000_i1072" type="#_x0000_t75" style="width:133.35pt;height:78.9pt" o:ole="">
            <v:imagedata r:id="rId1142" o:title=""/>
          </v:shape>
          <o:OLEObject Type="Embed" ProgID="Equation.DSMT4" ShapeID="_x0000_i1072" DrawAspect="Content" ObjectID="_1838969055" r:id="rId1143"/>
        </w:object>
      </w:r>
      <w:r w:rsidR="00373F56" w:rsidRPr="00CF54D7">
        <w:t xml:space="preserve"> </w:t>
      </w:r>
      <w:r w:rsidR="00373F56">
        <w:t>σταθμά με</w:t>
      </w:r>
    </w:p>
    <w:p w14:paraId="78D44FEE" w14:textId="6DBB557E" w:rsidR="00B01722" w:rsidRPr="00B01722" w:rsidRDefault="00373F56" w:rsidP="008266E6">
      <w:pPr>
        <w:pStyle w:val="ListParagraph"/>
        <w:numPr>
          <w:ilvl w:val="0"/>
          <w:numId w:val="4"/>
        </w:numPr>
        <w:jc w:val="both"/>
      </w:pPr>
      <w:r w:rsidRPr="00CF54D7">
        <w:t xml:space="preserve"> </w:t>
      </w:r>
      <w:r w:rsidR="00B01722" w:rsidRPr="009C4D41">
        <w:rPr>
          <w:position w:val="-32"/>
          <w:highlight w:val="lightGray"/>
          <w:lang w:val="en-US"/>
        </w:rPr>
        <w:object w:dxaOrig="1380" w:dyaOrig="780" w14:anchorId="26F89F7A">
          <v:shape id="_x0000_i1073" type="#_x0000_t75" style="width:70.1pt;height:38.8pt" o:ole="">
            <v:imagedata r:id="rId1144" o:title=""/>
          </v:shape>
          <o:OLEObject Type="Embed" ProgID="Equation.DSMT4" ShapeID="_x0000_i1073" DrawAspect="Content" ObjectID="_1838969056" r:id="rId1145"/>
        </w:object>
      </w:r>
      <w:r w:rsidRPr="00CF54D7">
        <w:t xml:space="preserve"> </w:t>
      </w:r>
      <w:r>
        <w:t xml:space="preserve">και </w:t>
      </w:r>
    </w:p>
    <w:p w14:paraId="040B6456" w14:textId="46CBB4AA" w:rsidR="00373F56" w:rsidRPr="00CF54D7" w:rsidRDefault="00373F56" w:rsidP="008266E6">
      <w:pPr>
        <w:pStyle w:val="ListParagraph"/>
        <w:numPr>
          <w:ilvl w:val="0"/>
          <w:numId w:val="4"/>
        </w:numPr>
        <w:jc w:val="both"/>
      </w:pPr>
      <w:r>
        <w:t>αν</w:t>
      </w:r>
      <w:r w:rsidR="00B01722" w:rsidRPr="00B01722">
        <w:rPr>
          <w:position w:val="-14"/>
          <w:lang w:val="en-US"/>
        </w:rPr>
        <w:object w:dxaOrig="1100" w:dyaOrig="420" w14:anchorId="1A0377C3">
          <v:shape id="_x0000_i1074" type="#_x0000_t75" style="width:54.45pt;height:20.65pt" o:ole="">
            <v:imagedata r:id="rId1146" o:title=""/>
          </v:shape>
          <o:OLEObject Type="Embed" ProgID="Equation.DSMT4" ShapeID="_x0000_i1074" DrawAspect="Content" ObjectID="_1838969057" r:id="rId1147"/>
        </w:object>
      </w:r>
      <w:r>
        <w:t xml:space="preserve"> για </w:t>
      </w:r>
      <w:r w:rsidR="00B01722" w:rsidRPr="00B01722">
        <w:rPr>
          <w:position w:val="-14"/>
        </w:rPr>
        <w:object w:dxaOrig="660" w:dyaOrig="420" w14:anchorId="12163974">
          <v:shape id="_x0000_i1075" type="#_x0000_t75" style="width:33.2pt;height:20.65pt" o:ole="">
            <v:imagedata r:id="rId1148" o:title=""/>
          </v:shape>
          <o:OLEObject Type="Embed" ProgID="Equation.DSMT4" ShapeID="_x0000_i1075" DrawAspect="Content" ObjectID="_1838969058" r:id="rId1149"/>
        </w:object>
      </w:r>
      <w:r w:rsidR="00B01722" w:rsidRPr="00B01722">
        <w:rPr>
          <w:position w:val="-14"/>
        </w:rPr>
        <w:t xml:space="preserve"> </w:t>
      </w:r>
      <w:r w:rsidR="00B01722" w:rsidRPr="00B01722">
        <w:t>τότε</w:t>
      </w:r>
      <w:r w:rsidR="00B01722">
        <w:rPr>
          <w:position w:val="-14"/>
        </w:rPr>
        <w:t xml:space="preserve"> </w:t>
      </w:r>
      <w:r>
        <w:t xml:space="preserve">θα έχουμε </w:t>
      </w:r>
      <w:r w:rsidR="00B01722" w:rsidRPr="009C4D41">
        <w:rPr>
          <w:position w:val="-14"/>
          <w:highlight w:val="lightGray"/>
        </w:rPr>
        <w:object w:dxaOrig="1100" w:dyaOrig="420" w14:anchorId="79A6C0CC">
          <v:shape id="_x0000_i1076" type="#_x0000_t75" style="width:54.45pt;height:20.65pt" o:ole="">
            <v:imagedata r:id="rId1150" o:title=""/>
          </v:shape>
          <o:OLEObject Type="Embed" ProgID="Equation.DSMT4" ShapeID="_x0000_i1076" DrawAspect="Content" ObjectID="_1838969059" r:id="rId1151"/>
        </w:object>
      </w:r>
      <w:r w:rsidR="00D9737D" w:rsidRPr="00D9737D">
        <w:rPr>
          <w:position w:val="-14"/>
          <w:highlight w:val="lightGray"/>
        </w:rPr>
        <w:t xml:space="preserve"> </w:t>
      </w:r>
      <w:r w:rsidRPr="009C4D41">
        <w:rPr>
          <w:highlight w:val="lightGray"/>
        </w:rPr>
        <w:t xml:space="preserve">για </w:t>
      </w:r>
      <w:r w:rsidR="00B01722" w:rsidRPr="009C4D41">
        <w:rPr>
          <w:position w:val="-14"/>
          <w:highlight w:val="lightGray"/>
        </w:rPr>
        <w:object w:dxaOrig="1280" w:dyaOrig="420" w14:anchorId="0D3F5204">
          <v:shape id="_x0000_i1077" type="#_x0000_t75" style="width:63.85pt;height:20.65pt" o:ole="">
            <v:imagedata r:id="rId1152" o:title=""/>
          </v:shape>
          <o:OLEObject Type="Embed" ProgID="Equation.DSMT4" ShapeID="_x0000_i1077" DrawAspect="Content" ObjectID="_1838969060" r:id="rId1153"/>
        </w:object>
      </w:r>
      <w:r w:rsidR="00B01722" w:rsidRPr="009C4D41">
        <w:rPr>
          <w:highlight w:val="lightGray"/>
        </w:rPr>
        <w:t>.</w:t>
      </w:r>
    </w:p>
    <w:p w14:paraId="4414E8EB" w14:textId="24F5333C" w:rsidR="00133A65" w:rsidRDefault="00373F56" w:rsidP="00DE3B15">
      <w:pPr>
        <w:jc w:val="both"/>
        <w:rPr>
          <w:b/>
          <w:color w:val="FF0000"/>
          <w:highlight w:val="yellow"/>
        </w:rPr>
      </w:pPr>
      <w:r w:rsidRPr="00E53FC9">
        <w:rPr>
          <w:b/>
          <w:color w:val="FF0000"/>
          <w:highlight w:val="yellow"/>
        </w:rPr>
        <w:t xml:space="preserve">Άρα </w:t>
      </w:r>
      <w:r w:rsidR="00FC3230" w:rsidRPr="00E53FC9">
        <w:rPr>
          <w:b/>
          <w:color w:val="FF0000"/>
          <w:position w:val="-14"/>
          <w:highlight w:val="yellow"/>
        </w:rPr>
        <w:object w:dxaOrig="880" w:dyaOrig="420" w14:anchorId="09BD803F">
          <v:shape id="_x0000_i1078" type="#_x0000_t75" style="width:43.85pt;height:20.65pt" o:ole="">
            <v:imagedata r:id="rId1154" o:title=""/>
          </v:shape>
          <o:OLEObject Type="Embed" ProgID="Equation.DSMT4" ShapeID="_x0000_i1078" DrawAspect="Content" ObjectID="_1838969061" r:id="rId1155"/>
        </w:object>
      </w:r>
      <w:r w:rsidRPr="00E53FC9">
        <w:rPr>
          <w:b/>
          <w:color w:val="FF0000"/>
          <w:highlight w:val="yellow"/>
        </w:rPr>
        <w:t xml:space="preserve"> είναι </w:t>
      </w:r>
    </w:p>
    <w:p w14:paraId="7138699E" w14:textId="77777777" w:rsidR="00133A65" w:rsidRPr="00133A65" w:rsidRDefault="00373F56" w:rsidP="00133A65">
      <w:pPr>
        <w:pStyle w:val="ListParagraph"/>
        <w:numPr>
          <w:ilvl w:val="0"/>
          <w:numId w:val="14"/>
        </w:numPr>
        <w:jc w:val="both"/>
        <w:rPr>
          <w:color w:val="FF0000"/>
        </w:rPr>
      </w:pPr>
      <w:r w:rsidRPr="00133A65">
        <w:rPr>
          <w:b/>
          <w:color w:val="FF0000"/>
          <w:highlight w:val="yellow"/>
        </w:rPr>
        <w:t xml:space="preserve">σταθμισμένος μέσος των </w:t>
      </w:r>
      <w:r w:rsidR="00B01722" w:rsidRPr="00E53FC9">
        <w:rPr>
          <w:position w:val="-12"/>
          <w:highlight w:val="yellow"/>
        </w:rPr>
        <w:object w:dxaOrig="240" w:dyaOrig="380" w14:anchorId="45EDA4BD">
          <v:shape id="_x0000_i1079" type="#_x0000_t75" style="width:13.15pt;height:19.4pt" o:ole="">
            <v:imagedata r:id="rId1156" o:title=""/>
          </v:shape>
          <o:OLEObject Type="Embed" ProgID="Equation.DSMT4" ShapeID="_x0000_i1079" DrawAspect="Content" ObjectID="_1838969062" r:id="rId1157"/>
        </w:object>
      </w:r>
      <w:r w:rsidRPr="00133A65">
        <w:rPr>
          <w:b/>
          <w:color w:val="FF0000"/>
          <w:highlight w:val="yellow"/>
        </w:rPr>
        <w:t xml:space="preserve"> για τα οποία τα </w:t>
      </w:r>
      <w:r w:rsidR="00B01722" w:rsidRPr="00E53FC9">
        <w:rPr>
          <w:position w:val="-12"/>
          <w:highlight w:val="yellow"/>
        </w:rPr>
        <w:object w:dxaOrig="260" w:dyaOrig="380" w14:anchorId="48D5B4CF">
          <v:shape id="_x0000_i1080" type="#_x0000_t75" style="width:13.15pt;height:19.4pt" o:ole="">
            <v:imagedata r:id="rId1158" o:title=""/>
          </v:shape>
          <o:OLEObject Type="Embed" ProgID="Equation.DSMT4" ShapeID="_x0000_i1080" DrawAspect="Content" ObjectID="_1838969063" r:id="rId1159"/>
        </w:object>
      </w:r>
      <w:r w:rsidRPr="00133A65">
        <w:rPr>
          <w:b/>
          <w:color w:val="FF0000"/>
          <w:highlight w:val="yellow"/>
        </w:rPr>
        <w:t xml:space="preserve"> απέχουν από το </w:t>
      </w:r>
      <w:r w:rsidR="00B01722" w:rsidRPr="00E53FC9">
        <w:rPr>
          <w:position w:val="-12"/>
          <w:highlight w:val="yellow"/>
        </w:rPr>
        <w:object w:dxaOrig="300" w:dyaOrig="380" w14:anchorId="49865459">
          <v:shape id="_x0000_i1081" type="#_x0000_t75" style="width:15.05pt;height:19.4pt" o:ole="">
            <v:imagedata r:id="rId1160" o:title=""/>
          </v:shape>
          <o:OLEObject Type="Embed" ProgID="Equation.DSMT4" ShapeID="_x0000_i1081" DrawAspect="Content" ObjectID="_1838969064" r:id="rId1161"/>
        </w:object>
      </w:r>
      <w:r w:rsidRPr="00133A65">
        <w:rPr>
          <w:b/>
          <w:color w:val="FF0000"/>
          <w:highlight w:val="yellow"/>
        </w:rPr>
        <w:t xml:space="preserve"> απόσταση </w:t>
      </w:r>
      <w:r w:rsidR="00B01722" w:rsidRPr="00133A65">
        <w:rPr>
          <w:b/>
          <w:color w:val="FF0000"/>
          <w:highlight w:val="yellow"/>
        </w:rPr>
        <w:t xml:space="preserve">λιγότερη από </w:t>
      </w:r>
      <w:r w:rsidRPr="00133A65">
        <w:rPr>
          <w:b/>
          <w:color w:val="FF0000"/>
          <w:highlight w:val="yellow"/>
        </w:rPr>
        <w:t>δοσμέν</w:t>
      </w:r>
      <w:r w:rsidR="00B01722" w:rsidRPr="00133A65">
        <w:rPr>
          <w:b/>
          <w:color w:val="FF0000"/>
          <w:highlight w:val="yellow"/>
        </w:rPr>
        <w:t>ο</w:t>
      </w:r>
      <w:r w:rsidRPr="00133A65">
        <w:rPr>
          <w:b/>
          <w:color w:val="FF0000"/>
          <w:highlight w:val="yellow"/>
        </w:rPr>
        <w:t xml:space="preserve"> </w:t>
      </w:r>
      <w:r w:rsidRPr="00E53FC9">
        <w:rPr>
          <w:position w:val="-6"/>
          <w:highlight w:val="yellow"/>
          <w:lang w:val="en-US"/>
        </w:rPr>
        <w:object w:dxaOrig="220" w:dyaOrig="300" w14:anchorId="415EAA6E">
          <v:shape id="_x0000_i1082" type="#_x0000_t75" style="width:11.9pt;height:15.05pt" o:ole="">
            <v:imagedata r:id="rId1162" o:title=""/>
          </v:shape>
          <o:OLEObject Type="Embed" ProgID="Equation.DSMT4" ShapeID="_x0000_i1082" DrawAspect="Content" ObjectID="_1838969065" r:id="rId1163"/>
        </w:object>
      </w:r>
      <w:r w:rsidRPr="00133A65">
        <w:rPr>
          <w:b/>
          <w:color w:val="FF0000"/>
          <w:highlight w:val="yellow"/>
        </w:rPr>
        <w:t xml:space="preserve">, </w:t>
      </w:r>
    </w:p>
    <w:p w14:paraId="1C38C1F8" w14:textId="5684ED71" w:rsidR="00B01722" w:rsidRPr="00133A65" w:rsidRDefault="00B01722" w:rsidP="00133A65">
      <w:pPr>
        <w:pStyle w:val="ListParagraph"/>
        <w:numPr>
          <w:ilvl w:val="0"/>
          <w:numId w:val="14"/>
        </w:numPr>
        <w:jc w:val="both"/>
        <w:rPr>
          <w:color w:val="FF0000"/>
        </w:rPr>
      </w:pPr>
      <w:r w:rsidRPr="00133A65">
        <w:rPr>
          <w:b/>
          <w:color w:val="FF0000"/>
          <w:highlight w:val="yellow"/>
        </w:rPr>
        <w:t>με σταθμά τέτοια ώστε</w:t>
      </w:r>
      <w:r w:rsidR="00373F56" w:rsidRPr="00133A65">
        <w:rPr>
          <w:b/>
          <w:color w:val="FF0000"/>
          <w:highlight w:val="yellow"/>
        </w:rPr>
        <w:t xml:space="preserve"> (ανάλογα με το </w:t>
      </w:r>
      <w:r w:rsidR="00373F56" w:rsidRPr="00E53FC9">
        <w:rPr>
          <w:position w:val="-4"/>
          <w:highlight w:val="yellow"/>
          <w:lang w:val="en-US"/>
        </w:rPr>
        <w:object w:dxaOrig="300" w:dyaOrig="279" w14:anchorId="7D4C6619">
          <v:shape id="_x0000_i1083" type="#_x0000_t75" style="width:15.05pt;height:14.4pt" o:ole="">
            <v:imagedata r:id="rId1164" o:title=""/>
          </v:shape>
          <o:OLEObject Type="Embed" ProgID="Equation.DSMT4" ShapeID="_x0000_i1083" DrawAspect="Content" ObjectID="_1838969066" r:id="rId1165"/>
        </w:object>
      </w:r>
      <w:r w:rsidR="00373F56" w:rsidRPr="00133A65">
        <w:rPr>
          <w:b/>
          <w:color w:val="FF0000"/>
          <w:highlight w:val="yellow"/>
        </w:rPr>
        <w:t xml:space="preserve">) τα </w:t>
      </w:r>
      <w:r w:rsidRPr="00E53FC9">
        <w:rPr>
          <w:position w:val="-12"/>
          <w:highlight w:val="yellow"/>
        </w:rPr>
        <w:object w:dxaOrig="240" w:dyaOrig="380" w14:anchorId="76F5BCA6">
          <v:shape id="_x0000_i1084" type="#_x0000_t75" style="width:13.15pt;height:19.4pt" o:ole="">
            <v:imagedata r:id="rId1166" o:title=""/>
          </v:shape>
          <o:OLEObject Type="Embed" ProgID="Equation.DSMT4" ShapeID="_x0000_i1084" DrawAspect="Content" ObjectID="_1838969067" r:id="rId1167"/>
        </w:object>
      </w:r>
      <w:r w:rsidR="00373F56" w:rsidRPr="00133A65">
        <w:rPr>
          <w:b/>
          <w:color w:val="FF0000"/>
          <w:highlight w:val="yellow"/>
        </w:rPr>
        <w:t xml:space="preserve"> με </w:t>
      </w:r>
      <w:r w:rsidRPr="00E53FC9">
        <w:rPr>
          <w:position w:val="-12"/>
          <w:highlight w:val="yellow"/>
        </w:rPr>
        <w:object w:dxaOrig="260" w:dyaOrig="380" w14:anchorId="4C5317FA">
          <v:shape id="_x0000_i1085" type="#_x0000_t75" style="width:13.15pt;height:19.4pt" o:ole="">
            <v:imagedata r:id="rId1168" o:title=""/>
          </v:shape>
          <o:OLEObject Type="Embed" ProgID="Equation.DSMT4" ShapeID="_x0000_i1085" DrawAspect="Content" ObjectID="_1838969068" r:id="rId1169"/>
        </w:object>
      </w:r>
      <w:r w:rsidR="00373F56" w:rsidRPr="00133A65">
        <w:rPr>
          <w:b/>
          <w:color w:val="FF0000"/>
          <w:highlight w:val="yellow"/>
        </w:rPr>
        <w:t xml:space="preserve"> πλησιέστερο στο </w:t>
      </w:r>
      <w:r w:rsidRPr="00E53FC9">
        <w:rPr>
          <w:position w:val="-12"/>
          <w:highlight w:val="yellow"/>
        </w:rPr>
        <w:object w:dxaOrig="300" w:dyaOrig="380" w14:anchorId="2ACBAC69">
          <v:shape id="_x0000_i1086" type="#_x0000_t75" style="width:15.05pt;height:19.4pt" o:ole="">
            <v:imagedata r:id="rId1170" o:title=""/>
          </v:shape>
          <o:OLEObject Type="Embed" ProgID="Equation.DSMT4" ShapeID="_x0000_i1086" DrawAspect="Content" ObjectID="_1838969069" r:id="rId1171"/>
        </w:object>
      </w:r>
      <w:r w:rsidR="00373F56" w:rsidRPr="00133A65">
        <w:rPr>
          <w:b/>
          <w:color w:val="FF0000"/>
          <w:highlight w:val="yellow"/>
        </w:rPr>
        <w:t xml:space="preserve"> να </w:t>
      </w:r>
      <w:r w:rsidRPr="00133A65">
        <w:rPr>
          <w:b/>
          <w:color w:val="FF0000"/>
          <w:highlight w:val="yellow"/>
        </w:rPr>
        <w:t>παίζουν σημαντικότερο ρόλο</w:t>
      </w:r>
      <w:r w:rsidR="00373F56" w:rsidRPr="00133A65">
        <w:rPr>
          <w:b/>
          <w:color w:val="FF0000"/>
          <w:highlight w:val="yellow"/>
        </w:rPr>
        <w:t>.</w:t>
      </w:r>
      <w:r w:rsidR="00373F56" w:rsidRPr="00133A65">
        <w:rPr>
          <w:color w:val="FF0000"/>
        </w:rPr>
        <w:t xml:space="preserve"> </w:t>
      </w:r>
    </w:p>
    <w:p w14:paraId="48760C67" w14:textId="4DCB30CF" w:rsidR="008D78C1" w:rsidRDefault="008D78C1">
      <w:pPr>
        <w:spacing w:before="0" w:line="240" w:lineRule="auto"/>
        <w:rPr>
          <w:b/>
          <w:color w:val="FF0000"/>
          <w:highlight w:val="yellow"/>
        </w:rPr>
      </w:pPr>
      <w:r>
        <w:rPr>
          <w:b/>
          <w:color w:val="FF0000"/>
          <w:highlight w:val="yellow"/>
        </w:rPr>
        <w:br w:type="page"/>
      </w:r>
    </w:p>
    <w:p w14:paraId="73C6A5EE" w14:textId="77777777" w:rsidR="00373F56" w:rsidRPr="00124358" w:rsidRDefault="00373F56" w:rsidP="00DE3B15">
      <w:pPr>
        <w:jc w:val="both"/>
      </w:pPr>
      <w:r w:rsidRPr="00E53FC9">
        <w:rPr>
          <w:b/>
          <w:color w:val="FF0000"/>
          <w:highlight w:val="yellow"/>
        </w:rPr>
        <w:lastRenderedPageBreak/>
        <w:t xml:space="preserve">Το ίδιο επαναλαμβάνεται για κάθε </w:t>
      </w:r>
      <w:r w:rsidR="00B01722" w:rsidRPr="00E53FC9">
        <w:rPr>
          <w:b/>
          <w:color w:val="FF0000"/>
          <w:position w:val="-12"/>
          <w:highlight w:val="yellow"/>
        </w:rPr>
        <w:object w:dxaOrig="300" w:dyaOrig="380" w14:anchorId="77DC5944">
          <v:shape id="_x0000_i1087" type="#_x0000_t75" style="width:15.05pt;height:19.4pt" o:ole="">
            <v:imagedata r:id="rId1172" o:title=""/>
          </v:shape>
          <o:OLEObject Type="Embed" ProgID="Equation.DSMT4" ShapeID="_x0000_i1087" DrawAspect="Content" ObjectID="_1838969070" r:id="rId1173"/>
        </w:object>
      </w:r>
      <w:r w:rsidRPr="00E53FC9">
        <w:rPr>
          <w:b/>
          <w:color w:val="FF0000"/>
          <w:highlight w:val="yellow"/>
        </w:rPr>
        <w:t>:</w:t>
      </w:r>
      <w:r w:rsidRPr="00E53FC9">
        <w:rPr>
          <w:color w:val="FF0000"/>
        </w:rPr>
        <w:t xml:space="preserve"> </w:t>
      </w:r>
      <w:r>
        <w:t xml:space="preserve">για κάθε </w:t>
      </w:r>
      <w:r w:rsidR="00B01722" w:rsidRPr="00CF54D7">
        <w:rPr>
          <w:position w:val="-12"/>
        </w:rPr>
        <w:object w:dxaOrig="300" w:dyaOrig="380" w14:anchorId="5B597113">
          <v:shape id="_x0000_i1088" type="#_x0000_t75" style="width:15.05pt;height:19.4pt" o:ole="">
            <v:imagedata r:id="rId1172" o:title=""/>
          </v:shape>
          <o:OLEObject Type="Embed" ProgID="Equation.DSMT4" ShapeID="_x0000_i1088" DrawAspect="Content" ObjectID="_1838969071" r:id="rId1174"/>
        </w:object>
      </w:r>
      <w:r>
        <w:t xml:space="preserve"> για το οποίο </w:t>
      </w:r>
      <w:r w:rsidR="00B01722">
        <w:t>εκτιμάμε</w:t>
      </w:r>
      <w:r>
        <w:t xml:space="preserve"> το </w:t>
      </w:r>
      <w:r w:rsidR="00B01722" w:rsidRPr="00826059">
        <w:rPr>
          <w:position w:val="-14"/>
        </w:rPr>
        <w:object w:dxaOrig="680" w:dyaOrig="420" w14:anchorId="1153CAFC">
          <v:shape id="_x0000_i1089" type="#_x0000_t75" style="width:34.45pt;height:20.65pt" o:ole="">
            <v:imagedata r:id="rId1175" o:title=""/>
          </v:shape>
          <o:OLEObject Type="Embed" ProgID="Equation.DSMT4" ShapeID="_x0000_i1089" DrawAspect="Content" ObjectID="_1838969072" r:id="rId1176"/>
        </w:object>
      </w:r>
      <w:r w:rsidRPr="00826059">
        <w:t xml:space="preserve"> </w:t>
      </w:r>
      <w:r w:rsidRPr="00270F05">
        <w:t>στήνουμε</w:t>
      </w:r>
      <w:r>
        <w:rPr>
          <w:color w:val="FF0000"/>
        </w:rPr>
        <w:t xml:space="preserve"> </w:t>
      </w:r>
      <w:r>
        <w:t xml:space="preserve">ένα παράθυρο με κέντρο το </w:t>
      </w:r>
      <w:r w:rsidR="00B01722" w:rsidRPr="00CF54D7">
        <w:rPr>
          <w:position w:val="-12"/>
        </w:rPr>
        <w:object w:dxaOrig="300" w:dyaOrig="380" w14:anchorId="569EDA4C">
          <v:shape id="_x0000_i1090" type="#_x0000_t75" style="width:15.05pt;height:19.4pt" o:ole="">
            <v:imagedata r:id="rId1177" o:title=""/>
          </v:shape>
          <o:OLEObject Type="Embed" ProgID="Equation.DSMT4" ShapeID="_x0000_i1090" DrawAspect="Content" ObjectID="_1838969073" r:id="rId1178"/>
        </w:object>
      </w:r>
      <w:r>
        <w:t xml:space="preserve"> και παίρνουμε</w:t>
      </w:r>
      <w:r w:rsidR="003D75BA" w:rsidRPr="003D75BA">
        <w:t xml:space="preserve"> </w:t>
      </w:r>
      <w:r w:rsidR="003D75BA">
        <w:t>μέσο των</w:t>
      </w:r>
      <w:r>
        <w:t xml:space="preserve"> </w:t>
      </w:r>
      <w:r w:rsidR="00B01722" w:rsidRPr="00CF54D7">
        <w:rPr>
          <w:position w:val="-12"/>
        </w:rPr>
        <w:object w:dxaOrig="240" w:dyaOrig="380" w14:anchorId="27296AA8">
          <v:shape id="_x0000_i1091" type="#_x0000_t75" style="width:13.15pt;height:19.4pt" o:ole="">
            <v:imagedata r:id="rId1179" o:title=""/>
          </v:shape>
          <o:OLEObject Type="Embed" ProgID="Equation.DSMT4" ShapeID="_x0000_i1091" DrawAspect="Content" ObjectID="_1838969074" r:id="rId1180"/>
        </w:object>
      </w:r>
      <w:r>
        <w:t xml:space="preserve"> που ανήκουν στο παράθυρο. </w:t>
      </w:r>
    </w:p>
    <w:p w14:paraId="26D8857D" w14:textId="77777777" w:rsidR="008D78C1" w:rsidRPr="0071754C" w:rsidRDefault="00D9737D" w:rsidP="00DE3B15">
      <w:pPr>
        <w:jc w:val="both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7AED68B9" wp14:editId="00D77C2B">
                <wp:simplePos x="0" y="0"/>
                <wp:positionH relativeFrom="column">
                  <wp:posOffset>6680311</wp:posOffset>
                </wp:positionH>
                <wp:positionV relativeFrom="paragraph">
                  <wp:posOffset>6512318</wp:posOffset>
                </wp:positionV>
                <wp:extent cx="360" cy="360"/>
                <wp:effectExtent l="0" t="0" r="0" b="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A2BCB" id="Ink 544" o:spid="_x0000_s1026" type="#_x0000_t75" style="position:absolute;margin-left:525pt;margin-top:511.8pt;width:2.05pt;height:2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">
                <v:imagedata r:id="rId592" o:title=""/>
              </v:shape>
            </w:pict>
          </mc:Fallback>
        </mc:AlternateContent>
      </w:r>
      <w:r w:rsidR="008D78C1">
        <w:rPr>
          <w:lang w:val="en-US"/>
        </w:rPr>
        <w:t xml:space="preserve">From: </w:t>
      </w:r>
      <w:r w:rsidR="008D78C1" w:rsidRPr="000F5487">
        <w:rPr>
          <w:lang w:val="en-US"/>
        </w:rPr>
        <w:t xml:space="preserve">William R. </w:t>
      </w:r>
      <w:proofErr w:type="spellStart"/>
      <w:r w:rsidR="008D78C1" w:rsidRPr="000F5487">
        <w:rPr>
          <w:b/>
          <w:lang w:val="en-US"/>
        </w:rPr>
        <w:t>Schucany</w:t>
      </w:r>
      <w:proofErr w:type="spellEnd"/>
      <w:r w:rsidR="008D78C1">
        <w:rPr>
          <w:lang w:val="en-US"/>
        </w:rPr>
        <w:t xml:space="preserve"> (2004), </w:t>
      </w:r>
      <w:r w:rsidR="008D78C1" w:rsidRPr="000F5487">
        <w:rPr>
          <w:lang w:val="en-US"/>
        </w:rPr>
        <w:t>Kernel Smoothers: An Overview of Curve Estimators for the First Graduate Course in Nonparametric Statistics</w:t>
      </w:r>
      <w:r w:rsidR="008D78C1">
        <w:rPr>
          <w:lang w:val="en-US"/>
        </w:rPr>
        <w:t>, S</w:t>
      </w:r>
      <w:r w:rsidR="008D78C1" w:rsidRPr="000F5487">
        <w:rPr>
          <w:lang w:val="en-US"/>
        </w:rPr>
        <w:t>tatistical Science</w:t>
      </w:r>
      <w:r w:rsidR="008D78C1">
        <w:rPr>
          <w:lang w:val="en-US"/>
        </w:rPr>
        <w:t xml:space="preserve">, </w:t>
      </w:r>
      <w:r w:rsidR="008D78C1" w:rsidRPr="000F5487">
        <w:rPr>
          <w:lang w:val="en-US"/>
        </w:rPr>
        <w:t>Vol. 19, No. 4, 663–675</w:t>
      </w:r>
    </w:p>
    <w:p w14:paraId="5B85C0C9" w14:textId="77777777" w:rsidR="008D78C1" w:rsidRDefault="00B332B1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65C333F1" wp14:editId="0CAC98D8">
                <wp:simplePos x="0" y="0"/>
                <wp:positionH relativeFrom="column">
                  <wp:posOffset>2011111</wp:posOffset>
                </wp:positionH>
                <wp:positionV relativeFrom="paragraph">
                  <wp:posOffset>3554425</wp:posOffset>
                </wp:positionV>
                <wp:extent cx="10080" cy="28080"/>
                <wp:effectExtent l="38100" t="38100" r="47625" b="4826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00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6088B" id="Ink 684" o:spid="_x0000_s1026" type="#_x0000_t75" style="position:absolute;margin-left:157.35pt;margin-top:278.9pt;width:2.8pt;height:4.1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547051D0" wp14:editId="73FF6D01">
                <wp:simplePos x="0" y="0"/>
                <wp:positionH relativeFrom="column">
                  <wp:posOffset>2003911</wp:posOffset>
                </wp:positionH>
                <wp:positionV relativeFrom="paragraph">
                  <wp:posOffset>3524545</wp:posOffset>
                </wp:positionV>
                <wp:extent cx="19080" cy="65520"/>
                <wp:effectExtent l="19050" t="19050" r="19050" b="2984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9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2C358" id="Ink 683" o:spid="_x0000_s1026" type="#_x0000_t75" style="position:absolute;margin-left:156.8pt;margin-top:276.5pt;width:3.45pt;height:7.1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2905B467" wp14:editId="5AE6A2C4">
                <wp:simplePos x="0" y="0"/>
                <wp:positionH relativeFrom="column">
                  <wp:posOffset>2037751</wp:posOffset>
                </wp:positionH>
                <wp:positionV relativeFrom="paragraph">
                  <wp:posOffset>3513745</wp:posOffset>
                </wp:positionV>
                <wp:extent cx="14400" cy="14040"/>
                <wp:effectExtent l="38100" t="38100" r="24130" b="2413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4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74EE2" id="Ink 682" o:spid="_x0000_s1026" type="#_x0000_t75" style="position:absolute;margin-left:159.5pt;margin-top:275.7pt;width:3.1pt;height:3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5CFF20C1" wp14:editId="42986700">
                <wp:simplePos x="0" y="0"/>
                <wp:positionH relativeFrom="column">
                  <wp:posOffset>2600431</wp:posOffset>
                </wp:positionH>
                <wp:positionV relativeFrom="paragraph">
                  <wp:posOffset>3536065</wp:posOffset>
                </wp:positionV>
                <wp:extent cx="4320" cy="26640"/>
                <wp:effectExtent l="38100" t="38100" r="34290" b="3111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4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504B0" id="Ink 681" o:spid="_x0000_s1026" type="#_x0000_t75" style="position:absolute;margin-left:203.65pt;margin-top:277.45pt;width:2.5pt;height:4.1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6BB45180" wp14:editId="7FA787EB">
                <wp:simplePos x="0" y="0"/>
                <wp:positionH relativeFrom="column">
                  <wp:posOffset>2474431</wp:posOffset>
                </wp:positionH>
                <wp:positionV relativeFrom="paragraph">
                  <wp:posOffset>3527065</wp:posOffset>
                </wp:positionV>
                <wp:extent cx="13320" cy="47160"/>
                <wp:effectExtent l="38100" t="38100" r="25400" b="2921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3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0F74D" id="Ink 680" o:spid="_x0000_s1026" type="#_x0000_t75" style="position:absolute;margin-left:193.8pt;margin-top:276.7pt;width:3.15pt;height:5.6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59163C47" wp14:editId="45135E03">
                <wp:simplePos x="0" y="0"/>
                <wp:positionH relativeFrom="column">
                  <wp:posOffset>2402071</wp:posOffset>
                </wp:positionH>
                <wp:positionV relativeFrom="paragraph">
                  <wp:posOffset>3513745</wp:posOffset>
                </wp:positionV>
                <wp:extent cx="11160" cy="54720"/>
                <wp:effectExtent l="38100" t="38100" r="27305" b="4064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11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73E42" id="Ink 679" o:spid="_x0000_s1026" type="#_x0000_t75" style="position:absolute;margin-left:188.15pt;margin-top:275.65pt;width:2.9pt;height:6.2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">
                <v:imagedata r:id="rId1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130A7A5A" wp14:editId="14047955">
                <wp:simplePos x="0" y="0"/>
                <wp:positionH relativeFrom="column">
                  <wp:posOffset>2289031</wp:posOffset>
                </wp:positionH>
                <wp:positionV relativeFrom="paragraph">
                  <wp:posOffset>3529585</wp:posOffset>
                </wp:positionV>
                <wp:extent cx="19080" cy="56880"/>
                <wp:effectExtent l="38100" t="38100" r="38100" b="3873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190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466F1" id="Ink 678" o:spid="_x0000_s1026" type="#_x0000_t75" style="position:absolute;margin-left:179.3pt;margin-top:276.9pt;width:3.4pt;height:6.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">
                <v:imagedata r:id="rId1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0AAF72EC" wp14:editId="07D86E54">
                <wp:simplePos x="0" y="0"/>
                <wp:positionH relativeFrom="column">
                  <wp:posOffset>2263111</wp:posOffset>
                </wp:positionH>
                <wp:positionV relativeFrom="paragraph">
                  <wp:posOffset>3533545</wp:posOffset>
                </wp:positionV>
                <wp:extent cx="8280" cy="14760"/>
                <wp:effectExtent l="38100" t="38100" r="29845" b="2349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8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72D24" id="Ink 677" o:spid="_x0000_s1026" type="#_x0000_t75" style="position:absolute;margin-left:177.2pt;margin-top:277.25pt;width:2.6pt;height:3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">
                <v:imagedata r:id="rId1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150D2E89" wp14:editId="35BF0314">
                <wp:simplePos x="0" y="0"/>
                <wp:positionH relativeFrom="column">
                  <wp:posOffset>2138551</wp:posOffset>
                </wp:positionH>
                <wp:positionV relativeFrom="paragraph">
                  <wp:posOffset>3518065</wp:posOffset>
                </wp:positionV>
                <wp:extent cx="11520" cy="51840"/>
                <wp:effectExtent l="38100" t="38100" r="26670" b="4381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15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2AC86" id="Ink 676" o:spid="_x0000_s1026" type="#_x0000_t75" style="position:absolute;margin-left:167.4pt;margin-top:276pt;width:2.85pt;height:6.1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">
                <v:imagedata r:id="rId1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7BE5F0C7" wp14:editId="3F52EC51">
                <wp:simplePos x="0" y="0"/>
                <wp:positionH relativeFrom="column">
                  <wp:posOffset>2035951</wp:posOffset>
                </wp:positionH>
                <wp:positionV relativeFrom="paragraph">
                  <wp:posOffset>3525265</wp:posOffset>
                </wp:positionV>
                <wp:extent cx="15480" cy="54000"/>
                <wp:effectExtent l="38100" t="38100" r="41910" b="4127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54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85333" id="Ink 675" o:spid="_x0000_s1026" type="#_x0000_t75" style="position:absolute;margin-left:159.35pt;margin-top:276.6pt;width:3.15pt;height:6.2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">
                <v:imagedata r:id="rId1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6B40BA29" wp14:editId="2D32B5D3">
                <wp:simplePos x="0" y="0"/>
                <wp:positionH relativeFrom="column">
                  <wp:posOffset>1910311</wp:posOffset>
                </wp:positionH>
                <wp:positionV relativeFrom="paragraph">
                  <wp:posOffset>3527425</wp:posOffset>
                </wp:positionV>
                <wp:extent cx="6120" cy="41040"/>
                <wp:effectExtent l="38100" t="38100" r="32385" b="3556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6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4630F" id="Ink 674" o:spid="_x0000_s1026" type="#_x0000_t75" style="position:absolute;margin-left:149.4pt;margin-top:276.75pt;width:2.5pt;height:5.2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">
                <v:imagedata r:id="rId1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0D762E1B" wp14:editId="09D37C1B">
                <wp:simplePos x="0" y="0"/>
                <wp:positionH relativeFrom="column">
                  <wp:posOffset>1853791</wp:posOffset>
                </wp:positionH>
                <wp:positionV relativeFrom="paragraph">
                  <wp:posOffset>3516625</wp:posOffset>
                </wp:positionV>
                <wp:extent cx="19440" cy="75960"/>
                <wp:effectExtent l="38100" t="38100" r="38100" b="3873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9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8DA1F" id="Ink 673" o:spid="_x0000_s1026" type="#_x0000_t75" style="position:absolute;margin-left:144.95pt;margin-top:275.9pt;width:3.55pt;height:8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">
                <v:imagedata r:id="rId1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114CD76D" wp14:editId="4BF12C3D">
                <wp:simplePos x="0" y="0"/>
                <wp:positionH relativeFrom="column">
                  <wp:posOffset>1742911</wp:posOffset>
                </wp:positionH>
                <wp:positionV relativeFrom="paragraph">
                  <wp:posOffset>3539665</wp:posOffset>
                </wp:positionV>
                <wp:extent cx="13680" cy="37440"/>
                <wp:effectExtent l="38100" t="38100" r="43815" b="3937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3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DE0FF" id="Ink 672" o:spid="_x0000_s1026" type="#_x0000_t75" style="position:absolute;margin-left:136.25pt;margin-top:277.7pt;width:3.15pt;height: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">
                <v:imagedata r:id="rId1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7E3B1079" wp14:editId="3AF3FCE0">
                <wp:simplePos x="0" y="0"/>
                <wp:positionH relativeFrom="column">
                  <wp:posOffset>1691791</wp:posOffset>
                </wp:positionH>
                <wp:positionV relativeFrom="paragraph">
                  <wp:posOffset>3514825</wp:posOffset>
                </wp:positionV>
                <wp:extent cx="9000" cy="72720"/>
                <wp:effectExtent l="38100" t="38100" r="48260" b="2286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90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CEE4D" id="Ink 671" o:spid="_x0000_s1026" type="#_x0000_t75" style="position:absolute;margin-left:132.25pt;margin-top:275.75pt;width:2.6pt;height:7.7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">
                <v:imagedata r:id="rId1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3D38EE39" wp14:editId="4C17DA2C">
                <wp:simplePos x="0" y="0"/>
                <wp:positionH relativeFrom="column">
                  <wp:posOffset>1577311</wp:posOffset>
                </wp:positionH>
                <wp:positionV relativeFrom="paragraph">
                  <wp:posOffset>3521665</wp:posOffset>
                </wp:positionV>
                <wp:extent cx="11160" cy="71280"/>
                <wp:effectExtent l="38100" t="38100" r="46355" b="4318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1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7933F" id="Ink 670" o:spid="_x0000_s1026" type="#_x0000_t75" style="position:absolute;margin-left:123.15pt;margin-top:276.3pt;width:3pt;height:7.5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">
                <v:imagedata r:id="rId1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4A199F2D" wp14:editId="53FC6F57">
                <wp:simplePos x="0" y="0"/>
                <wp:positionH relativeFrom="column">
                  <wp:posOffset>1501351</wp:posOffset>
                </wp:positionH>
                <wp:positionV relativeFrom="paragraph">
                  <wp:posOffset>3554785</wp:posOffset>
                </wp:positionV>
                <wp:extent cx="3240" cy="44280"/>
                <wp:effectExtent l="38100" t="38100" r="34925" b="3238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32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B124F" id="Ink 669" o:spid="_x0000_s1026" type="#_x0000_t75" style="position:absolute;margin-left:116.9pt;margin-top:278.9pt;width:2.75pt;height:5.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">
                <v:imagedata r:id="rId1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16484F53" wp14:editId="6F17DA26">
                <wp:simplePos x="0" y="0"/>
                <wp:positionH relativeFrom="column">
                  <wp:posOffset>1421791</wp:posOffset>
                </wp:positionH>
                <wp:positionV relativeFrom="paragraph">
                  <wp:posOffset>3562345</wp:posOffset>
                </wp:positionV>
                <wp:extent cx="19440" cy="27000"/>
                <wp:effectExtent l="38100" t="38100" r="38100" b="3048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94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18794" id="Ink 668" o:spid="_x0000_s1026" type="#_x0000_t75" style="position:absolute;margin-left:110.95pt;margin-top:279.5pt;width:3.55pt;height:4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">
                <v:imagedata r:id="rId1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0118CA16" wp14:editId="2F0D5F39">
                <wp:simplePos x="0" y="0"/>
                <wp:positionH relativeFrom="column">
                  <wp:posOffset>1363831</wp:posOffset>
                </wp:positionH>
                <wp:positionV relativeFrom="paragraph">
                  <wp:posOffset>3504025</wp:posOffset>
                </wp:positionV>
                <wp:extent cx="11160" cy="86760"/>
                <wp:effectExtent l="38100" t="38100" r="46355" b="2794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1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2596F" id="Ink 667" o:spid="_x0000_s1026" type="#_x0000_t75" style="position:absolute;margin-left:106.45pt;margin-top:274.9pt;width:2.8pt;height:8.8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">
                <v:imagedata r:id="rId1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2F0ACE26" wp14:editId="4C934EE0">
                <wp:simplePos x="0" y="0"/>
                <wp:positionH relativeFrom="column">
                  <wp:posOffset>1293631</wp:posOffset>
                </wp:positionH>
                <wp:positionV relativeFrom="paragraph">
                  <wp:posOffset>3543625</wp:posOffset>
                </wp:positionV>
                <wp:extent cx="14400" cy="25920"/>
                <wp:effectExtent l="38100" t="38100" r="43180" b="3175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4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346F4" id="Ink 666" o:spid="_x0000_s1026" type="#_x0000_t75" style="position:absolute;margin-left:100.85pt;margin-top:278.05pt;width:3.15pt;height:4.0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">
                <v:imagedata r:id="rId1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4A45B902" wp14:editId="6FD76AC6">
                <wp:simplePos x="0" y="0"/>
                <wp:positionH relativeFrom="column">
                  <wp:posOffset>1235311</wp:posOffset>
                </wp:positionH>
                <wp:positionV relativeFrom="paragraph">
                  <wp:posOffset>3532825</wp:posOffset>
                </wp:positionV>
                <wp:extent cx="7200" cy="39240"/>
                <wp:effectExtent l="38100" t="38100" r="31115" b="3746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2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DC7E2" id="Ink 665" o:spid="_x0000_s1026" type="#_x0000_t75" style="position:absolute;margin-left:96.3pt;margin-top:277.2pt;width:2.45pt;height:5.1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">
                <v:imagedata r:id="rId1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6282118" wp14:editId="3C8A769A">
                <wp:simplePos x="0" y="0"/>
                <wp:positionH relativeFrom="column">
                  <wp:posOffset>1176631</wp:posOffset>
                </wp:positionH>
                <wp:positionV relativeFrom="paragraph">
                  <wp:posOffset>3523465</wp:posOffset>
                </wp:positionV>
                <wp:extent cx="5760" cy="55800"/>
                <wp:effectExtent l="38100" t="38100" r="32385" b="4000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57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B23CF" id="Ink 664" o:spid="_x0000_s1026" type="#_x0000_t75" style="position:absolute;margin-left:91.75pt;margin-top:276.45pt;width:2.2pt;height:6.4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">
                <v:imagedata r:id="rId1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26F4C677" wp14:editId="176E98E0">
                <wp:simplePos x="0" y="0"/>
                <wp:positionH relativeFrom="column">
                  <wp:posOffset>1115431</wp:posOffset>
                </wp:positionH>
                <wp:positionV relativeFrom="paragraph">
                  <wp:posOffset>3549025</wp:posOffset>
                </wp:positionV>
                <wp:extent cx="14400" cy="43560"/>
                <wp:effectExtent l="38100" t="38100" r="43180" b="3302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4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24F8C" id="Ink 663" o:spid="_x0000_s1026" type="#_x0000_t75" style="position:absolute;margin-left:86.85pt;margin-top:278.45pt;width:3.2pt;height:5.4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">
                <v:imagedata r:id="rId1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8EB9475" wp14:editId="50AB0021">
                <wp:simplePos x="0" y="0"/>
                <wp:positionH relativeFrom="column">
                  <wp:posOffset>1039831</wp:posOffset>
                </wp:positionH>
                <wp:positionV relativeFrom="paragraph">
                  <wp:posOffset>3500785</wp:posOffset>
                </wp:positionV>
                <wp:extent cx="7200" cy="71280"/>
                <wp:effectExtent l="38100" t="38100" r="50165" b="4318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72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A031E" id="Ink 662" o:spid="_x0000_s1026" type="#_x0000_t75" style="position:absolute;margin-left:80.9pt;margin-top:274.65pt;width:2.5pt;height:7.5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">
                <v:imagedata r:id="rId1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4B30D199" wp14:editId="2AE5ABBB">
                <wp:simplePos x="0" y="0"/>
                <wp:positionH relativeFrom="column">
                  <wp:posOffset>4289911</wp:posOffset>
                </wp:positionH>
                <wp:positionV relativeFrom="paragraph">
                  <wp:posOffset>2957905</wp:posOffset>
                </wp:positionV>
                <wp:extent cx="237600" cy="29160"/>
                <wp:effectExtent l="38100" t="57150" r="67310" b="6667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237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91B29" id="Ink 661" o:spid="_x0000_s1026" type="#_x0000_t75" style="position:absolute;margin-left:336.4pt;margin-top:231.45pt;width:21.5pt;height:5.2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">
                <v:imagedata r:id="rId1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47F9F3E8" wp14:editId="5B0EF65A">
                <wp:simplePos x="0" y="0"/>
                <wp:positionH relativeFrom="column">
                  <wp:posOffset>4038991</wp:posOffset>
                </wp:positionH>
                <wp:positionV relativeFrom="paragraph">
                  <wp:posOffset>1297945</wp:posOffset>
                </wp:positionV>
                <wp:extent cx="176040" cy="2237400"/>
                <wp:effectExtent l="57150" t="57150" r="14605" b="6794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76040" cy="22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045C2" id="Ink 660" o:spid="_x0000_s1026" type="#_x0000_t75" style="position:absolute;margin-left:316.65pt;margin-top:100.8pt;width:16.65pt;height:179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">
                <v:imagedata r:id="rId1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680DCA30" wp14:editId="74127810">
                <wp:simplePos x="0" y="0"/>
                <wp:positionH relativeFrom="column">
                  <wp:posOffset>4005511</wp:posOffset>
                </wp:positionH>
                <wp:positionV relativeFrom="paragraph">
                  <wp:posOffset>1212985</wp:posOffset>
                </wp:positionV>
                <wp:extent cx="65160" cy="109440"/>
                <wp:effectExtent l="57150" t="57150" r="68580" b="8128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65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C32E1" id="Ink 659" o:spid="_x0000_s1026" type="#_x0000_t75" style="position:absolute;margin-left:313.95pt;margin-top:94.1pt;width:8pt;height:11.4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">
                <v:imagedata r:id="rId1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0394FBD9" wp14:editId="058E5507">
                <wp:simplePos x="0" y="0"/>
                <wp:positionH relativeFrom="column">
                  <wp:posOffset>3523111</wp:posOffset>
                </wp:positionH>
                <wp:positionV relativeFrom="paragraph">
                  <wp:posOffset>1274905</wp:posOffset>
                </wp:positionV>
                <wp:extent cx="966600" cy="20160"/>
                <wp:effectExtent l="38100" t="57150" r="81280" b="7556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966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5EC88" id="Ink 658" o:spid="_x0000_s1026" type="#_x0000_t75" style="position:absolute;margin-left:276pt;margin-top:98.85pt;width:78.9pt;height:4.7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">
                <v:imagedata r:id="rId1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4060B2ED" wp14:editId="58BD0F94">
                <wp:simplePos x="0" y="0"/>
                <wp:positionH relativeFrom="column">
                  <wp:posOffset>4468831</wp:posOffset>
                </wp:positionH>
                <wp:positionV relativeFrom="paragraph">
                  <wp:posOffset>1083745</wp:posOffset>
                </wp:positionV>
                <wp:extent cx="35640" cy="35640"/>
                <wp:effectExtent l="57150" t="57150" r="59690" b="7874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35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DBCE1" id="Ink 657" o:spid="_x0000_s1026" type="#_x0000_t75" style="position:absolute;margin-left:350.5pt;margin-top:83.95pt;width:5.6pt;height:5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">
                <v:imagedata r:id="rId1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680B86AA" wp14:editId="1D3A2929">
                <wp:simplePos x="0" y="0"/>
                <wp:positionH relativeFrom="column">
                  <wp:posOffset>4393231</wp:posOffset>
                </wp:positionH>
                <wp:positionV relativeFrom="paragraph">
                  <wp:posOffset>1089505</wp:posOffset>
                </wp:positionV>
                <wp:extent cx="65880" cy="140400"/>
                <wp:effectExtent l="57150" t="57150" r="67945" b="6921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658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61AD0" id="Ink 656" o:spid="_x0000_s1026" type="#_x0000_t75" style="position:absolute;margin-left:344.5pt;margin-top:84.4pt;width:8.05pt;height:13.8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">
                <v:imagedata r:id="rId1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5B49D7F8" wp14:editId="3AEF2946">
                <wp:simplePos x="0" y="0"/>
                <wp:positionH relativeFrom="column">
                  <wp:posOffset>4332031</wp:posOffset>
                </wp:positionH>
                <wp:positionV relativeFrom="paragraph">
                  <wp:posOffset>1492705</wp:posOffset>
                </wp:positionV>
                <wp:extent cx="69120" cy="68760"/>
                <wp:effectExtent l="57150" t="57150" r="45720" b="6477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691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1DA8C" id="Ink 655" o:spid="_x0000_s1026" type="#_x0000_t75" style="position:absolute;margin-left:339.65pt;margin-top:116.15pt;width:8.35pt;height:8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">
                <v:imagedata r:id="rId1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040F36A7" wp14:editId="56B05E70">
                <wp:simplePos x="0" y="0"/>
                <wp:positionH relativeFrom="column">
                  <wp:posOffset>4215751</wp:posOffset>
                </wp:positionH>
                <wp:positionV relativeFrom="paragraph">
                  <wp:posOffset>1163665</wp:posOffset>
                </wp:positionV>
                <wp:extent cx="47160" cy="30600"/>
                <wp:effectExtent l="38100" t="57150" r="48260" b="6477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47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4978C" id="Ink 654" o:spid="_x0000_s1026" type="#_x0000_t75" style="position:absolute;margin-left:330.55pt;margin-top:90.25pt;width:6.5pt;height:5.2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723CA40" wp14:editId="4312D1BE">
                <wp:simplePos x="0" y="0"/>
                <wp:positionH relativeFrom="column">
                  <wp:posOffset>4161391</wp:posOffset>
                </wp:positionH>
                <wp:positionV relativeFrom="paragraph">
                  <wp:posOffset>1208305</wp:posOffset>
                </wp:positionV>
                <wp:extent cx="17280" cy="14400"/>
                <wp:effectExtent l="38100" t="57150" r="59055" b="6223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7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6E451" id="Ink 653" o:spid="_x0000_s1026" type="#_x0000_t75" style="position:absolute;margin-left:326.25pt;margin-top:93.7pt;width:4.15pt;height:4.0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44052D5B" wp14:editId="15A9D2E7">
                <wp:simplePos x="0" y="0"/>
                <wp:positionH relativeFrom="column">
                  <wp:posOffset>4053391</wp:posOffset>
                </wp:positionH>
                <wp:positionV relativeFrom="paragraph">
                  <wp:posOffset>1143865</wp:posOffset>
                </wp:positionV>
                <wp:extent cx="37440" cy="26640"/>
                <wp:effectExtent l="38100" t="57150" r="58420" b="6921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37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194F2" id="Ink 652" o:spid="_x0000_s1026" type="#_x0000_t75" style="position:absolute;margin-left:317.7pt;margin-top:88.6pt;width:5.85pt;height: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">
                <v:imagedata r:id="rId1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2F0CAF67" wp14:editId="14B1C0D6">
                <wp:simplePos x="0" y="0"/>
                <wp:positionH relativeFrom="column">
                  <wp:posOffset>3924511</wp:posOffset>
                </wp:positionH>
                <wp:positionV relativeFrom="paragraph">
                  <wp:posOffset>1171945</wp:posOffset>
                </wp:positionV>
                <wp:extent cx="52560" cy="38160"/>
                <wp:effectExtent l="57150" t="57150" r="62230" b="7620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525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6595F" id="Ink 651" o:spid="_x0000_s1026" type="#_x0000_t75" style="position:absolute;margin-left:307.6pt;margin-top:90.9pt;width:6.95pt;height:5.8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">
                <v:imagedata r:id="rId1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023F90FC" wp14:editId="5BA9D2B6">
                <wp:simplePos x="0" y="0"/>
                <wp:positionH relativeFrom="column">
                  <wp:posOffset>3849991</wp:posOffset>
                </wp:positionH>
                <wp:positionV relativeFrom="paragraph">
                  <wp:posOffset>1380025</wp:posOffset>
                </wp:positionV>
                <wp:extent cx="33840" cy="39240"/>
                <wp:effectExtent l="38100" t="57150" r="61595" b="7556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33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5683F" id="Ink 650" o:spid="_x0000_s1026" type="#_x0000_t75" style="position:absolute;margin-left:301.7pt;margin-top:107.2pt;width:5.5pt;height:5.9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">
                <v:imagedata r:id="rId1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1D056EAE" wp14:editId="7473DC87">
                <wp:simplePos x="0" y="0"/>
                <wp:positionH relativeFrom="column">
                  <wp:posOffset>3850711</wp:posOffset>
                </wp:positionH>
                <wp:positionV relativeFrom="paragraph">
                  <wp:posOffset>1165465</wp:posOffset>
                </wp:positionV>
                <wp:extent cx="24840" cy="37800"/>
                <wp:effectExtent l="57150" t="57150" r="51435" b="5778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248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B85EC" id="Ink 649" o:spid="_x0000_s1026" type="#_x0000_t75" style="position:absolute;margin-left:301.8pt;margin-top:90.35pt;width:4.75pt;height:5.8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">
                <v:imagedata r:id="rId1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1BE026A6" wp14:editId="01376EAC">
                <wp:simplePos x="0" y="0"/>
                <wp:positionH relativeFrom="column">
                  <wp:posOffset>3748471</wp:posOffset>
                </wp:positionH>
                <wp:positionV relativeFrom="paragraph">
                  <wp:posOffset>1184185</wp:posOffset>
                </wp:positionV>
                <wp:extent cx="35640" cy="38880"/>
                <wp:effectExtent l="38100" t="57150" r="59690" b="5651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356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EFF77" id="Ink 648" o:spid="_x0000_s1026" type="#_x0000_t75" style="position:absolute;margin-left:293.75pt;margin-top:91.85pt;width:5.6pt;height:5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">
                <v:imagedata r:id="rId1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469D7115" wp14:editId="2108201A">
                <wp:simplePos x="0" y="0"/>
                <wp:positionH relativeFrom="column">
                  <wp:posOffset>3550111</wp:posOffset>
                </wp:positionH>
                <wp:positionV relativeFrom="paragraph">
                  <wp:posOffset>1074745</wp:posOffset>
                </wp:positionV>
                <wp:extent cx="48240" cy="37440"/>
                <wp:effectExtent l="57150" t="57150" r="47625" b="7747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482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BFA73" id="Ink 647" o:spid="_x0000_s1026" type="#_x0000_t75" style="position:absolute;margin-left:278.15pt;margin-top:83.25pt;width:6.65pt;height:5.8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4FC452D8" wp14:editId="39AB1AA9">
                <wp:simplePos x="0" y="0"/>
                <wp:positionH relativeFrom="column">
                  <wp:posOffset>3509431</wp:posOffset>
                </wp:positionH>
                <wp:positionV relativeFrom="paragraph">
                  <wp:posOffset>1218745</wp:posOffset>
                </wp:positionV>
                <wp:extent cx="48600" cy="37440"/>
                <wp:effectExtent l="57150" t="57150" r="46990" b="7747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48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ACD3E" id="Ink 646" o:spid="_x0000_s1026" type="#_x0000_t75" style="position:absolute;margin-left:274.9pt;margin-top:94.55pt;width:6.7pt;height:5.8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742A9856" wp14:editId="21231E5E">
                <wp:simplePos x="0" y="0"/>
                <wp:positionH relativeFrom="column">
                  <wp:posOffset>3642631</wp:posOffset>
                </wp:positionH>
                <wp:positionV relativeFrom="paragraph">
                  <wp:posOffset>1276345</wp:posOffset>
                </wp:positionV>
                <wp:extent cx="54360" cy="30240"/>
                <wp:effectExtent l="57150" t="57150" r="60325" b="6540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543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FEF70" id="Ink 645" o:spid="_x0000_s1026" type="#_x0000_t75" style="position:absolute;margin-left:285.4pt;margin-top:99.1pt;width:7.15pt;height:5.2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5B50D131" wp14:editId="467624DC">
                <wp:simplePos x="0" y="0"/>
                <wp:positionH relativeFrom="column">
                  <wp:posOffset>3584311</wp:posOffset>
                </wp:positionH>
                <wp:positionV relativeFrom="paragraph">
                  <wp:posOffset>1315945</wp:posOffset>
                </wp:positionV>
                <wp:extent cx="32760" cy="42480"/>
                <wp:effectExtent l="57150" t="57150" r="62865" b="7239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32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15C8B" id="Ink 644" o:spid="_x0000_s1026" type="#_x0000_t75" style="position:absolute;margin-left:280.85pt;margin-top:102.15pt;width:5.4pt;height:6.2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3D70E084" wp14:editId="2E620491">
                <wp:simplePos x="0" y="0"/>
                <wp:positionH relativeFrom="column">
                  <wp:posOffset>3686911</wp:posOffset>
                </wp:positionH>
                <wp:positionV relativeFrom="paragraph">
                  <wp:posOffset>1575505</wp:posOffset>
                </wp:positionV>
                <wp:extent cx="64800" cy="68040"/>
                <wp:effectExtent l="57150" t="57150" r="49530" b="6540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64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6BDDE" id="Ink 643" o:spid="_x0000_s1026" type="#_x0000_t75" style="position:absolute;margin-left:288.9pt;margin-top:122.65pt;width:7.9pt;height:8.1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0155F5A3" wp14:editId="59BD2237">
                <wp:simplePos x="0" y="0"/>
                <wp:positionH relativeFrom="column">
                  <wp:posOffset>4005871</wp:posOffset>
                </wp:positionH>
                <wp:positionV relativeFrom="paragraph">
                  <wp:posOffset>1228465</wp:posOffset>
                </wp:positionV>
                <wp:extent cx="63000" cy="76320"/>
                <wp:effectExtent l="38100" t="38100" r="51435" b="5715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63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2F2C5" id="Ink 642" o:spid="_x0000_s1026" type="#_x0000_t75" style="position:absolute;margin-left:314.4pt;margin-top:95.75pt;width:6.9pt;height:7.9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47D67411" wp14:editId="092F9E8C">
                <wp:simplePos x="0" y="0"/>
                <wp:positionH relativeFrom="column">
                  <wp:posOffset>3894271</wp:posOffset>
                </wp:positionH>
                <wp:positionV relativeFrom="paragraph">
                  <wp:posOffset>3896425</wp:posOffset>
                </wp:positionV>
                <wp:extent cx="136080" cy="28440"/>
                <wp:effectExtent l="38100" t="38100" r="54610" b="4826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36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76998" id="Ink 641" o:spid="_x0000_s1026" type="#_x0000_t75" style="position:absolute;margin-left:305.65pt;margin-top:305.75pt;width:12.7pt;height:4.3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02E229B2" wp14:editId="3966340F">
                <wp:simplePos x="0" y="0"/>
                <wp:positionH relativeFrom="column">
                  <wp:posOffset>4021351</wp:posOffset>
                </wp:positionH>
                <wp:positionV relativeFrom="paragraph">
                  <wp:posOffset>3519505</wp:posOffset>
                </wp:positionV>
                <wp:extent cx="14760" cy="96480"/>
                <wp:effectExtent l="38100" t="38100" r="42545" b="3746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4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C461A" id="Ink 640" o:spid="_x0000_s1026" type="#_x0000_t75" style="position:absolute;margin-left:315.95pt;margin-top:276.15pt;width:2.55pt;height:9.6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">
                <v:imagedata r:id="rId1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20E7E53E" wp14:editId="7B523211">
                <wp:simplePos x="0" y="0"/>
                <wp:positionH relativeFrom="column">
                  <wp:posOffset>3515191</wp:posOffset>
                </wp:positionH>
                <wp:positionV relativeFrom="paragraph">
                  <wp:posOffset>1425025</wp:posOffset>
                </wp:positionV>
                <wp:extent cx="978120" cy="2151360"/>
                <wp:effectExtent l="38100" t="38100" r="50800" b="5905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978120" cy="21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AE1C5" id="Ink 639" o:spid="_x0000_s1026" type="#_x0000_t75" style="position:absolute;margin-left:275.8pt;margin-top:111.2pt;width:78.95pt;height:171.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">
                <v:imagedata r:id="rId127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1B57BF5F" wp14:editId="10556978">
                <wp:simplePos x="0" y="0"/>
                <wp:positionH relativeFrom="column">
                  <wp:posOffset>4286420</wp:posOffset>
                </wp:positionH>
                <wp:positionV relativeFrom="paragraph">
                  <wp:posOffset>3598205</wp:posOffset>
                </wp:positionV>
                <wp:extent cx="22320" cy="81360"/>
                <wp:effectExtent l="57150" t="38100" r="53975" b="5207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22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7F568" id="Ink 387" o:spid="_x0000_s1026" type="#_x0000_t75" style="position:absolute;margin-left:336.5pt;margin-top:282.3pt;width:3.7pt;height:8.3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">
                <v:imagedata r:id="rId127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37BBDEC9" wp14:editId="3D5E95B8">
                <wp:simplePos x="0" y="0"/>
                <wp:positionH relativeFrom="column">
                  <wp:posOffset>4271660</wp:posOffset>
                </wp:positionH>
                <wp:positionV relativeFrom="paragraph">
                  <wp:posOffset>3858845</wp:posOffset>
                </wp:positionV>
                <wp:extent cx="61560" cy="51480"/>
                <wp:effectExtent l="38100" t="38100" r="53340" b="4381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61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AF956" id="Ink 386" o:spid="_x0000_s1026" type="#_x0000_t75" style="position:absolute;margin-left:335.35pt;margin-top:302.85pt;width:6.9pt;height:6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">
                <v:imagedata r:id="rId127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70A27F5E" wp14:editId="24FD3CF3">
                <wp:simplePos x="0" y="0"/>
                <wp:positionH relativeFrom="column">
                  <wp:posOffset>4177700</wp:posOffset>
                </wp:positionH>
                <wp:positionV relativeFrom="paragraph">
                  <wp:posOffset>3735365</wp:posOffset>
                </wp:positionV>
                <wp:extent cx="74160" cy="161640"/>
                <wp:effectExtent l="38100" t="38100" r="40640" b="2921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741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95095" id="Ink 385" o:spid="_x0000_s1026" type="#_x0000_t75" style="position:absolute;margin-left:327.95pt;margin-top:293.1pt;width:7.85pt;height:14.7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">
                <v:imagedata r:id="rId127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2217FD3D" wp14:editId="0D5AC12A">
                <wp:simplePos x="0" y="0"/>
                <wp:positionH relativeFrom="column">
                  <wp:posOffset>4132700</wp:posOffset>
                </wp:positionH>
                <wp:positionV relativeFrom="paragraph">
                  <wp:posOffset>3761645</wp:posOffset>
                </wp:positionV>
                <wp:extent cx="132120" cy="124560"/>
                <wp:effectExtent l="38100" t="38100" r="39370" b="4699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32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1464" id="Ink 384" o:spid="_x0000_s1026" type="#_x0000_t75" style="position:absolute;margin-left:324.4pt;margin-top:295.2pt;width:12.35pt;height:11.7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">
                <v:imagedata r:id="rId1281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6DB11DFB" wp14:editId="3ED80917">
                <wp:simplePos x="0" y="0"/>
                <wp:positionH relativeFrom="column">
                  <wp:posOffset>5612660</wp:posOffset>
                </wp:positionH>
                <wp:positionV relativeFrom="paragraph">
                  <wp:posOffset>2041565</wp:posOffset>
                </wp:positionV>
                <wp:extent cx="15480" cy="412920"/>
                <wp:effectExtent l="38100" t="38100" r="41910" b="4445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548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EF069" id="Ink 383" o:spid="_x0000_s1026" type="#_x0000_t75" style="position:absolute;margin-left:441pt;margin-top:159.75pt;width:3.15pt;height:34.4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">
                <v:imagedata r:id="rId128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00E18835" wp14:editId="67330C5A">
                <wp:simplePos x="0" y="0"/>
                <wp:positionH relativeFrom="column">
                  <wp:posOffset>5325740</wp:posOffset>
                </wp:positionH>
                <wp:positionV relativeFrom="paragraph">
                  <wp:posOffset>2067845</wp:posOffset>
                </wp:positionV>
                <wp:extent cx="50040" cy="316440"/>
                <wp:effectExtent l="38100" t="38100" r="26670" b="2667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500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0EAA7" id="Ink 382" o:spid="_x0000_s1026" type="#_x0000_t75" style="position:absolute;margin-left:418.35pt;margin-top:161.8pt;width:5.95pt;height:26.8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">
                <v:imagedata r:id="rId128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2C6DD441" wp14:editId="0C7494B6">
                <wp:simplePos x="0" y="0"/>
                <wp:positionH relativeFrom="column">
                  <wp:posOffset>5488460</wp:posOffset>
                </wp:positionH>
                <wp:positionV relativeFrom="paragraph">
                  <wp:posOffset>2057765</wp:posOffset>
                </wp:positionV>
                <wp:extent cx="28800" cy="70200"/>
                <wp:effectExtent l="38100" t="38100" r="47625" b="4445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288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6C04C" id="Ink 381" o:spid="_x0000_s1026" type="#_x0000_t75" style="position:absolute;margin-left:431.15pt;margin-top:161.1pt;width:4.2pt;height:7.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">
                <v:imagedata r:id="rId128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6F79CE73" wp14:editId="2EF204CB">
                <wp:simplePos x="0" y="0"/>
                <wp:positionH relativeFrom="column">
                  <wp:posOffset>5517260</wp:posOffset>
                </wp:positionH>
                <wp:positionV relativeFrom="paragraph">
                  <wp:posOffset>2339285</wp:posOffset>
                </wp:positionV>
                <wp:extent cx="21960" cy="54000"/>
                <wp:effectExtent l="38100" t="38100" r="54610" b="412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219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CB308" id="Ink 380" o:spid="_x0000_s1026" type="#_x0000_t75" style="position:absolute;margin-left:433.45pt;margin-top:183.2pt;width:3.75pt;height:6.2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">
                <v:imagedata r:id="rId128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5AEB2B2" wp14:editId="6A0A0D0F">
                <wp:simplePos x="0" y="0"/>
                <wp:positionH relativeFrom="column">
                  <wp:posOffset>5384060</wp:posOffset>
                </wp:positionH>
                <wp:positionV relativeFrom="paragraph">
                  <wp:posOffset>2255765</wp:posOffset>
                </wp:positionV>
                <wp:extent cx="99000" cy="101160"/>
                <wp:effectExtent l="38100" t="38100" r="34925" b="3238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99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20D98" id="Ink 379" o:spid="_x0000_s1026" type="#_x0000_t75" style="position:absolute;margin-left:422.95pt;margin-top:176.6pt;width:9.8pt;height:9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">
                <v:imagedata r:id="rId1291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1EA3F3B5" wp14:editId="12C938E1">
                <wp:simplePos x="0" y="0"/>
                <wp:positionH relativeFrom="column">
                  <wp:posOffset>5393420</wp:posOffset>
                </wp:positionH>
                <wp:positionV relativeFrom="paragraph">
                  <wp:posOffset>2246405</wp:posOffset>
                </wp:positionV>
                <wp:extent cx="94320" cy="106560"/>
                <wp:effectExtent l="38100" t="38100" r="39370" b="4635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94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98083" id="Ink 378" o:spid="_x0000_s1026" type="#_x0000_t75" style="position:absolute;margin-left:423.7pt;margin-top:175.9pt;width:9.45pt;height:10.4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">
                <v:imagedata r:id="rId129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4C97C636" wp14:editId="759BE17A">
                <wp:simplePos x="0" y="0"/>
                <wp:positionH relativeFrom="column">
                  <wp:posOffset>5083460</wp:posOffset>
                </wp:positionH>
                <wp:positionV relativeFrom="paragraph">
                  <wp:posOffset>1868765</wp:posOffset>
                </wp:positionV>
                <wp:extent cx="149760" cy="150120"/>
                <wp:effectExtent l="38100" t="38100" r="41275" b="4064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49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865C9" id="Ink 377" o:spid="_x0000_s1026" type="#_x0000_t75" style="position:absolute;margin-left:399.25pt;margin-top:146.15pt;width:13.8pt;height:13.8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">
                <v:imagedata r:id="rId129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7825F9AE" wp14:editId="63E88BDC">
                <wp:simplePos x="0" y="0"/>
                <wp:positionH relativeFrom="column">
                  <wp:posOffset>5127380</wp:posOffset>
                </wp:positionH>
                <wp:positionV relativeFrom="paragraph">
                  <wp:posOffset>2125445</wp:posOffset>
                </wp:positionV>
                <wp:extent cx="187560" cy="263160"/>
                <wp:effectExtent l="38100" t="38100" r="41275" b="6096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875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DC2F" id="Ink 376" o:spid="_x0000_s1026" type="#_x0000_t75" style="position:absolute;margin-left:402.75pt;margin-top:166.35pt;width:16.7pt;height:22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">
                <v:imagedata r:id="rId129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6B4A564E" wp14:editId="1DDDD0F2">
                <wp:simplePos x="0" y="0"/>
                <wp:positionH relativeFrom="column">
                  <wp:posOffset>4325300</wp:posOffset>
                </wp:positionH>
                <wp:positionV relativeFrom="paragraph">
                  <wp:posOffset>1371605</wp:posOffset>
                </wp:positionV>
                <wp:extent cx="625320" cy="2004480"/>
                <wp:effectExtent l="38100" t="38100" r="41910" b="5334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625320" cy="20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FC9A6" id="Ink 375" o:spid="_x0000_s1026" type="#_x0000_t75" style="position:absolute;margin-left:339.55pt;margin-top:107pt;width:51.25pt;height:159.8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">
                <v:imagedata r:id="rId129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61A588E3" wp14:editId="2681566A">
                <wp:simplePos x="0" y="0"/>
                <wp:positionH relativeFrom="column">
                  <wp:posOffset>4206500</wp:posOffset>
                </wp:positionH>
                <wp:positionV relativeFrom="paragraph">
                  <wp:posOffset>1297445</wp:posOffset>
                </wp:positionV>
                <wp:extent cx="98640" cy="120960"/>
                <wp:effectExtent l="57150" t="38100" r="53975" b="5080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98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3F70D" id="Ink 374" o:spid="_x0000_s1026" type="#_x0000_t75" style="position:absolute;margin-left:330.2pt;margin-top:101.15pt;width:9.7pt;height:11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">
                <v:imagedata r:id="rId1301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4ADCF434" wp14:editId="1991449C">
                <wp:simplePos x="0" y="0"/>
                <wp:positionH relativeFrom="column">
                  <wp:posOffset>3735260</wp:posOffset>
                </wp:positionH>
                <wp:positionV relativeFrom="paragraph">
                  <wp:posOffset>1324445</wp:posOffset>
                </wp:positionV>
                <wp:extent cx="1017000" cy="42480"/>
                <wp:effectExtent l="38100" t="57150" r="50165" b="5334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17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2DC12" id="Ink 373" o:spid="_x0000_s1026" type="#_x0000_t75" style="position:absolute;margin-left:293.1pt;margin-top:103.3pt;width:82.1pt;height:5.3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">
                <v:imagedata r:id="rId130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7501E6B7" wp14:editId="64FCF6B6">
                <wp:simplePos x="0" y="0"/>
                <wp:positionH relativeFrom="column">
                  <wp:posOffset>3734180</wp:posOffset>
                </wp:positionH>
                <wp:positionV relativeFrom="paragraph">
                  <wp:posOffset>491045</wp:posOffset>
                </wp:positionV>
                <wp:extent cx="782640" cy="3023280"/>
                <wp:effectExtent l="114300" t="152400" r="132080" b="19621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782640" cy="30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6F89" id="Ink 372" o:spid="_x0000_s1026" type="#_x0000_t75" style="position:absolute;margin-left:288.4pt;margin-top:27.35pt;width:72.95pt;height:260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">
                <v:imagedata r:id="rId130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7918440" wp14:editId="048B66D1">
                <wp:simplePos x="0" y="0"/>
                <wp:positionH relativeFrom="column">
                  <wp:posOffset>4506380</wp:posOffset>
                </wp:positionH>
                <wp:positionV relativeFrom="paragraph">
                  <wp:posOffset>426245</wp:posOffset>
                </wp:positionV>
                <wp:extent cx="85320" cy="3159000"/>
                <wp:effectExtent l="76200" t="133350" r="124460" b="19431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85320" cy="31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46C5E" id="Ink 371" o:spid="_x0000_s1026" type="#_x0000_t75" style="position:absolute;margin-left:349.15pt;margin-top:22.2pt;width:18.1pt;height:271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">
                <v:imagedata r:id="rId130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72F4120D" wp14:editId="18656A6C">
                <wp:simplePos x="0" y="0"/>
                <wp:positionH relativeFrom="column">
                  <wp:posOffset>3695300</wp:posOffset>
                </wp:positionH>
                <wp:positionV relativeFrom="paragraph">
                  <wp:posOffset>626765</wp:posOffset>
                </wp:positionV>
                <wp:extent cx="159480" cy="2559240"/>
                <wp:effectExtent l="76200" t="152400" r="107315" b="12700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59480" cy="255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90F6E" id="Ink 370" o:spid="_x0000_s1026" type="#_x0000_t75" style="position:absolute;margin-left:285.3pt;margin-top:38pt;width:23.85pt;height:224.1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">
                <v:imagedata r:id="rId130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05B061B8" wp14:editId="5AA170F6">
                <wp:simplePos x="0" y="0"/>
                <wp:positionH relativeFrom="column">
                  <wp:posOffset>3701420</wp:posOffset>
                </wp:positionH>
                <wp:positionV relativeFrom="paragraph">
                  <wp:posOffset>3333965</wp:posOffset>
                </wp:positionV>
                <wp:extent cx="17280" cy="119160"/>
                <wp:effectExtent l="76200" t="95250" r="97155" b="14795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72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71900" id="Ink 369" o:spid="_x0000_s1026" type="#_x0000_t75" style="position:absolute;margin-left:285.9pt;margin-top:251.3pt;width:12.45pt;height:31.8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">
                <v:imagedata r:id="rId1311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7E777224" wp14:editId="4762DB0B">
                <wp:simplePos x="0" y="0"/>
                <wp:positionH relativeFrom="column">
                  <wp:posOffset>4607540</wp:posOffset>
                </wp:positionH>
                <wp:positionV relativeFrom="paragraph">
                  <wp:posOffset>3484445</wp:posOffset>
                </wp:positionV>
                <wp:extent cx="30600" cy="147960"/>
                <wp:effectExtent l="38100" t="38100" r="45720" b="4254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30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98356" id="Ink 368" o:spid="_x0000_s1026" type="#_x0000_t75" style="position:absolute;margin-left:361.8pt;margin-top:273.35pt;width:4.35pt;height:13.6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">
                <v:imagedata r:id="rId1313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367A1A86" wp14:editId="0558653E">
                <wp:simplePos x="0" y="0"/>
                <wp:positionH relativeFrom="column">
                  <wp:posOffset>4585940</wp:posOffset>
                </wp:positionH>
                <wp:positionV relativeFrom="paragraph">
                  <wp:posOffset>3481925</wp:posOffset>
                </wp:positionV>
                <wp:extent cx="42120" cy="155880"/>
                <wp:effectExtent l="57150" t="38100" r="53340" b="5397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42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7CDE0" id="Ink 367" o:spid="_x0000_s1026" type="#_x0000_t75" style="position:absolute;margin-left:360.1pt;margin-top:273.15pt;width:5.25pt;height:14.2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">
                <v:imagedata r:id="rId1315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2B30B7D8" wp14:editId="0709956A">
                <wp:simplePos x="0" y="0"/>
                <wp:positionH relativeFrom="column">
                  <wp:posOffset>3637700</wp:posOffset>
                </wp:positionH>
                <wp:positionV relativeFrom="paragraph">
                  <wp:posOffset>3472565</wp:posOffset>
                </wp:positionV>
                <wp:extent cx="54000" cy="178560"/>
                <wp:effectExtent l="38100" t="38100" r="41275" b="5016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54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C8358" id="Ink 366" o:spid="_x0000_s1026" type="#_x0000_t75" style="position:absolute;margin-left:285.45pt;margin-top:272.45pt;width:6.2pt;height:16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">
                <v:imagedata r:id="rId1317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15B5C2FA" wp14:editId="79059E86">
                <wp:simplePos x="0" y="0"/>
                <wp:positionH relativeFrom="column">
                  <wp:posOffset>3633020</wp:posOffset>
                </wp:positionH>
                <wp:positionV relativeFrom="paragraph">
                  <wp:posOffset>3477245</wp:posOffset>
                </wp:positionV>
                <wp:extent cx="58320" cy="163440"/>
                <wp:effectExtent l="38100" t="38100" r="37465" b="2730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583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84D29" id="Ink 365" o:spid="_x0000_s1026" type="#_x0000_t75" style="position:absolute;margin-left:285.05pt;margin-top:272.8pt;width:6.6pt;height:14.8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">
                <v:imagedata r:id="rId1319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679F733D" wp14:editId="6B14CF0A">
                <wp:simplePos x="0" y="0"/>
                <wp:positionH relativeFrom="column">
                  <wp:posOffset>6512660</wp:posOffset>
                </wp:positionH>
                <wp:positionV relativeFrom="paragraph">
                  <wp:posOffset>4326845</wp:posOffset>
                </wp:positionV>
                <wp:extent cx="360" cy="360"/>
                <wp:effectExtent l="0" t="0" r="0" b="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5ACB7" id="Ink 359" o:spid="_x0000_s1026" type="#_x0000_t75" style="position:absolute;margin-left:511.8pt;margin-top:339.7pt;width:2.05pt;height:2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">
                <v:imagedata r:id="rId592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18579158" wp14:editId="726FA738">
                <wp:simplePos x="0" y="0"/>
                <wp:positionH relativeFrom="column">
                  <wp:posOffset>3974300</wp:posOffset>
                </wp:positionH>
                <wp:positionV relativeFrom="paragraph">
                  <wp:posOffset>3798725</wp:posOffset>
                </wp:positionV>
                <wp:extent cx="72720" cy="73800"/>
                <wp:effectExtent l="38100" t="38100" r="41910" b="4064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727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6B1C3" id="Ink 358" o:spid="_x0000_s1026" type="#_x0000_t75" style="position:absolute;margin-left:311.95pt;margin-top:298.1pt;width:7.75pt;height:7.7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">
                <v:imagedata r:id="rId1322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406F0FC5" wp14:editId="7FBCDF4A">
                <wp:simplePos x="0" y="0"/>
                <wp:positionH relativeFrom="column">
                  <wp:posOffset>3909500</wp:posOffset>
                </wp:positionH>
                <wp:positionV relativeFrom="paragraph">
                  <wp:posOffset>3705485</wp:posOffset>
                </wp:positionV>
                <wp:extent cx="68760" cy="111240"/>
                <wp:effectExtent l="38100" t="38100" r="45720" b="4127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687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0E360" id="Ink 357" o:spid="_x0000_s1026" type="#_x0000_t75" style="position:absolute;margin-left:306.85pt;margin-top:290.75pt;width:7.4pt;height:10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">
                <v:imagedata r:id="rId1324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BCF1B36" wp14:editId="2353ADE0">
                <wp:simplePos x="0" y="0"/>
                <wp:positionH relativeFrom="column">
                  <wp:posOffset>3899060</wp:posOffset>
                </wp:positionH>
                <wp:positionV relativeFrom="paragraph">
                  <wp:posOffset>3659045</wp:posOffset>
                </wp:positionV>
                <wp:extent cx="82440" cy="153000"/>
                <wp:effectExtent l="57150" t="38100" r="51435" b="3810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824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DF613" id="Ink 356" o:spid="_x0000_s1026" type="#_x0000_t75" style="position:absolute;margin-left:306pt;margin-top:287.1pt;width:8.5pt;height:14.0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">
                <v:imagedata r:id="rId1326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5C423A3F" wp14:editId="73C174DA">
                <wp:simplePos x="0" y="0"/>
                <wp:positionH relativeFrom="column">
                  <wp:posOffset>4113620</wp:posOffset>
                </wp:positionH>
                <wp:positionV relativeFrom="paragraph">
                  <wp:posOffset>3521885</wp:posOffset>
                </wp:positionV>
                <wp:extent cx="30960" cy="135360"/>
                <wp:effectExtent l="38100" t="38100" r="26670" b="3619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309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2ECB7" id="Ink 355" o:spid="_x0000_s1026" type="#_x0000_t75" style="position:absolute;margin-left:322.9pt;margin-top:276.3pt;width:4.45pt;height:12.6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">
                <v:imagedata r:id="rId1328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5FACB399" wp14:editId="7F72DDB4">
                <wp:simplePos x="0" y="0"/>
                <wp:positionH relativeFrom="column">
                  <wp:posOffset>4485860</wp:posOffset>
                </wp:positionH>
                <wp:positionV relativeFrom="paragraph">
                  <wp:posOffset>2750045</wp:posOffset>
                </wp:positionV>
                <wp:extent cx="52200" cy="149760"/>
                <wp:effectExtent l="38100" t="38100" r="43180" b="4127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52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EEF96" id="Ink 354" o:spid="_x0000_s1026" type="#_x0000_t75" style="position:absolute;margin-left:352.2pt;margin-top:215.55pt;width:6.05pt;height:13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">
                <v:imagedata r:id="rId1330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74B03C85" wp14:editId="280EBD85">
                <wp:simplePos x="0" y="0"/>
                <wp:positionH relativeFrom="column">
                  <wp:posOffset>4363820</wp:posOffset>
                </wp:positionH>
                <wp:positionV relativeFrom="paragraph">
                  <wp:posOffset>2757605</wp:posOffset>
                </wp:positionV>
                <wp:extent cx="34200" cy="161280"/>
                <wp:effectExtent l="38100" t="38100" r="42545" b="2984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342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D6177" id="Ink 353" o:spid="_x0000_s1026" type="#_x0000_t75" style="position:absolute;margin-left:342.6pt;margin-top:216.15pt;width:4.75pt;height:14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">
                <v:imagedata r:id="rId1332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58894CE4" wp14:editId="26579BCC">
                <wp:simplePos x="0" y="0"/>
                <wp:positionH relativeFrom="column">
                  <wp:posOffset>4448780</wp:posOffset>
                </wp:positionH>
                <wp:positionV relativeFrom="paragraph">
                  <wp:posOffset>2839685</wp:posOffset>
                </wp:positionV>
                <wp:extent cx="27720" cy="51840"/>
                <wp:effectExtent l="38100" t="38100" r="48895" b="4381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27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0A884" id="Ink 352" o:spid="_x0000_s1026" type="#_x0000_t75" style="position:absolute;margin-left:349.3pt;margin-top:222.6pt;width:4.2pt;height:6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">
                <v:imagedata r:id="rId1334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0A00BA34" wp14:editId="58F40F3E">
                <wp:simplePos x="0" y="0"/>
                <wp:positionH relativeFrom="column">
                  <wp:posOffset>4380380</wp:posOffset>
                </wp:positionH>
                <wp:positionV relativeFrom="paragraph">
                  <wp:posOffset>2802605</wp:posOffset>
                </wp:positionV>
                <wp:extent cx="43920" cy="66240"/>
                <wp:effectExtent l="38100" t="38100" r="51435" b="4826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439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FE6FD" id="Ink 351" o:spid="_x0000_s1026" type="#_x0000_t75" style="position:absolute;margin-left:343.9pt;margin-top:219.7pt;width:5.4pt;height:7.1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">
                <v:imagedata r:id="rId1336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25F999C3" wp14:editId="738C9851">
                <wp:simplePos x="0" y="0"/>
                <wp:positionH relativeFrom="column">
                  <wp:posOffset>4386140</wp:posOffset>
                </wp:positionH>
                <wp:positionV relativeFrom="paragraph">
                  <wp:posOffset>2763365</wp:posOffset>
                </wp:positionV>
                <wp:extent cx="47520" cy="118800"/>
                <wp:effectExtent l="38100" t="38100" r="48260" b="3365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47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84ED" id="Ink 350" o:spid="_x0000_s1026" type="#_x0000_t75" style="position:absolute;margin-left:344.35pt;margin-top:216.6pt;width:5.8pt;height:11.3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">
                <v:imagedata r:id="rId1338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73BC4A64" wp14:editId="197EDEFC">
                <wp:simplePos x="0" y="0"/>
                <wp:positionH relativeFrom="column">
                  <wp:posOffset>4236740</wp:posOffset>
                </wp:positionH>
                <wp:positionV relativeFrom="paragraph">
                  <wp:posOffset>2567165</wp:posOffset>
                </wp:positionV>
                <wp:extent cx="110160" cy="61560"/>
                <wp:effectExtent l="38100" t="38100" r="42545" b="3429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101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9B7D9" id="Ink 349" o:spid="_x0000_s1026" type="#_x0000_t75" style="position:absolute;margin-left:332.6pt;margin-top:201.15pt;width:10.65pt;height:6.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">
                <v:imagedata r:id="rId1340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333D1861" wp14:editId="49DD08DF">
                <wp:simplePos x="0" y="0"/>
                <wp:positionH relativeFrom="column">
                  <wp:posOffset>4259060</wp:posOffset>
                </wp:positionH>
                <wp:positionV relativeFrom="paragraph">
                  <wp:posOffset>2672285</wp:posOffset>
                </wp:positionV>
                <wp:extent cx="117720" cy="168120"/>
                <wp:effectExtent l="38100" t="38100" r="34925" b="4191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177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72813" id="Ink 348" o:spid="_x0000_s1026" type="#_x0000_t75" style="position:absolute;margin-left:334.35pt;margin-top:209.4pt;width:11.2pt;height:15.2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">
                <v:imagedata r:id="rId1342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3FAA1F5D" wp14:editId="7C821024">
                <wp:simplePos x="0" y="0"/>
                <wp:positionH relativeFrom="column">
                  <wp:posOffset>3981140</wp:posOffset>
                </wp:positionH>
                <wp:positionV relativeFrom="paragraph">
                  <wp:posOffset>3199325</wp:posOffset>
                </wp:positionV>
                <wp:extent cx="135720" cy="206280"/>
                <wp:effectExtent l="38100" t="38100" r="55245" b="4191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357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12CA1" id="Ink 347" o:spid="_x0000_s1026" type="#_x0000_t75" style="position:absolute;margin-left:312.5pt;margin-top:250.9pt;width:12.7pt;height:18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">
                <v:imagedata r:id="rId1344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24B241B8" wp14:editId="6590076F">
                <wp:simplePos x="0" y="0"/>
                <wp:positionH relativeFrom="column">
                  <wp:posOffset>4031900</wp:posOffset>
                </wp:positionH>
                <wp:positionV relativeFrom="paragraph">
                  <wp:posOffset>1289525</wp:posOffset>
                </wp:positionV>
                <wp:extent cx="174960" cy="1710000"/>
                <wp:effectExtent l="38100" t="38100" r="15875" b="4318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74960" cy="171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35F39" id="Ink 346" o:spid="_x0000_s1026" type="#_x0000_t75" style="position:absolute;margin-left:316.45pt;margin-top:100.55pt;width:15.8pt;height:136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">
                <v:imagedata r:id="rId1346" o:title=""/>
              </v:shape>
            </w:pict>
          </mc:Fallback>
        </mc:AlternateContent>
      </w:r>
      <w:r w:rsidR="00E6263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617A1420" wp14:editId="2362F18F">
                <wp:simplePos x="0" y="0"/>
                <wp:positionH relativeFrom="column">
                  <wp:posOffset>4009580</wp:posOffset>
                </wp:positionH>
                <wp:positionV relativeFrom="paragraph">
                  <wp:posOffset>3504965</wp:posOffset>
                </wp:positionV>
                <wp:extent cx="36720" cy="148680"/>
                <wp:effectExtent l="38100" t="38100" r="40005" b="4191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367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B0267" id="Ink 345" o:spid="_x0000_s1026" type="#_x0000_t75" style="position:absolute;margin-left:314.7pt;margin-top:275pt;width:4.95pt;height:13.6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">
                <v:imagedata r:id="rId1348" o:title=""/>
              </v:shape>
            </w:pict>
          </mc:Fallback>
        </mc:AlternateContent>
      </w:r>
      <w:r w:rsidR="008D78C1">
        <w:rPr>
          <w:noProof/>
          <w:lang w:val="en-US" w:eastAsia="en-US"/>
        </w:rPr>
        <w:drawing>
          <wp:inline distT="0" distB="0" distL="0" distR="0" wp14:anchorId="25D9BDF0" wp14:editId="2D586280">
            <wp:extent cx="6057900" cy="416432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416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1B796" w14:textId="77777777" w:rsidR="00373F56" w:rsidRPr="00270F05" w:rsidRDefault="008D78C1" w:rsidP="00DE3B15">
      <w:pPr>
        <w:jc w:val="both"/>
        <w:rPr>
          <w:lang w:val="de-DE"/>
        </w:rPr>
      </w:pPr>
      <w:r>
        <w:rPr>
          <w:noProof/>
          <w:lang w:val="en-US" w:eastAsia="en-US"/>
        </w:rPr>
        <w:drawing>
          <wp:inline distT="0" distB="0" distL="0" distR="0" wp14:anchorId="32C798D3" wp14:editId="2E3EA5B4">
            <wp:extent cx="6007700" cy="647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653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3F56" w:rsidRPr="00270F05">
        <w:rPr>
          <w:lang w:val="de-DE"/>
        </w:rPr>
        <w:t xml:space="preserve"> </w:t>
      </w:r>
    </w:p>
    <w:p w14:paraId="352CC3CB" w14:textId="77777777" w:rsidR="00E53FC9" w:rsidRPr="008D78C1" w:rsidRDefault="00E53FC9">
      <w:pPr>
        <w:spacing w:before="0" w:line="240" w:lineRule="auto"/>
        <w:rPr>
          <w:b/>
          <w:i/>
          <w:color w:val="0070C0"/>
          <w:sz w:val="36"/>
          <w:lang w:val="en-US"/>
        </w:rPr>
      </w:pPr>
      <w:bookmarkStart w:id="3" w:name="_Toc515533621"/>
      <w:bookmarkEnd w:id="3"/>
    </w:p>
    <w:sectPr w:rsidR="00E53FC9" w:rsidRPr="008D78C1" w:rsidSect="00201DD6">
      <w:headerReference w:type="default" r:id="rId1351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D327E5" w14:textId="77777777" w:rsidR="003F3895" w:rsidRDefault="003F3895" w:rsidP="0090434C">
      <w:pPr>
        <w:spacing w:before="0" w:line="240" w:lineRule="auto"/>
      </w:pPr>
      <w:r>
        <w:separator/>
      </w:r>
    </w:p>
  </w:endnote>
  <w:endnote w:type="continuationSeparator" w:id="0">
    <w:p w14:paraId="2AFCD28F" w14:textId="77777777" w:rsidR="003F3895" w:rsidRDefault="003F3895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E44E34" w14:textId="77777777" w:rsidR="003F3895" w:rsidRDefault="003F3895" w:rsidP="0090434C">
      <w:pPr>
        <w:spacing w:before="0" w:line="240" w:lineRule="auto"/>
      </w:pPr>
      <w:r>
        <w:separator/>
      </w:r>
    </w:p>
  </w:footnote>
  <w:footnote w:type="continuationSeparator" w:id="0">
    <w:p w14:paraId="57C28599" w14:textId="77777777" w:rsidR="003F3895" w:rsidRDefault="003F3895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A3A077" w14:textId="77777777" w:rsidR="00E62630" w:rsidRDefault="00E62630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332B1">
      <w:rPr>
        <w:noProof/>
      </w:rPr>
      <w:t>9</w:t>
    </w:r>
    <w:r>
      <w:rPr>
        <w:noProof/>
      </w:rPr>
      <w:fldChar w:fldCharType="end"/>
    </w:r>
  </w:p>
  <w:p w14:paraId="344FBF43" w14:textId="77777777" w:rsidR="00E62630" w:rsidRDefault="00E626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460B"/>
    <w:multiLevelType w:val="hybridMultilevel"/>
    <w:tmpl w:val="D9A2AADA"/>
    <w:lvl w:ilvl="0" w:tplc="B202A0BC">
      <w:start w:val="7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33857"/>
    <w:multiLevelType w:val="hybridMultilevel"/>
    <w:tmpl w:val="BBD675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EA5150"/>
    <w:multiLevelType w:val="hybridMultilevel"/>
    <w:tmpl w:val="39107A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76879"/>
    <w:multiLevelType w:val="hybridMultilevel"/>
    <w:tmpl w:val="7424E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991340"/>
    <w:multiLevelType w:val="hybridMultilevel"/>
    <w:tmpl w:val="808259A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CC83BC7"/>
    <w:multiLevelType w:val="hybridMultilevel"/>
    <w:tmpl w:val="2562A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07C5E"/>
    <w:multiLevelType w:val="hybridMultilevel"/>
    <w:tmpl w:val="0FE666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292617"/>
    <w:multiLevelType w:val="hybridMultilevel"/>
    <w:tmpl w:val="E9F02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984F74"/>
    <w:multiLevelType w:val="hybridMultilevel"/>
    <w:tmpl w:val="544C48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CF0A16"/>
    <w:multiLevelType w:val="hybridMultilevel"/>
    <w:tmpl w:val="3ABEFD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A00940"/>
    <w:multiLevelType w:val="hybridMultilevel"/>
    <w:tmpl w:val="7B82BE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E773B52"/>
    <w:multiLevelType w:val="hybridMultilevel"/>
    <w:tmpl w:val="EF4604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B35CD9"/>
    <w:multiLevelType w:val="hybridMultilevel"/>
    <w:tmpl w:val="759AEF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8C92578"/>
    <w:multiLevelType w:val="hybridMultilevel"/>
    <w:tmpl w:val="32C05D20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4" w15:restartNumberingAfterBreak="0">
    <w:nsid w:val="71BD22E0"/>
    <w:multiLevelType w:val="hybridMultilevel"/>
    <w:tmpl w:val="51E077B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78C0F4F"/>
    <w:multiLevelType w:val="hybridMultilevel"/>
    <w:tmpl w:val="0BA637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E6D6390"/>
    <w:multiLevelType w:val="hybridMultilevel"/>
    <w:tmpl w:val="F920D5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97160038">
    <w:abstractNumId w:val="0"/>
  </w:num>
  <w:num w:numId="2" w16cid:durableId="245114152">
    <w:abstractNumId w:val="10"/>
  </w:num>
  <w:num w:numId="3" w16cid:durableId="352264731">
    <w:abstractNumId w:val="1"/>
  </w:num>
  <w:num w:numId="4" w16cid:durableId="272325682">
    <w:abstractNumId w:val="15"/>
  </w:num>
  <w:num w:numId="5" w16cid:durableId="225070715">
    <w:abstractNumId w:val="11"/>
  </w:num>
  <w:num w:numId="6" w16cid:durableId="759258095">
    <w:abstractNumId w:val="14"/>
  </w:num>
  <w:num w:numId="7" w16cid:durableId="1619069432">
    <w:abstractNumId w:val="7"/>
  </w:num>
  <w:num w:numId="8" w16cid:durableId="223377770">
    <w:abstractNumId w:val="2"/>
  </w:num>
  <w:num w:numId="9" w16cid:durableId="103117382">
    <w:abstractNumId w:val="6"/>
  </w:num>
  <w:num w:numId="10" w16cid:durableId="44063826">
    <w:abstractNumId w:val="8"/>
  </w:num>
  <w:num w:numId="11" w16cid:durableId="571046265">
    <w:abstractNumId w:val="16"/>
  </w:num>
  <w:num w:numId="12" w16cid:durableId="1692947303">
    <w:abstractNumId w:val="4"/>
  </w:num>
  <w:num w:numId="13" w16cid:durableId="1371227994">
    <w:abstractNumId w:val="13"/>
  </w:num>
  <w:num w:numId="14" w16cid:durableId="1826848265">
    <w:abstractNumId w:val="12"/>
  </w:num>
  <w:num w:numId="15" w16cid:durableId="2000114735">
    <w:abstractNumId w:val="9"/>
  </w:num>
  <w:num w:numId="16" w16cid:durableId="649210355">
    <w:abstractNumId w:val="5"/>
  </w:num>
  <w:num w:numId="17" w16cid:durableId="1143425191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00CB"/>
    <w:rsid w:val="00021110"/>
    <w:rsid w:val="00030967"/>
    <w:rsid w:val="00034776"/>
    <w:rsid w:val="000355F4"/>
    <w:rsid w:val="00040C25"/>
    <w:rsid w:val="00042B59"/>
    <w:rsid w:val="000459BC"/>
    <w:rsid w:val="000462DE"/>
    <w:rsid w:val="00046747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669A3"/>
    <w:rsid w:val="000700C3"/>
    <w:rsid w:val="00071214"/>
    <w:rsid w:val="00071277"/>
    <w:rsid w:val="0007270C"/>
    <w:rsid w:val="0007372A"/>
    <w:rsid w:val="00074624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85F"/>
    <w:rsid w:val="000C7291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33A65"/>
    <w:rsid w:val="001401EB"/>
    <w:rsid w:val="00140D78"/>
    <w:rsid w:val="00141512"/>
    <w:rsid w:val="0014184B"/>
    <w:rsid w:val="00143082"/>
    <w:rsid w:val="001436B6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704F4"/>
    <w:rsid w:val="00170EF1"/>
    <w:rsid w:val="00171A61"/>
    <w:rsid w:val="00171D53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6DBE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0C4E"/>
    <w:rsid w:val="002110C4"/>
    <w:rsid w:val="00211729"/>
    <w:rsid w:val="002142A7"/>
    <w:rsid w:val="00214682"/>
    <w:rsid w:val="00216253"/>
    <w:rsid w:val="002177D2"/>
    <w:rsid w:val="00223377"/>
    <w:rsid w:val="002262FA"/>
    <w:rsid w:val="00230873"/>
    <w:rsid w:val="002336E3"/>
    <w:rsid w:val="00234F18"/>
    <w:rsid w:val="002358D5"/>
    <w:rsid w:val="00236162"/>
    <w:rsid w:val="00236349"/>
    <w:rsid w:val="00241683"/>
    <w:rsid w:val="002417FA"/>
    <w:rsid w:val="00241969"/>
    <w:rsid w:val="0024222F"/>
    <w:rsid w:val="00244EDA"/>
    <w:rsid w:val="00244F63"/>
    <w:rsid w:val="00250573"/>
    <w:rsid w:val="00250916"/>
    <w:rsid w:val="002509D5"/>
    <w:rsid w:val="00251460"/>
    <w:rsid w:val="002520DA"/>
    <w:rsid w:val="00252868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43A"/>
    <w:rsid w:val="00301008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9F8"/>
    <w:rsid w:val="00392F26"/>
    <w:rsid w:val="00395553"/>
    <w:rsid w:val="00397523"/>
    <w:rsid w:val="00397C62"/>
    <w:rsid w:val="003A2E9E"/>
    <w:rsid w:val="003A3611"/>
    <w:rsid w:val="003A3978"/>
    <w:rsid w:val="003A3ACC"/>
    <w:rsid w:val="003A3F0B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B95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3895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744"/>
    <w:rsid w:val="00495839"/>
    <w:rsid w:val="00496E4B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0F15"/>
    <w:rsid w:val="004D5368"/>
    <w:rsid w:val="004E0173"/>
    <w:rsid w:val="004E7D4E"/>
    <w:rsid w:val="004F3339"/>
    <w:rsid w:val="004F348C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B76D6"/>
    <w:rsid w:val="005C0E08"/>
    <w:rsid w:val="005C3B42"/>
    <w:rsid w:val="005C4868"/>
    <w:rsid w:val="005C70DC"/>
    <w:rsid w:val="005C752C"/>
    <w:rsid w:val="005D1F16"/>
    <w:rsid w:val="005D592B"/>
    <w:rsid w:val="005D74E2"/>
    <w:rsid w:val="005E3224"/>
    <w:rsid w:val="005E4523"/>
    <w:rsid w:val="005E7F00"/>
    <w:rsid w:val="005E7F21"/>
    <w:rsid w:val="005F40B2"/>
    <w:rsid w:val="005F61F9"/>
    <w:rsid w:val="005F78FA"/>
    <w:rsid w:val="00601381"/>
    <w:rsid w:val="00605A24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237DD"/>
    <w:rsid w:val="00624041"/>
    <w:rsid w:val="006256D9"/>
    <w:rsid w:val="00632AB5"/>
    <w:rsid w:val="006373DC"/>
    <w:rsid w:val="00643C27"/>
    <w:rsid w:val="0064723F"/>
    <w:rsid w:val="00647B9C"/>
    <w:rsid w:val="0065140F"/>
    <w:rsid w:val="00653723"/>
    <w:rsid w:val="006560A3"/>
    <w:rsid w:val="006576E7"/>
    <w:rsid w:val="00666B3D"/>
    <w:rsid w:val="00666ECD"/>
    <w:rsid w:val="00671E8B"/>
    <w:rsid w:val="0067263C"/>
    <w:rsid w:val="00673002"/>
    <w:rsid w:val="00673CEA"/>
    <w:rsid w:val="00674802"/>
    <w:rsid w:val="00674F4B"/>
    <w:rsid w:val="00675FC2"/>
    <w:rsid w:val="006803E5"/>
    <w:rsid w:val="00680419"/>
    <w:rsid w:val="00680FB3"/>
    <w:rsid w:val="00683364"/>
    <w:rsid w:val="00684A53"/>
    <w:rsid w:val="00684CB9"/>
    <w:rsid w:val="0068617C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26E9"/>
    <w:rsid w:val="006D706B"/>
    <w:rsid w:val="006E33BA"/>
    <w:rsid w:val="006E78D2"/>
    <w:rsid w:val="006E7B63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1754C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1380"/>
    <w:rsid w:val="00755B05"/>
    <w:rsid w:val="0076173F"/>
    <w:rsid w:val="00761A3B"/>
    <w:rsid w:val="0076783A"/>
    <w:rsid w:val="007744EC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4E28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66E6"/>
    <w:rsid w:val="00827B9A"/>
    <w:rsid w:val="008300B9"/>
    <w:rsid w:val="0083063D"/>
    <w:rsid w:val="00837003"/>
    <w:rsid w:val="0084219F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7823"/>
    <w:rsid w:val="00897A82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C631C"/>
    <w:rsid w:val="008D1FE9"/>
    <w:rsid w:val="008D42C3"/>
    <w:rsid w:val="008D4EB9"/>
    <w:rsid w:val="008D78C1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4D41"/>
    <w:rsid w:val="009C6FAF"/>
    <w:rsid w:val="009D6AF4"/>
    <w:rsid w:val="009E3543"/>
    <w:rsid w:val="009E5548"/>
    <w:rsid w:val="009E6074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1D52"/>
    <w:rsid w:val="00AD2D05"/>
    <w:rsid w:val="00AD4C85"/>
    <w:rsid w:val="00AD6585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2CE3"/>
    <w:rsid w:val="00B14ECF"/>
    <w:rsid w:val="00B152E0"/>
    <w:rsid w:val="00B172FE"/>
    <w:rsid w:val="00B17E56"/>
    <w:rsid w:val="00B20411"/>
    <w:rsid w:val="00B20D2C"/>
    <w:rsid w:val="00B2101E"/>
    <w:rsid w:val="00B21B31"/>
    <w:rsid w:val="00B22CA7"/>
    <w:rsid w:val="00B23D7F"/>
    <w:rsid w:val="00B256EB"/>
    <w:rsid w:val="00B25BEE"/>
    <w:rsid w:val="00B26781"/>
    <w:rsid w:val="00B26F95"/>
    <w:rsid w:val="00B274DA"/>
    <w:rsid w:val="00B30DE7"/>
    <w:rsid w:val="00B332B1"/>
    <w:rsid w:val="00B37598"/>
    <w:rsid w:val="00B37AE7"/>
    <w:rsid w:val="00B442FA"/>
    <w:rsid w:val="00B462B7"/>
    <w:rsid w:val="00B56180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2B7B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618D"/>
    <w:rsid w:val="00BA7BBA"/>
    <w:rsid w:val="00BB3A04"/>
    <w:rsid w:val="00BB652A"/>
    <w:rsid w:val="00BB69B8"/>
    <w:rsid w:val="00BC1258"/>
    <w:rsid w:val="00BC524C"/>
    <w:rsid w:val="00BC7C74"/>
    <w:rsid w:val="00BD02CB"/>
    <w:rsid w:val="00BD0413"/>
    <w:rsid w:val="00BD0738"/>
    <w:rsid w:val="00BD272E"/>
    <w:rsid w:val="00BD27AC"/>
    <w:rsid w:val="00BD30C6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0B91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46834"/>
    <w:rsid w:val="00C51736"/>
    <w:rsid w:val="00C548C1"/>
    <w:rsid w:val="00C55B77"/>
    <w:rsid w:val="00C55B79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43F3"/>
    <w:rsid w:val="00C76935"/>
    <w:rsid w:val="00C77119"/>
    <w:rsid w:val="00C775BD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076A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14B4"/>
    <w:rsid w:val="00D02E99"/>
    <w:rsid w:val="00D07FC6"/>
    <w:rsid w:val="00D100DA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5F59"/>
    <w:rsid w:val="00D67648"/>
    <w:rsid w:val="00D709C1"/>
    <w:rsid w:val="00D72FBE"/>
    <w:rsid w:val="00D81688"/>
    <w:rsid w:val="00D829F8"/>
    <w:rsid w:val="00D82CED"/>
    <w:rsid w:val="00D84A5E"/>
    <w:rsid w:val="00D84F9A"/>
    <w:rsid w:val="00D8543B"/>
    <w:rsid w:val="00D9072A"/>
    <w:rsid w:val="00D90E51"/>
    <w:rsid w:val="00D948C9"/>
    <w:rsid w:val="00D9591F"/>
    <w:rsid w:val="00D9737D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E7"/>
    <w:rsid w:val="00E25D5D"/>
    <w:rsid w:val="00E25D7B"/>
    <w:rsid w:val="00E27958"/>
    <w:rsid w:val="00E2798D"/>
    <w:rsid w:val="00E30153"/>
    <w:rsid w:val="00E40DAD"/>
    <w:rsid w:val="00E42DDA"/>
    <w:rsid w:val="00E435C4"/>
    <w:rsid w:val="00E43750"/>
    <w:rsid w:val="00E44B02"/>
    <w:rsid w:val="00E457CC"/>
    <w:rsid w:val="00E50B87"/>
    <w:rsid w:val="00E53364"/>
    <w:rsid w:val="00E535FF"/>
    <w:rsid w:val="00E53FC9"/>
    <w:rsid w:val="00E575B1"/>
    <w:rsid w:val="00E600D1"/>
    <w:rsid w:val="00E60A4A"/>
    <w:rsid w:val="00E60C41"/>
    <w:rsid w:val="00E62630"/>
    <w:rsid w:val="00E63018"/>
    <w:rsid w:val="00E650BA"/>
    <w:rsid w:val="00E657D6"/>
    <w:rsid w:val="00E671B2"/>
    <w:rsid w:val="00E70ADD"/>
    <w:rsid w:val="00E731A2"/>
    <w:rsid w:val="00E73748"/>
    <w:rsid w:val="00E73BA0"/>
    <w:rsid w:val="00E8163F"/>
    <w:rsid w:val="00E82854"/>
    <w:rsid w:val="00E82AB6"/>
    <w:rsid w:val="00E835D7"/>
    <w:rsid w:val="00E848A3"/>
    <w:rsid w:val="00E84B4D"/>
    <w:rsid w:val="00E84CBD"/>
    <w:rsid w:val="00E85139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4439"/>
    <w:rsid w:val="00F16059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60053"/>
    <w:rsid w:val="00F61E48"/>
    <w:rsid w:val="00F62BB2"/>
    <w:rsid w:val="00F65D5D"/>
    <w:rsid w:val="00F6696F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680D747"/>
  <w15:docId w15:val="{3D058C96-6B9A-422C-8BED-E816B68DF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4.bin"/><Relationship Id="rId170" Type="http://schemas.openxmlformats.org/officeDocument/2006/relationships/image" Target="media/image80.emf"/><Relationship Id="rId268" Type="http://schemas.openxmlformats.org/officeDocument/2006/relationships/customXml" Target="ink/ink109.xml"/><Relationship Id="rId475" Type="http://schemas.openxmlformats.org/officeDocument/2006/relationships/customXml" Target="ink/ink198.xml"/><Relationship Id="rId682" Type="http://schemas.openxmlformats.org/officeDocument/2006/relationships/image" Target="media/image338.emf"/><Relationship Id="rId128" Type="http://schemas.openxmlformats.org/officeDocument/2006/relationships/image" Target="media/image59.emf"/><Relationship Id="rId335" Type="http://schemas.openxmlformats.org/officeDocument/2006/relationships/image" Target="media/image165.emf"/><Relationship Id="rId542" Type="http://schemas.openxmlformats.org/officeDocument/2006/relationships/image" Target="media/image268.emf"/><Relationship Id="rId987" Type="http://schemas.openxmlformats.org/officeDocument/2006/relationships/image" Target="media/image490.emf"/><Relationship Id="rId1172" Type="http://schemas.openxmlformats.org/officeDocument/2006/relationships/image" Target="media/image581.wmf"/><Relationship Id="rId402" Type="http://schemas.openxmlformats.org/officeDocument/2006/relationships/image" Target="media/image199.emf"/><Relationship Id="rId847" Type="http://schemas.openxmlformats.org/officeDocument/2006/relationships/customXml" Target="ink/ink380.xml"/><Relationship Id="rId1032" Type="http://schemas.openxmlformats.org/officeDocument/2006/relationships/customXml" Target="ink/ink468.xml"/><Relationship Id="rId707" Type="http://schemas.openxmlformats.org/officeDocument/2006/relationships/customXml" Target="ink/ink312.xml"/><Relationship Id="rId914" Type="http://schemas.openxmlformats.org/officeDocument/2006/relationships/customXml" Target="ink/ink412.xml"/><Relationship Id="rId1337" Type="http://schemas.openxmlformats.org/officeDocument/2006/relationships/customXml" Target="ink/ink602.xml"/><Relationship Id="rId43" Type="http://schemas.openxmlformats.org/officeDocument/2006/relationships/image" Target="media/image18.emf"/><Relationship Id="rId192" Type="http://schemas.openxmlformats.org/officeDocument/2006/relationships/image" Target="media/image91.emf"/><Relationship Id="rId497" Type="http://schemas.openxmlformats.org/officeDocument/2006/relationships/customXml" Target="ink/ink209.xml"/><Relationship Id="rId357" Type="http://schemas.openxmlformats.org/officeDocument/2006/relationships/image" Target="media/image177.wmf"/><Relationship Id="rId1194" Type="http://schemas.openxmlformats.org/officeDocument/2006/relationships/customXml" Target="ink/ink530.xml"/><Relationship Id="rId217" Type="http://schemas.openxmlformats.org/officeDocument/2006/relationships/image" Target="media/image104.emf"/><Relationship Id="rId564" Type="http://schemas.openxmlformats.org/officeDocument/2006/relationships/image" Target="media/image279.emf"/><Relationship Id="rId771" Type="http://schemas.openxmlformats.org/officeDocument/2006/relationships/customXml" Target="ink/ink344.xml"/><Relationship Id="rId869" Type="http://schemas.openxmlformats.org/officeDocument/2006/relationships/image" Target="media/image431.emf"/><Relationship Id="rId424" Type="http://schemas.openxmlformats.org/officeDocument/2006/relationships/image" Target="media/image210.emf"/><Relationship Id="rId631" Type="http://schemas.openxmlformats.org/officeDocument/2006/relationships/customXml" Target="ink/ink276.xml"/><Relationship Id="rId729" Type="http://schemas.openxmlformats.org/officeDocument/2006/relationships/customXml" Target="ink/ink323.xml"/><Relationship Id="rId1054" Type="http://schemas.openxmlformats.org/officeDocument/2006/relationships/customXml" Target="ink/ink479.xml"/><Relationship Id="rId1261" Type="http://schemas.openxmlformats.org/officeDocument/2006/relationships/image" Target="media/image624.emf"/><Relationship Id="rId936" Type="http://schemas.openxmlformats.org/officeDocument/2006/relationships/customXml" Target="ink/ink423.xml"/><Relationship Id="rId1121" Type="http://schemas.openxmlformats.org/officeDocument/2006/relationships/image" Target="media/image557.emf"/><Relationship Id="rId1219" Type="http://schemas.openxmlformats.org/officeDocument/2006/relationships/image" Target="media/image603.emf"/><Relationship Id="rId65" Type="http://schemas.openxmlformats.org/officeDocument/2006/relationships/oleObject" Target="embeddings/oleObject11.bin"/><Relationship Id="rId281" Type="http://schemas.openxmlformats.org/officeDocument/2006/relationships/image" Target="media/image138.emf"/><Relationship Id="rId141" Type="http://schemas.openxmlformats.org/officeDocument/2006/relationships/customXml" Target="ink/ink48.xml"/><Relationship Id="rId379" Type="http://schemas.openxmlformats.org/officeDocument/2006/relationships/customXml" Target="ink/ink158.xml"/><Relationship Id="rId586" Type="http://schemas.openxmlformats.org/officeDocument/2006/relationships/image" Target="media/image290.emf"/><Relationship Id="rId793" Type="http://schemas.openxmlformats.org/officeDocument/2006/relationships/customXml" Target="ink/ink353.xml"/><Relationship Id="rId7" Type="http://schemas.openxmlformats.org/officeDocument/2006/relationships/endnotes" Target="endnotes.xml"/><Relationship Id="rId239" Type="http://schemas.openxmlformats.org/officeDocument/2006/relationships/image" Target="media/image117.emf"/><Relationship Id="rId446" Type="http://schemas.openxmlformats.org/officeDocument/2006/relationships/image" Target="media/image220.emf"/><Relationship Id="rId653" Type="http://schemas.openxmlformats.org/officeDocument/2006/relationships/customXml" Target="ink/ink285.xml"/><Relationship Id="rId1076" Type="http://schemas.openxmlformats.org/officeDocument/2006/relationships/customXml" Target="ink/ink490.xml"/><Relationship Id="rId1283" Type="http://schemas.openxmlformats.org/officeDocument/2006/relationships/image" Target="media/image635.emf"/><Relationship Id="rId306" Type="http://schemas.openxmlformats.org/officeDocument/2006/relationships/customXml" Target="ink/ink128.xml"/><Relationship Id="rId860" Type="http://schemas.openxmlformats.org/officeDocument/2006/relationships/customXml" Target="ink/ink387.xml"/><Relationship Id="rId958" Type="http://schemas.openxmlformats.org/officeDocument/2006/relationships/customXml" Target="ink/ink434.xml"/><Relationship Id="rId1143" Type="http://schemas.openxmlformats.org/officeDocument/2006/relationships/oleObject" Target="embeddings/oleObject48.bin"/><Relationship Id="rId87" Type="http://schemas.openxmlformats.org/officeDocument/2006/relationships/customXml" Target="ink/ink26.xml"/><Relationship Id="rId513" Type="http://schemas.openxmlformats.org/officeDocument/2006/relationships/customXml" Target="ink/ink217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69.emf"/><Relationship Id="rId1003" Type="http://schemas.openxmlformats.org/officeDocument/2006/relationships/image" Target="media/image498.emf"/><Relationship Id="rId1210" Type="http://schemas.openxmlformats.org/officeDocument/2006/relationships/customXml" Target="ink/ink538.xml"/><Relationship Id="rId1308" Type="http://schemas.openxmlformats.org/officeDocument/2006/relationships/customXml" Target="ink/ink587.xml"/><Relationship Id="rId14" Type="http://schemas.openxmlformats.org/officeDocument/2006/relationships/image" Target="media/image4.wmf"/><Relationship Id="rId163" Type="http://schemas.openxmlformats.org/officeDocument/2006/relationships/customXml" Target="ink/ink59.xml"/><Relationship Id="rId370" Type="http://schemas.openxmlformats.org/officeDocument/2006/relationships/image" Target="media/image183.emf"/><Relationship Id="rId230" Type="http://schemas.openxmlformats.org/officeDocument/2006/relationships/image" Target="media/image111.emf"/><Relationship Id="rId468" Type="http://schemas.openxmlformats.org/officeDocument/2006/relationships/image" Target="media/image231.emf"/><Relationship Id="rId675" Type="http://schemas.openxmlformats.org/officeDocument/2006/relationships/customXml" Target="ink/ink296.xml"/><Relationship Id="rId882" Type="http://schemas.openxmlformats.org/officeDocument/2006/relationships/customXml" Target="ink/ink396.xml"/><Relationship Id="rId1098" Type="http://schemas.openxmlformats.org/officeDocument/2006/relationships/customXml" Target="ink/ink501.xml"/><Relationship Id="rId328" Type="http://schemas.openxmlformats.org/officeDocument/2006/relationships/customXml" Target="ink/ink139.xml"/><Relationship Id="rId535" Type="http://schemas.openxmlformats.org/officeDocument/2006/relationships/customXml" Target="ink/ink228.xml"/><Relationship Id="rId742" Type="http://schemas.openxmlformats.org/officeDocument/2006/relationships/image" Target="media/image368.emf"/><Relationship Id="rId1165" Type="http://schemas.openxmlformats.org/officeDocument/2006/relationships/oleObject" Target="embeddings/oleObject59.bin"/><Relationship Id="rId602" Type="http://schemas.openxmlformats.org/officeDocument/2006/relationships/image" Target="media/image298.emf"/><Relationship Id="rId1025" Type="http://schemas.openxmlformats.org/officeDocument/2006/relationships/image" Target="media/image509.emf"/><Relationship Id="rId1232" Type="http://schemas.openxmlformats.org/officeDocument/2006/relationships/customXml" Target="ink/ink549.xml"/><Relationship Id="rId907" Type="http://schemas.openxmlformats.org/officeDocument/2006/relationships/image" Target="media/image450.emf"/><Relationship Id="rId36" Type="http://schemas.openxmlformats.org/officeDocument/2006/relationships/customXml" Target="ink/ink8.xml"/><Relationship Id="rId185" Type="http://schemas.openxmlformats.org/officeDocument/2006/relationships/customXml" Target="ink/ink70.xml"/><Relationship Id="rId392" Type="http://schemas.openxmlformats.org/officeDocument/2006/relationships/image" Target="media/image194.emf"/><Relationship Id="rId697" Type="http://schemas.openxmlformats.org/officeDocument/2006/relationships/customXml" Target="ink/ink307.xml"/><Relationship Id="rId252" Type="http://schemas.openxmlformats.org/officeDocument/2006/relationships/customXml" Target="ink/ink101.xml"/><Relationship Id="rId1187" Type="http://schemas.openxmlformats.org/officeDocument/2006/relationships/image" Target="media/image587.emf"/><Relationship Id="rId112" Type="http://schemas.openxmlformats.org/officeDocument/2006/relationships/oleObject" Target="embeddings/oleObject16.bin"/><Relationship Id="rId557" Type="http://schemas.openxmlformats.org/officeDocument/2006/relationships/customXml" Target="ink/ink239.xml"/><Relationship Id="rId764" Type="http://schemas.openxmlformats.org/officeDocument/2006/relationships/image" Target="media/image379.emf"/><Relationship Id="rId971" Type="http://schemas.openxmlformats.org/officeDocument/2006/relationships/image" Target="media/image482.emf"/><Relationship Id="rId417" Type="http://schemas.openxmlformats.org/officeDocument/2006/relationships/customXml" Target="ink/ink173.xml"/><Relationship Id="rId624" Type="http://schemas.openxmlformats.org/officeDocument/2006/relationships/image" Target="media/image309.emf"/><Relationship Id="rId831" Type="http://schemas.openxmlformats.org/officeDocument/2006/relationships/customXml" Target="ink/ink372.xml"/><Relationship Id="rId1047" Type="http://schemas.openxmlformats.org/officeDocument/2006/relationships/image" Target="media/image520.emf"/><Relationship Id="rId1254" Type="http://schemas.openxmlformats.org/officeDocument/2006/relationships/customXml" Target="ink/ink560.xml"/><Relationship Id="rId929" Type="http://schemas.openxmlformats.org/officeDocument/2006/relationships/image" Target="media/image461.emf"/><Relationship Id="rId1114" Type="http://schemas.openxmlformats.org/officeDocument/2006/relationships/customXml" Target="ink/ink509.xml"/><Relationship Id="rId1321" Type="http://schemas.openxmlformats.org/officeDocument/2006/relationships/customXml" Target="ink/ink594.xml"/><Relationship Id="rId58" Type="http://schemas.openxmlformats.org/officeDocument/2006/relationships/customXml" Target="ink/ink17.xml"/><Relationship Id="rId274" Type="http://schemas.openxmlformats.org/officeDocument/2006/relationships/customXml" Target="ink/ink112.xml"/><Relationship Id="rId481" Type="http://schemas.openxmlformats.org/officeDocument/2006/relationships/customXml" Target="ink/ink201.xml"/><Relationship Id="rId134" Type="http://schemas.openxmlformats.org/officeDocument/2006/relationships/image" Target="media/image62.emf"/><Relationship Id="rId579" Type="http://schemas.openxmlformats.org/officeDocument/2006/relationships/customXml" Target="ink/ink250.xml"/><Relationship Id="rId786" Type="http://schemas.openxmlformats.org/officeDocument/2006/relationships/image" Target="media/image390.emf"/><Relationship Id="rId993" Type="http://schemas.openxmlformats.org/officeDocument/2006/relationships/image" Target="media/image493.emf"/><Relationship Id="rId341" Type="http://schemas.openxmlformats.org/officeDocument/2006/relationships/image" Target="media/image168.emf"/><Relationship Id="rId439" Type="http://schemas.openxmlformats.org/officeDocument/2006/relationships/customXml" Target="ink/ink180.xml"/><Relationship Id="rId646" Type="http://schemas.openxmlformats.org/officeDocument/2006/relationships/image" Target="media/image320.emf"/><Relationship Id="rId1069" Type="http://schemas.openxmlformats.org/officeDocument/2006/relationships/image" Target="media/image531.emf"/><Relationship Id="rId1276" Type="http://schemas.openxmlformats.org/officeDocument/2006/relationships/customXml" Target="ink/ink571.xml"/><Relationship Id="rId201" Type="http://schemas.openxmlformats.org/officeDocument/2006/relationships/customXml" Target="ink/ink78.xml"/><Relationship Id="rId506" Type="http://schemas.openxmlformats.org/officeDocument/2006/relationships/image" Target="media/image250.emf"/><Relationship Id="rId853" Type="http://schemas.openxmlformats.org/officeDocument/2006/relationships/customXml" Target="ink/ink383.xml"/><Relationship Id="rId1136" Type="http://schemas.openxmlformats.org/officeDocument/2006/relationships/image" Target="media/image564.wmf"/><Relationship Id="rId713" Type="http://schemas.openxmlformats.org/officeDocument/2006/relationships/customXml" Target="ink/ink315.xml"/><Relationship Id="rId920" Type="http://schemas.openxmlformats.org/officeDocument/2006/relationships/customXml" Target="ink/ink415.xml"/><Relationship Id="rId1343" Type="http://schemas.openxmlformats.org/officeDocument/2006/relationships/customXml" Target="ink/ink605.xml"/><Relationship Id="rId1203" Type="http://schemas.openxmlformats.org/officeDocument/2006/relationships/image" Target="media/image595.emf"/><Relationship Id="rId296" Type="http://schemas.openxmlformats.org/officeDocument/2006/relationships/customXml" Target="ink/ink123.xml"/><Relationship Id="rId156" Type="http://schemas.openxmlformats.org/officeDocument/2006/relationships/image" Target="media/image73.emf"/><Relationship Id="rId363" Type="http://schemas.openxmlformats.org/officeDocument/2006/relationships/customXml" Target="ink/ink153.xml"/><Relationship Id="rId570" Type="http://schemas.openxmlformats.org/officeDocument/2006/relationships/image" Target="media/image282.emf"/><Relationship Id="rId223" Type="http://schemas.openxmlformats.org/officeDocument/2006/relationships/image" Target="media/image107.emf"/><Relationship Id="rId430" Type="http://schemas.openxmlformats.org/officeDocument/2006/relationships/oleObject" Target="embeddings/oleObject33.bin"/><Relationship Id="rId668" Type="http://schemas.openxmlformats.org/officeDocument/2006/relationships/image" Target="media/image331.emf"/><Relationship Id="rId875" Type="http://schemas.openxmlformats.org/officeDocument/2006/relationships/image" Target="media/image434.emf"/><Relationship Id="rId1060" Type="http://schemas.openxmlformats.org/officeDocument/2006/relationships/customXml" Target="ink/ink482.xml"/><Relationship Id="rId1298" Type="http://schemas.openxmlformats.org/officeDocument/2006/relationships/customXml" Target="ink/ink582.xml"/><Relationship Id="rId528" Type="http://schemas.openxmlformats.org/officeDocument/2006/relationships/image" Target="media/image261.emf"/><Relationship Id="rId735" Type="http://schemas.openxmlformats.org/officeDocument/2006/relationships/customXml" Target="ink/ink326.xml"/><Relationship Id="rId942" Type="http://schemas.openxmlformats.org/officeDocument/2006/relationships/customXml" Target="ink/ink426.xml"/><Relationship Id="rId1158" Type="http://schemas.openxmlformats.org/officeDocument/2006/relationships/image" Target="media/image574.wmf"/><Relationship Id="rId1018" Type="http://schemas.openxmlformats.org/officeDocument/2006/relationships/customXml" Target="ink/ink461.xml"/><Relationship Id="rId1225" Type="http://schemas.openxmlformats.org/officeDocument/2006/relationships/image" Target="media/image606.emf"/><Relationship Id="rId71" Type="http://schemas.openxmlformats.org/officeDocument/2006/relationships/image" Target="media/image32.wmf"/><Relationship Id="rId802" Type="http://schemas.openxmlformats.org/officeDocument/2006/relationships/image" Target="media/image398.emf"/><Relationship Id="rId29" Type="http://schemas.openxmlformats.org/officeDocument/2006/relationships/image" Target="media/image11.emf"/><Relationship Id="rId178" Type="http://schemas.openxmlformats.org/officeDocument/2006/relationships/image" Target="media/image84.emf"/><Relationship Id="rId385" Type="http://schemas.openxmlformats.org/officeDocument/2006/relationships/image" Target="media/image191.wmf"/><Relationship Id="rId592" Type="http://schemas.openxmlformats.org/officeDocument/2006/relationships/image" Target="media/image293.emf"/><Relationship Id="rId245" Type="http://schemas.openxmlformats.org/officeDocument/2006/relationships/image" Target="media/image120.emf"/><Relationship Id="rId452" Type="http://schemas.openxmlformats.org/officeDocument/2006/relationships/image" Target="media/image223.emf"/><Relationship Id="rId897" Type="http://schemas.openxmlformats.org/officeDocument/2006/relationships/image" Target="media/image445.emf"/><Relationship Id="rId1082" Type="http://schemas.openxmlformats.org/officeDocument/2006/relationships/customXml" Target="ink/ink493.xml"/><Relationship Id="rId105" Type="http://schemas.openxmlformats.org/officeDocument/2006/relationships/customXml" Target="ink/ink35.xml"/><Relationship Id="rId312" Type="http://schemas.openxmlformats.org/officeDocument/2006/relationships/customXml" Target="ink/ink131.xml"/><Relationship Id="rId757" Type="http://schemas.openxmlformats.org/officeDocument/2006/relationships/customXml" Target="ink/ink337.xml"/><Relationship Id="rId964" Type="http://schemas.openxmlformats.org/officeDocument/2006/relationships/customXml" Target="ink/ink437.xml"/><Relationship Id="rId93" Type="http://schemas.openxmlformats.org/officeDocument/2006/relationships/customXml" Target="ink/ink29.xml"/><Relationship Id="rId617" Type="http://schemas.openxmlformats.org/officeDocument/2006/relationships/customXml" Target="ink/ink269.xml"/><Relationship Id="rId824" Type="http://schemas.openxmlformats.org/officeDocument/2006/relationships/image" Target="media/image409.emf"/><Relationship Id="rId1247" Type="http://schemas.openxmlformats.org/officeDocument/2006/relationships/image" Target="media/image617.emf"/><Relationship Id="rId1107" Type="http://schemas.openxmlformats.org/officeDocument/2006/relationships/image" Target="media/image550.emf"/><Relationship Id="rId1314" Type="http://schemas.openxmlformats.org/officeDocument/2006/relationships/customXml" Target="ink/ink590.xml"/><Relationship Id="rId20" Type="http://schemas.openxmlformats.org/officeDocument/2006/relationships/image" Target="media/image7.wmf"/><Relationship Id="rId267" Type="http://schemas.openxmlformats.org/officeDocument/2006/relationships/image" Target="media/image131.emf"/><Relationship Id="rId474" Type="http://schemas.openxmlformats.org/officeDocument/2006/relationships/image" Target="media/image234.emf"/><Relationship Id="rId127" Type="http://schemas.openxmlformats.org/officeDocument/2006/relationships/customXml" Target="ink/ink41.xml"/><Relationship Id="rId681" Type="http://schemas.openxmlformats.org/officeDocument/2006/relationships/customXml" Target="ink/ink299.xml"/><Relationship Id="rId779" Type="http://schemas.openxmlformats.org/officeDocument/2006/relationships/customXml" Target="ink/ink346.xml"/><Relationship Id="rId986" Type="http://schemas.openxmlformats.org/officeDocument/2006/relationships/customXml" Target="ink/ink448.xml"/><Relationship Id="rId334" Type="http://schemas.openxmlformats.org/officeDocument/2006/relationships/customXml" Target="ink/ink142.xml"/><Relationship Id="rId541" Type="http://schemas.openxmlformats.org/officeDocument/2006/relationships/customXml" Target="ink/ink231.xml"/><Relationship Id="rId639" Type="http://schemas.openxmlformats.org/officeDocument/2006/relationships/customXml" Target="ink/ink280.xml"/><Relationship Id="rId1171" Type="http://schemas.openxmlformats.org/officeDocument/2006/relationships/oleObject" Target="embeddings/oleObject62.bin"/><Relationship Id="rId1269" Type="http://schemas.openxmlformats.org/officeDocument/2006/relationships/image" Target="media/image628.emf"/><Relationship Id="rId401" Type="http://schemas.openxmlformats.org/officeDocument/2006/relationships/customXml" Target="ink/ink165.xml"/><Relationship Id="rId846" Type="http://schemas.openxmlformats.org/officeDocument/2006/relationships/image" Target="media/image420.emf"/><Relationship Id="rId1031" Type="http://schemas.openxmlformats.org/officeDocument/2006/relationships/image" Target="media/image512.emf"/><Relationship Id="rId1129" Type="http://schemas.openxmlformats.org/officeDocument/2006/relationships/image" Target="media/image561.emf"/><Relationship Id="rId706" Type="http://schemas.openxmlformats.org/officeDocument/2006/relationships/image" Target="media/image350.emf"/><Relationship Id="rId913" Type="http://schemas.openxmlformats.org/officeDocument/2006/relationships/image" Target="media/image453.emf"/><Relationship Id="rId1336" Type="http://schemas.openxmlformats.org/officeDocument/2006/relationships/image" Target="media/image661.emf"/><Relationship Id="rId42" Type="http://schemas.openxmlformats.org/officeDocument/2006/relationships/customXml" Target="ink/ink9.xml"/><Relationship Id="rId191" Type="http://schemas.openxmlformats.org/officeDocument/2006/relationships/customXml" Target="ink/ink73.xml"/><Relationship Id="rId289" Type="http://schemas.openxmlformats.org/officeDocument/2006/relationships/image" Target="media/image142.emf"/><Relationship Id="rId496" Type="http://schemas.openxmlformats.org/officeDocument/2006/relationships/image" Target="media/image245.emf"/><Relationship Id="rId149" Type="http://schemas.openxmlformats.org/officeDocument/2006/relationships/customXml" Target="ink/ink52.xml"/><Relationship Id="rId356" Type="http://schemas.openxmlformats.org/officeDocument/2006/relationships/image" Target="media/image176.emf"/><Relationship Id="rId563" Type="http://schemas.openxmlformats.org/officeDocument/2006/relationships/customXml" Target="ink/ink242.xml"/><Relationship Id="rId770" Type="http://schemas.openxmlformats.org/officeDocument/2006/relationships/image" Target="media/image382.emf"/><Relationship Id="rId1193" Type="http://schemas.openxmlformats.org/officeDocument/2006/relationships/image" Target="media/image590.emf"/><Relationship Id="rId216" Type="http://schemas.openxmlformats.org/officeDocument/2006/relationships/image" Target="media/image103.emf"/><Relationship Id="rId423" Type="http://schemas.openxmlformats.org/officeDocument/2006/relationships/customXml" Target="ink/ink176.xml"/><Relationship Id="rId868" Type="http://schemas.openxmlformats.org/officeDocument/2006/relationships/customXml" Target="ink/ink391.xml"/><Relationship Id="rId1053" Type="http://schemas.openxmlformats.org/officeDocument/2006/relationships/image" Target="media/image523.emf"/><Relationship Id="rId1260" Type="http://schemas.openxmlformats.org/officeDocument/2006/relationships/customXml" Target="ink/ink563.xml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image" Target="media/image464.emf"/><Relationship Id="rId64" Type="http://schemas.openxmlformats.org/officeDocument/2006/relationships/image" Target="media/image29.wmf"/><Relationship Id="rId1120" Type="http://schemas.openxmlformats.org/officeDocument/2006/relationships/customXml" Target="ink/ink512.xml"/><Relationship Id="rId1218" Type="http://schemas.openxmlformats.org/officeDocument/2006/relationships/customXml" Target="ink/ink542.xml"/><Relationship Id="rId280" Type="http://schemas.openxmlformats.org/officeDocument/2006/relationships/customXml" Target="ink/ink115.xml"/><Relationship Id="rId140" Type="http://schemas.openxmlformats.org/officeDocument/2006/relationships/image" Target="media/image65.emf"/><Relationship Id="rId378" Type="http://schemas.openxmlformats.org/officeDocument/2006/relationships/image" Target="media/image187.emf"/><Relationship Id="rId585" Type="http://schemas.openxmlformats.org/officeDocument/2006/relationships/customXml" Target="ink/ink253.xml"/><Relationship Id="rId792" Type="http://schemas.openxmlformats.org/officeDocument/2006/relationships/image" Target="media/image393.emf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customXml" Target="ink/ink183.xml"/><Relationship Id="rId652" Type="http://schemas.openxmlformats.org/officeDocument/2006/relationships/image" Target="media/image323.emf"/><Relationship Id="rId1075" Type="http://schemas.openxmlformats.org/officeDocument/2006/relationships/image" Target="media/image534.emf"/><Relationship Id="rId1282" Type="http://schemas.openxmlformats.org/officeDocument/2006/relationships/customXml" Target="ink/ink574.xml"/><Relationship Id="rId305" Type="http://schemas.openxmlformats.org/officeDocument/2006/relationships/image" Target="media/image150.emf"/><Relationship Id="rId512" Type="http://schemas.openxmlformats.org/officeDocument/2006/relationships/image" Target="media/image253.emf"/><Relationship Id="rId957" Type="http://schemas.openxmlformats.org/officeDocument/2006/relationships/image" Target="media/image475.emf"/><Relationship Id="rId1142" Type="http://schemas.openxmlformats.org/officeDocument/2006/relationships/image" Target="media/image566.wmf"/><Relationship Id="rId86" Type="http://schemas.openxmlformats.org/officeDocument/2006/relationships/image" Target="media/image39.emf"/><Relationship Id="rId817" Type="http://schemas.openxmlformats.org/officeDocument/2006/relationships/customXml" Target="ink/ink365.xml"/><Relationship Id="rId1002" Type="http://schemas.openxmlformats.org/officeDocument/2006/relationships/customXml" Target="ink/ink453.xml"/><Relationship Id="rId1307" Type="http://schemas.openxmlformats.org/officeDocument/2006/relationships/image" Target="media/image647.emf"/><Relationship Id="rId13" Type="http://schemas.openxmlformats.org/officeDocument/2006/relationships/image" Target="media/image3.emf"/><Relationship Id="rId162" Type="http://schemas.openxmlformats.org/officeDocument/2006/relationships/image" Target="media/image76.emf"/><Relationship Id="rId467" Type="http://schemas.openxmlformats.org/officeDocument/2006/relationships/customXml" Target="ink/ink194.xml"/><Relationship Id="rId1097" Type="http://schemas.openxmlformats.org/officeDocument/2006/relationships/image" Target="media/image545.emf"/><Relationship Id="rId674" Type="http://schemas.openxmlformats.org/officeDocument/2006/relationships/image" Target="media/image334.emf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24" Type="http://schemas.openxmlformats.org/officeDocument/2006/relationships/image" Target="media/image9.wmf"/><Relationship Id="rId327" Type="http://schemas.openxmlformats.org/officeDocument/2006/relationships/image" Target="media/image161.emf"/><Relationship Id="rId534" Type="http://schemas.openxmlformats.org/officeDocument/2006/relationships/image" Target="media/image264.emf"/><Relationship Id="rId741" Type="http://schemas.openxmlformats.org/officeDocument/2006/relationships/customXml" Target="ink/ink329.xml"/><Relationship Id="rId839" Type="http://schemas.openxmlformats.org/officeDocument/2006/relationships/customXml" Target="ink/ink376.xml"/><Relationship Id="rId1164" Type="http://schemas.openxmlformats.org/officeDocument/2006/relationships/image" Target="media/image577.wmf"/><Relationship Id="rId173" Type="http://schemas.openxmlformats.org/officeDocument/2006/relationships/customXml" Target="ink/ink64.xml"/><Relationship Id="rId380" Type="http://schemas.openxmlformats.org/officeDocument/2006/relationships/image" Target="media/image188.emf"/><Relationship Id="rId601" Type="http://schemas.openxmlformats.org/officeDocument/2006/relationships/customXml" Target="ink/ink261.xml"/><Relationship Id="rId1024" Type="http://schemas.openxmlformats.org/officeDocument/2006/relationships/customXml" Target="ink/ink464.xml"/><Relationship Id="rId1231" Type="http://schemas.openxmlformats.org/officeDocument/2006/relationships/image" Target="media/image609.emf"/><Relationship Id="rId240" Type="http://schemas.openxmlformats.org/officeDocument/2006/relationships/customXml" Target="ink/ink95.xml"/><Relationship Id="rId478" Type="http://schemas.openxmlformats.org/officeDocument/2006/relationships/image" Target="media/image236.emf"/><Relationship Id="rId685" Type="http://schemas.openxmlformats.org/officeDocument/2006/relationships/customXml" Target="ink/ink301.xml"/><Relationship Id="rId892" Type="http://schemas.openxmlformats.org/officeDocument/2006/relationships/customXml" Target="ink/ink401.xml"/><Relationship Id="rId906" Type="http://schemas.openxmlformats.org/officeDocument/2006/relationships/customXml" Target="ink/ink408.xml"/><Relationship Id="rId1329" Type="http://schemas.openxmlformats.org/officeDocument/2006/relationships/customXml" Target="ink/ink598.xml"/><Relationship Id="rId35" Type="http://schemas.openxmlformats.org/officeDocument/2006/relationships/image" Target="media/image14.emf"/><Relationship Id="rId100" Type="http://schemas.openxmlformats.org/officeDocument/2006/relationships/image" Target="media/image46.emf"/><Relationship Id="rId338" Type="http://schemas.openxmlformats.org/officeDocument/2006/relationships/customXml" Target="ink/ink144.xml"/><Relationship Id="rId545" Type="http://schemas.openxmlformats.org/officeDocument/2006/relationships/customXml" Target="ink/ink233.xml"/><Relationship Id="rId752" Type="http://schemas.openxmlformats.org/officeDocument/2006/relationships/image" Target="media/image373.emf"/><Relationship Id="rId1175" Type="http://schemas.openxmlformats.org/officeDocument/2006/relationships/image" Target="media/image582.wmf"/><Relationship Id="rId184" Type="http://schemas.openxmlformats.org/officeDocument/2006/relationships/image" Target="media/image87.emf"/><Relationship Id="rId391" Type="http://schemas.openxmlformats.org/officeDocument/2006/relationships/customXml" Target="ink/ink160.xml"/><Relationship Id="rId405" Type="http://schemas.openxmlformats.org/officeDocument/2006/relationships/customXml" Target="ink/ink167.xml"/><Relationship Id="rId612" Type="http://schemas.openxmlformats.org/officeDocument/2006/relationships/image" Target="media/image303.emf"/><Relationship Id="rId1035" Type="http://schemas.openxmlformats.org/officeDocument/2006/relationships/image" Target="media/image514.emf"/><Relationship Id="rId1242" Type="http://schemas.openxmlformats.org/officeDocument/2006/relationships/customXml" Target="ink/ink554.xml"/><Relationship Id="rId251" Type="http://schemas.openxmlformats.org/officeDocument/2006/relationships/image" Target="media/image123.emf"/><Relationship Id="rId489" Type="http://schemas.openxmlformats.org/officeDocument/2006/relationships/customXml" Target="ink/ink205.xml"/><Relationship Id="rId696" Type="http://schemas.openxmlformats.org/officeDocument/2006/relationships/image" Target="media/image345.emf"/><Relationship Id="rId917" Type="http://schemas.openxmlformats.org/officeDocument/2006/relationships/image" Target="media/image455.emf"/><Relationship Id="rId1102" Type="http://schemas.openxmlformats.org/officeDocument/2006/relationships/customXml" Target="ink/ink503.xml"/><Relationship Id="rId46" Type="http://schemas.openxmlformats.org/officeDocument/2006/relationships/customXml" Target="ink/ink11.xml"/><Relationship Id="rId349" Type="http://schemas.openxmlformats.org/officeDocument/2006/relationships/image" Target="media/image172.emf"/><Relationship Id="rId556" Type="http://schemas.openxmlformats.org/officeDocument/2006/relationships/image" Target="media/image275.emf"/><Relationship Id="rId763" Type="http://schemas.openxmlformats.org/officeDocument/2006/relationships/customXml" Target="ink/ink340.xml"/><Relationship Id="rId1186" Type="http://schemas.openxmlformats.org/officeDocument/2006/relationships/customXml" Target="ink/ink526.xml"/><Relationship Id="rId111" Type="http://schemas.openxmlformats.org/officeDocument/2006/relationships/image" Target="media/image52.wmf"/><Relationship Id="rId195" Type="http://schemas.openxmlformats.org/officeDocument/2006/relationships/customXml" Target="ink/ink75.xml"/><Relationship Id="rId209" Type="http://schemas.openxmlformats.org/officeDocument/2006/relationships/customXml" Target="ink/ink82.xml"/><Relationship Id="rId416" Type="http://schemas.openxmlformats.org/officeDocument/2006/relationships/image" Target="media/image206.emf"/><Relationship Id="rId970" Type="http://schemas.openxmlformats.org/officeDocument/2006/relationships/customXml" Target="ink/ink440.xml"/><Relationship Id="rId1046" Type="http://schemas.openxmlformats.org/officeDocument/2006/relationships/customXml" Target="ink/ink475.xml"/><Relationship Id="rId1253" Type="http://schemas.openxmlformats.org/officeDocument/2006/relationships/image" Target="media/image620.emf"/><Relationship Id="rId623" Type="http://schemas.openxmlformats.org/officeDocument/2006/relationships/customXml" Target="ink/ink272.xml"/><Relationship Id="rId830" Type="http://schemas.openxmlformats.org/officeDocument/2006/relationships/image" Target="media/image412.emf"/><Relationship Id="rId928" Type="http://schemas.openxmlformats.org/officeDocument/2006/relationships/customXml" Target="ink/ink419.xml"/><Relationship Id="rId57" Type="http://schemas.openxmlformats.org/officeDocument/2006/relationships/image" Target="media/image25.emf"/><Relationship Id="rId262" Type="http://schemas.openxmlformats.org/officeDocument/2006/relationships/customXml" Target="ink/ink106.xml"/><Relationship Id="rId567" Type="http://schemas.openxmlformats.org/officeDocument/2006/relationships/customXml" Target="ink/ink244.xml"/><Relationship Id="rId1113" Type="http://schemas.openxmlformats.org/officeDocument/2006/relationships/image" Target="media/image553.emf"/><Relationship Id="rId1197" Type="http://schemas.openxmlformats.org/officeDocument/2006/relationships/image" Target="media/image592.emf"/><Relationship Id="rId1320" Type="http://schemas.openxmlformats.org/officeDocument/2006/relationships/customXml" Target="ink/ink593.xml"/><Relationship Id="rId122" Type="http://schemas.openxmlformats.org/officeDocument/2006/relationships/image" Target="media/image56.emf"/><Relationship Id="rId774" Type="http://schemas.openxmlformats.org/officeDocument/2006/relationships/image" Target="media/image384.emf"/><Relationship Id="rId981" Type="http://schemas.openxmlformats.org/officeDocument/2006/relationships/image" Target="media/image487.emf"/><Relationship Id="rId1057" Type="http://schemas.openxmlformats.org/officeDocument/2006/relationships/image" Target="media/image525.emf"/><Relationship Id="rId427" Type="http://schemas.openxmlformats.org/officeDocument/2006/relationships/image" Target="media/image212.wmf"/><Relationship Id="rId634" Type="http://schemas.openxmlformats.org/officeDocument/2006/relationships/image" Target="media/image314.emf"/><Relationship Id="rId841" Type="http://schemas.openxmlformats.org/officeDocument/2006/relationships/customXml" Target="ink/ink377.xml"/><Relationship Id="rId1264" Type="http://schemas.openxmlformats.org/officeDocument/2006/relationships/customXml" Target="ink/ink565.xml"/><Relationship Id="rId273" Type="http://schemas.openxmlformats.org/officeDocument/2006/relationships/image" Target="media/image134.emf"/><Relationship Id="rId480" Type="http://schemas.openxmlformats.org/officeDocument/2006/relationships/image" Target="media/image237.emf"/><Relationship Id="rId701" Type="http://schemas.openxmlformats.org/officeDocument/2006/relationships/customXml" Target="ink/ink309.xml"/><Relationship Id="rId939" Type="http://schemas.openxmlformats.org/officeDocument/2006/relationships/image" Target="media/image466.emf"/><Relationship Id="rId1124" Type="http://schemas.openxmlformats.org/officeDocument/2006/relationships/customXml" Target="ink/ink514.xml"/><Relationship Id="rId1331" Type="http://schemas.openxmlformats.org/officeDocument/2006/relationships/customXml" Target="ink/ink599.xml"/><Relationship Id="rId68" Type="http://schemas.openxmlformats.org/officeDocument/2006/relationships/customXml" Target="ink/ink20.xml"/><Relationship Id="rId133" Type="http://schemas.openxmlformats.org/officeDocument/2006/relationships/customXml" Target="ink/ink44.xml"/><Relationship Id="rId340" Type="http://schemas.openxmlformats.org/officeDocument/2006/relationships/customXml" Target="ink/ink145.xml"/><Relationship Id="rId578" Type="http://schemas.openxmlformats.org/officeDocument/2006/relationships/image" Target="media/image286.emf"/><Relationship Id="rId785" Type="http://schemas.openxmlformats.org/officeDocument/2006/relationships/customXml" Target="ink/ink349.xml"/><Relationship Id="rId992" Type="http://schemas.openxmlformats.org/officeDocument/2006/relationships/customXml" Target="ink/ink450.xml"/><Relationship Id="rId200" Type="http://schemas.openxmlformats.org/officeDocument/2006/relationships/image" Target="media/image95.emf"/><Relationship Id="rId438" Type="http://schemas.openxmlformats.org/officeDocument/2006/relationships/oleObject" Target="embeddings/oleObject36.bin"/><Relationship Id="rId645" Type="http://schemas.openxmlformats.org/officeDocument/2006/relationships/customXml" Target="ink/ink281.xml"/><Relationship Id="rId852" Type="http://schemas.openxmlformats.org/officeDocument/2006/relationships/image" Target="media/image423.emf"/><Relationship Id="rId1068" Type="http://schemas.openxmlformats.org/officeDocument/2006/relationships/customXml" Target="ink/ink486.xml"/><Relationship Id="rId1275" Type="http://schemas.openxmlformats.org/officeDocument/2006/relationships/image" Target="media/image631.emf"/><Relationship Id="rId284" Type="http://schemas.openxmlformats.org/officeDocument/2006/relationships/customXml" Target="ink/ink117.xml"/><Relationship Id="rId491" Type="http://schemas.openxmlformats.org/officeDocument/2006/relationships/customXml" Target="ink/ink206.xml"/><Relationship Id="rId505" Type="http://schemas.openxmlformats.org/officeDocument/2006/relationships/customXml" Target="ink/ink213.xml"/><Relationship Id="rId712" Type="http://schemas.openxmlformats.org/officeDocument/2006/relationships/image" Target="media/image353.emf"/><Relationship Id="rId1135" Type="http://schemas.openxmlformats.org/officeDocument/2006/relationships/oleObject" Target="embeddings/oleObject46.bin"/><Relationship Id="rId1342" Type="http://schemas.openxmlformats.org/officeDocument/2006/relationships/image" Target="media/image664.emf"/><Relationship Id="rId79" Type="http://schemas.openxmlformats.org/officeDocument/2006/relationships/image" Target="media/image36.wmf"/><Relationship Id="rId144" Type="http://schemas.openxmlformats.org/officeDocument/2006/relationships/image" Target="media/image67.emf"/><Relationship Id="rId589" Type="http://schemas.openxmlformats.org/officeDocument/2006/relationships/customXml" Target="ink/ink255.xml"/><Relationship Id="rId796" Type="http://schemas.openxmlformats.org/officeDocument/2006/relationships/image" Target="media/image395.emf"/><Relationship Id="rId1202" Type="http://schemas.openxmlformats.org/officeDocument/2006/relationships/customXml" Target="ink/ink534.xml"/><Relationship Id="rId351" Type="http://schemas.openxmlformats.org/officeDocument/2006/relationships/image" Target="media/image173.emf"/><Relationship Id="rId449" Type="http://schemas.openxmlformats.org/officeDocument/2006/relationships/customXml" Target="ink/ink185.xml"/><Relationship Id="rId656" Type="http://schemas.openxmlformats.org/officeDocument/2006/relationships/image" Target="media/image325.emf"/><Relationship Id="rId863" Type="http://schemas.openxmlformats.org/officeDocument/2006/relationships/image" Target="media/image428.emf"/><Relationship Id="rId1079" Type="http://schemas.openxmlformats.org/officeDocument/2006/relationships/image" Target="media/image536.emf"/><Relationship Id="rId1286" Type="http://schemas.openxmlformats.org/officeDocument/2006/relationships/customXml" Target="ink/ink576.xml"/><Relationship Id="rId211" Type="http://schemas.openxmlformats.org/officeDocument/2006/relationships/customXml" Target="ink/ink83.xml"/><Relationship Id="rId295" Type="http://schemas.openxmlformats.org/officeDocument/2006/relationships/image" Target="media/image145.emf"/><Relationship Id="rId309" Type="http://schemas.openxmlformats.org/officeDocument/2006/relationships/image" Target="media/image152.emf"/><Relationship Id="rId516" Type="http://schemas.openxmlformats.org/officeDocument/2006/relationships/image" Target="media/image255.emf"/><Relationship Id="rId1146" Type="http://schemas.openxmlformats.org/officeDocument/2006/relationships/image" Target="media/image568.wmf"/><Relationship Id="rId723" Type="http://schemas.openxmlformats.org/officeDocument/2006/relationships/customXml" Target="ink/ink320.xml"/><Relationship Id="rId930" Type="http://schemas.openxmlformats.org/officeDocument/2006/relationships/customXml" Target="ink/ink420.xml"/><Relationship Id="rId1006" Type="http://schemas.openxmlformats.org/officeDocument/2006/relationships/customXml" Target="ink/ink455.xml"/><Relationship Id="rId1353" Type="http://schemas.openxmlformats.org/officeDocument/2006/relationships/theme" Target="theme/theme1.xml"/><Relationship Id="rId155" Type="http://schemas.openxmlformats.org/officeDocument/2006/relationships/customXml" Target="ink/ink55.xml"/><Relationship Id="rId362" Type="http://schemas.openxmlformats.org/officeDocument/2006/relationships/oleObject" Target="embeddings/oleObject24.bin"/><Relationship Id="rId1213" Type="http://schemas.openxmlformats.org/officeDocument/2006/relationships/image" Target="media/image600.emf"/><Relationship Id="rId1297" Type="http://schemas.openxmlformats.org/officeDocument/2006/relationships/image" Target="media/image642.emf"/><Relationship Id="rId222" Type="http://schemas.openxmlformats.org/officeDocument/2006/relationships/customXml" Target="ink/ink88.xml"/><Relationship Id="rId667" Type="http://schemas.openxmlformats.org/officeDocument/2006/relationships/customXml" Target="ink/ink292.xml"/><Relationship Id="rId874" Type="http://schemas.openxmlformats.org/officeDocument/2006/relationships/customXml" Target="ink/ink392.xml"/><Relationship Id="rId17" Type="http://schemas.openxmlformats.org/officeDocument/2006/relationships/oleObject" Target="embeddings/oleObject2.bin"/><Relationship Id="rId527" Type="http://schemas.openxmlformats.org/officeDocument/2006/relationships/customXml" Target="ink/ink224.xml"/><Relationship Id="rId734" Type="http://schemas.openxmlformats.org/officeDocument/2006/relationships/image" Target="media/image364.emf"/><Relationship Id="rId941" Type="http://schemas.openxmlformats.org/officeDocument/2006/relationships/image" Target="media/image467.emf"/><Relationship Id="rId1157" Type="http://schemas.openxmlformats.org/officeDocument/2006/relationships/oleObject" Target="embeddings/oleObject55.bin"/><Relationship Id="rId70" Type="http://schemas.openxmlformats.org/officeDocument/2006/relationships/oleObject" Target="embeddings/oleObject12.bin"/><Relationship Id="rId166" Type="http://schemas.openxmlformats.org/officeDocument/2006/relationships/image" Target="media/image78.emf"/><Relationship Id="rId373" Type="http://schemas.openxmlformats.org/officeDocument/2006/relationships/image" Target="media/image185.wmf"/><Relationship Id="rId580" Type="http://schemas.openxmlformats.org/officeDocument/2006/relationships/image" Target="media/image287.emf"/><Relationship Id="rId801" Type="http://schemas.openxmlformats.org/officeDocument/2006/relationships/customXml" Target="ink/ink357.xml"/><Relationship Id="rId1017" Type="http://schemas.openxmlformats.org/officeDocument/2006/relationships/image" Target="media/image505.emf"/><Relationship Id="rId1224" Type="http://schemas.openxmlformats.org/officeDocument/2006/relationships/customXml" Target="ink/ink545.xml"/><Relationship Id="rId1" Type="http://schemas.openxmlformats.org/officeDocument/2006/relationships/customXml" Target="../customXml/item1.xml"/><Relationship Id="rId233" Type="http://schemas.openxmlformats.org/officeDocument/2006/relationships/customXml" Target="ink/ink93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image" Target="media/image439.emf"/><Relationship Id="rId1070" Type="http://schemas.openxmlformats.org/officeDocument/2006/relationships/customXml" Target="ink/ink487.xml"/><Relationship Id="rId28" Type="http://schemas.openxmlformats.org/officeDocument/2006/relationships/customXml" Target="ink/ink4.xml"/><Relationship Id="rId300" Type="http://schemas.openxmlformats.org/officeDocument/2006/relationships/customXml" Target="ink/ink125.xml"/><Relationship Id="rId538" Type="http://schemas.openxmlformats.org/officeDocument/2006/relationships/image" Target="media/image266.emf"/><Relationship Id="rId745" Type="http://schemas.openxmlformats.org/officeDocument/2006/relationships/customXml" Target="ink/ink331.xml"/><Relationship Id="rId952" Type="http://schemas.openxmlformats.org/officeDocument/2006/relationships/customXml" Target="ink/ink431.xml"/><Relationship Id="rId1168" Type="http://schemas.openxmlformats.org/officeDocument/2006/relationships/image" Target="media/image579.wmf"/><Relationship Id="rId81" Type="http://schemas.openxmlformats.org/officeDocument/2006/relationships/customXml" Target="ink/ink23.xml"/><Relationship Id="rId177" Type="http://schemas.openxmlformats.org/officeDocument/2006/relationships/customXml" Target="ink/ink66.xml"/><Relationship Id="rId384" Type="http://schemas.openxmlformats.org/officeDocument/2006/relationships/oleObject" Target="embeddings/oleObject29.bin"/><Relationship Id="rId591" Type="http://schemas.openxmlformats.org/officeDocument/2006/relationships/customXml" Target="ink/ink256.xml"/><Relationship Id="rId605" Type="http://schemas.openxmlformats.org/officeDocument/2006/relationships/customXml" Target="ink/ink263.xml"/><Relationship Id="rId812" Type="http://schemas.openxmlformats.org/officeDocument/2006/relationships/image" Target="media/image403.emf"/><Relationship Id="rId1028" Type="http://schemas.openxmlformats.org/officeDocument/2006/relationships/customXml" Target="ink/ink466.xml"/><Relationship Id="rId1235" Type="http://schemas.openxmlformats.org/officeDocument/2006/relationships/image" Target="media/image611.emf"/><Relationship Id="rId244" Type="http://schemas.openxmlformats.org/officeDocument/2006/relationships/customXml" Target="ink/ink97.xml"/><Relationship Id="rId689" Type="http://schemas.openxmlformats.org/officeDocument/2006/relationships/customXml" Target="ink/ink303.xml"/><Relationship Id="rId896" Type="http://schemas.openxmlformats.org/officeDocument/2006/relationships/customXml" Target="ink/ink403.xml"/><Relationship Id="rId1081" Type="http://schemas.openxmlformats.org/officeDocument/2006/relationships/image" Target="media/image537.emf"/><Relationship Id="rId1302" Type="http://schemas.openxmlformats.org/officeDocument/2006/relationships/customXml" Target="ink/ink584.xml"/><Relationship Id="rId39" Type="http://schemas.openxmlformats.org/officeDocument/2006/relationships/oleObject" Target="embeddings/oleObject8.bin"/><Relationship Id="rId451" Type="http://schemas.openxmlformats.org/officeDocument/2006/relationships/customXml" Target="ink/ink186.xml"/><Relationship Id="rId549" Type="http://schemas.openxmlformats.org/officeDocument/2006/relationships/customXml" Target="ink/ink235.xml"/><Relationship Id="rId756" Type="http://schemas.openxmlformats.org/officeDocument/2006/relationships/image" Target="media/image375.emf"/><Relationship Id="rId1179" Type="http://schemas.openxmlformats.org/officeDocument/2006/relationships/image" Target="media/image584.wmf"/><Relationship Id="rId104" Type="http://schemas.openxmlformats.org/officeDocument/2006/relationships/image" Target="media/image48.emf"/><Relationship Id="rId188" Type="http://schemas.openxmlformats.org/officeDocument/2006/relationships/image" Target="media/image89.emf"/><Relationship Id="rId311" Type="http://schemas.openxmlformats.org/officeDocument/2006/relationships/image" Target="media/image153.emf"/><Relationship Id="rId395" Type="http://schemas.openxmlformats.org/officeDocument/2006/relationships/customXml" Target="ink/ink162.xml"/><Relationship Id="rId409" Type="http://schemas.openxmlformats.org/officeDocument/2006/relationships/customXml" Target="ink/ink169.xml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1246" Type="http://schemas.openxmlformats.org/officeDocument/2006/relationships/customXml" Target="ink/ink556.xml"/><Relationship Id="rId92" Type="http://schemas.openxmlformats.org/officeDocument/2006/relationships/image" Target="media/image42.emf"/><Relationship Id="rId616" Type="http://schemas.openxmlformats.org/officeDocument/2006/relationships/image" Target="media/image305.emf"/><Relationship Id="rId823" Type="http://schemas.openxmlformats.org/officeDocument/2006/relationships/customXml" Target="ink/ink368.xml"/><Relationship Id="rId255" Type="http://schemas.openxmlformats.org/officeDocument/2006/relationships/image" Target="media/image125.emf"/><Relationship Id="rId462" Type="http://schemas.openxmlformats.org/officeDocument/2006/relationships/image" Target="media/image228.emf"/><Relationship Id="rId1092" Type="http://schemas.openxmlformats.org/officeDocument/2006/relationships/customXml" Target="ink/ink498.xml"/><Relationship Id="rId1106" Type="http://schemas.openxmlformats.org/officeDocument/2006/relationships/customXml" Target="ink/ink505.xml"/><Relationship Id="rId1313" Type="http://schemas.openxmlformats.org/officeDocument/2006/relationships/image" Target="media/image650.emf"/><Relationship Id="rId115" Type="http://schemas.openxmlformats.org/officeDocument/2006/relationships/image" Target="media/image54.wmf"/><Relationship Id="rId322" Type="http://schemas.openxmlformats.org/officeDocument/2006/relationships/customXml" Target="ink/ink136.xml"/><Relationship Id="rId767" Type="http://schemas.openxmlformats.org/officeDocument/2006/relationships/customXml" Target="ink/ink342.xml"/><Relationship Id="rId974" Type="http://schemas.openxmlformats.org/officeDocument/2006/relationships/customXml" Target="ink/ink442.xml"/><Relationship Id="rId199" Type="http://schemas.openxmlformats.org/officeDocument/2006/relationships/customXml" Target="ink/ink77.xml"/><Relationship Id="rId627" Type="http://schemas.openxmlformats.org/officeDocument/2006/relationships/customXml" Target="ink/ink274.xml"/><Relationship Id="rId834" Type="http://schemas.openxmlformats.org/officeDocument/2006/relationships/image" Target="media/image414.emf"/><Relationship Id="rId1257" Type="http://schemas.openxmlformats.org/officeDocument/2006/relationships/image" Target="media/image622.emf"/><Relationship Id="rId266" Type="http://schemas.openxmlformats.org/officeDocument/2006/relationships/customXml" Target="ink/ink108.xml"/><Relationship Id="rId473" Type="http://schemas.openxmlformats.org/officeDocument/2006/relationships/customXml" Target="ink/ink197.xml"/><Relationship Id="rId680" Type="http://schemas.openxmlformats.org/officeDocument/2006/relationships/image" Target="media/image337.emf"/><Relationship Id="rId901" Type="http://schemas.openxmlformats.org/officeDocument/2006/relationships/image" Target="media/image447.emf"/><Relationship Id="rId1117" Type="http://schemas.openxmlformats.org/officeDocument/2006/relationships/image" Target="media/image555.emf"/><Relationship Id="rId1324" Type="http://schemas.openxmlformats.org/officeDocument/2006/relationships/image" Target="media/image655.emf"/><Relationship Id="rId30" Type="http://schemas.openxmlformats.org/officeDocument/2006/relationships/customXml" Target="ink/ink5.xml"/><Relationship Id="rId126" Type="http://schemas.openxmlformats.org/officeDocument/2006/relationships/image" Target="media/image58.emf"/><Relationship Id="rId333" Type="http://schemas.openxmlformats.org/officeDocument/2006/relationships/image" Target="media/image164.emf"/><Relationship Id="rId540" Type="http://schemas.openxmlformats.org/officeDocument/2006/relationships/image" Target="media/image267.emf"/><Relationship Id="rId778" Type="http://schemas.openxmlformats.org/officeDocument/2006/relationships/oleObject" Target="embeddings/oleObject40.bin"/><Relationship Id="rId985" Type="http://schemas.openxmlformats.org/officeDocument/2006/relationships/image" Target="media/image489.emf"/><Relationship Id="rId1170" Type="http://schemas.openxmlformats.org/officeDocument/2006/relationships/image" Target="media/image580.wmf"/><Relationship Id="rId638" Type="http://schemas.openxmlformats.org/officeDocument/2006/relationships/image" Target="media/image316.emf"/><Relationship Id="rId845" Type="http://schemas.openxmlformats.org/officeDocument/2006/relationships/customXml" Target="ink/ink379.xml"/><Relationship Id="rId1030" Type="http://schemas.openxmlformats.org/officeDocument/2006/relationships/customXml" Target="ink/ink467.xml"/><Relationship Id="rId1268" Type="http://schemas.openxmlformats.org/officeDocument/2006/relationships/customXml" Target="ink/ink567.xml"/><Relationship Id="rId277" Type="http://schemas.openxmlformats.org/officeDocument/2006/relationships/image" Target="media/image136.emf"/><Relationship Id="rId400" Type="http://schemas.openxmlformats.org/officeDocument/2006/relationships/image" Target="media/image198.emf"/><Relationship Id="rId484" Type="http://schemas.openxmlformats.org/officeDocument/2006/relationships/image" Target="media/image239.emf"/><Relationship Id="rId705" Type="http://schemas.openxmlformats.org/officeDocument/2006/relationships/customXml" Target="ink/ink311.xml"/><Relationship Id="rId1128" Type="http://schemas.openxmlformats.org/officeDocument/2006/relationships/customXml" Target="ink/ink516.xml"/><Relationship Id="rId1335" Type="http://schemas.openxmlformats.org/officeDocument/2006/relationships/customXml" Target="ink/ink601.xml"/><Relationship Id="rId137" Type="http://schemas.openxmlformats.org/officeDocument/2006/relationships/customXml" Target="ink/ink46.xml"/><Relationship Id="rId344" Type="http://schemas.openxmlformats.org/officeDocument/2006/relationships/customXml" Target="ink/ink147.xml"/><Relationship Id="rId691" Type="http://schemas.openxmlformats.org/officeDocument/2006/relationships/customXml" Target="ink/ink304.xml"/><Relationship Id="rId789" Type="http://schemas.openxmlformats.org/officeDocument/2006/relationships/customXml" Target="ink/ink351.xml"/><Relationship Id="rId912" Type="http://schemas.openxmlformats.org/officeDocument/2006/relationships/customXml" Target="ink/ink411.xml"/><Relationship Id="rId996" Type="http://schemas.openxmlformats.org/officeDocument/2006/relationships/image" Target="media/image495.wmf"/><Relationship Id="rId41" Type="http://schemas.openxmlformats.org/officeDocument/2006/relationships/oleObject" Target="embeddings/oleObject9.bin"/><Relationship Id="rId551" Type="http://schemas.openxmlformats.org/officeDocument/2006/relationships/customXml" Target="ink/ink236.xml"/><Relationship Id="rId649" Type="http://schemas.openxmlformats.org/officeDocument/2006/relationships/customXml" Target="ink/ink283.xml"/><Relationship Id="rId856" Type="http://schemas.openxmlformats.org/officeDocument/2006/relationships/customXml" Target="ink/ink385.xml"/><Relationship Id="rId1181" Type="http://schemas.openxmlformats.org/officeDocument/2006/relationships/customXml" Target="ink/ink523.xml"/><Relationship Id="rId1279" Type="http://schemas.openxmlformats.org/officeDocument/2006/relationships/image" Target="media/image633.emf"/><Relationship Id="rId190" Type="http://schemas.openxmlformats.org/officeDocument/2006/relationships/image" Target="media/image90.emf"/><Relationship Id="rId204" Type="http://schemas.openxmlformats.org/officeDocument/2006/relationships/image" Target="media/image97.emf"/><Relationship Id="rId288" Type="http://schemas.openxmlformats.org/officeDocument/2006/relationships/customXml" Target="ink/ink119.xml"/><Relationship Id="rId411" Type="http://schemas.openxmlformats.org/officeDocument/2006/relationships/customXml" Target="ink/ink170.xml"/><Relationship Id="rId509" Type="http://schemas.openxmlformats.org/officeDocument/2006/relationships/customXml" Target="ink/ink215.xml"/><Relationship Id="rId1041" Type="http://schemas.openxmlformats.org/officeDocument/2006/relationships/image" Target="media/image517.emf"/><Relationship Id="rId1139" Type="http://schemas.openxmlformats.org/officeDocument/2006/relationships/customXml" Target="ink/ink521.xml"/><Relationship Id="rId1346" Type="http://schemas.openxmlformats.org/officeDocument/2006/relationships/image" Target="media/image666.emf"/><Relationship Id="rId495" Type="http://schemas.openxmlformats.org/officeDocument/2006/relationships/customXml" Target="ink/ink208.xml"/><Relationship Id="rId716" Type="http://schemas.openxmlformats.org/officeDocument/2006/relationships/image" Target="media/image355.emf"/><Relationship Id="rId923" Type="http://schemas.openxmlformats.org/officeDocument/2006/relationships/image" Target="media/image458.emf"/><Relationship Id="rId52" Type="http://schemas.openxmlformats.org/officeDocument/2006/relationships/customXml" Target="ink/ink14.xml"/><Relationship Id="rId148" Type="http://schemas.openxmlformats.org/officeDocument/2006/relationships/image" Target="media/image69.emf"/><Relationship Id="rId355" Type="http://schemas.openxmlformats.org/officeDocument/2006/relationships/image" Target="media/image175.emf"/><Relationship Id="rId562" Type="http://schemas.openxmlformats.org/officeDocument/2006/relationships/image" Target="media/image278.emf"/><Relationship Id="rId1192" Type="http://schemas.openxmlformats.org/officeDocument/2006/relationships/customXml" Target="ink/ink529.xml"/><Relationship Id="rId1206" Type="http://schemas.openxmlformats.org/officeDocument/2006/relationships/customXml" Target="ink/ink536.xml"/><Relationship Id="rId215" Type="http://schemas.openxmlformats.org/officeDocument/2006/relationships/customXml" Target="ink/ink85.xml"/><Relationship Id="rId422" Type="http://schemas.openxmlformats.org/officeDocument/2006/relationships/image" Target="media/image209.emf"/><Relationship Id="rId867" Type="http://schemas.openxmlformats.org/officeDocument/2006/relationships/image" Target="media/image430.emf"/><Relationship Id="rId1052" Type="http://schemas.openxmlformats.org/officeDocument/2006/relationships/customXml" Target="ink/ink478.xml"/><Relationship Id="rId299" Type="http://schemas.openxmlformats.org/officeDocument/2006/relationships/image" Target="media/image147.emf"/><Relationship Id="rId727" Type="http://schemas.openxmlformats.org/officeDocument/2006/relationships/customXml" Target="ink/ink322.xml"/><Relationship Id="rId934" Type="http://schemas.openxmlformats.org/officeDocument/2006/relationships/customXml" Target="ink/ink422.xml"/><Relationship Id="rId63" Type="http://schemas.openxmlformats.org/officeDocument/2006/relationships/oleObject" Target="embeddings/oleObject10.bin"/><Relationship Id="rId159" Type="http://schemas.openxmlformats.org/officeDocument/2006/relationships/customXml" Target="ink/ink57.xml"/><Relationship Id="rId366" Type="http://schemas.openxmlformats.org/officeDocument/2006/relationships/image" Target="media/image181.emf"/><Relationship Id="rId573" Type="http://schemas.openxmlformats.org/officeDocument/2006/relationships/customXml" Target="ink/ink247.xml"/><Relationship Id="rId780" Type="http://schemas.openxmlformats.org/officeDocument/2006/relationships/image" Target="media/image387.emf"/><Relationship Id="rId1217" Type="http://schemas.openxmlformats.org/officeDocument/2006/relationships/image" Target="media/image602.emf"/><Relationship Id="rId226" Type="http://schemas.openxmlformats.org/officeDocument/2006/relationships/image" Target="media/image109.emf"/><Relationship Id="rId433" Type="http://schemas.openxmlformats.org/officeDocument/2006/relationships/image" Target="media/image215.wmf"/><Relationship Id="rId878" Type="http://schemas.openxmlformats.org/officeDocument/2006/relationships/customXml" Target="ink/ink394.xml"/><Relationship Id="rId1063" Type="http://schemas.openxmlformats.org/officeDocument/2006/relationships/image" Target="media/image528.emf"/><Relationship Id="rId1270" Type="http://schemas.openxmlformats.org/officeDocument/2006/relationships/customXml" Target="ink/ink568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image" Target="media/image469.emf"/><Relationship Id="rId74" Type="http://schemas.openxmlformats.org/officeDocument/2006/relationships/image" Target="media/image33.emf"/><Relationship Id="rId377" Type="http://schemas.openxmlformats.org/officeDocument/2006/relationships/customXml" Target="ink/ink157.xml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customXml" Target="ink/ink359.xml"/><Relationship Id="rId1130" Type="http://schemas.openxmlformats.org/officeDocument/2006/relationships/customXml" Target="ink/ink517.xml"/><Relationship Id="rId1228" Type="http://schemas.openxmlformats.org/officeDocument/2006/relationships/customXml" Target="ink/ink547.xml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customXml" Target="ink/ink352.xml"/><Relationship Id="rId889" Type="http://schemas.openxmlformats.org/officeDocument/2006/relationships/image" Target="media/image441.emf"/><Relationship Id="rId1074" Type="http://schemas.openxmlformats.org/officeDocument/2006/relationships/customXml" Target="ink/ink489.xml"/><Relationship Id="rId444" Type="http://schemas.openxmlformats.org/officeDocument/2006/relationships/image" Target="media/image219.emf"/><Relationship Id="rId651" Type="http://schemas.openxmlformats.org/officeDocument/2006/relationships/customXml" Target="ink/ink284.xml"/><Relationship Id="rId749" Type="http://schemas.openxmlformats.org/officeDocument/2006/relationships/customXml" Target="ink/ink333.xml"/><Relationship Id="rId1281" Type="http://schemas.openxmlformats.org/officeDocument/2006/relationships/image" Target="media/image634.emf"/><Relationship Id="rId290" Type="http://schemas.openxmlformats.org/officeDocument/2006/relationships/customXml" Target="ink/ink120.xml"/><Relationship Id="rId304" Type="http://schemas.openxmlformats.org/officeDocument/2006/relationships/customXml" Target="ink/ink127.xml"/><Relationship Id="rId388" Type="http://schemas.openxmlformats.org/officeDocument/2006/relationships/oleObject" Target="embeddings/oleObject31.bin"/><Relationship Id="rId511" Type="http://schemas.openxmlformats.org/officeDocument/2006/relationships/customXml" Target="ink/ink216.xml"/><Relationship Id="rId609" Type="http://schemas.openxmlformats.org/officeDocument/2006/relationships/customXml" Target="ink/ink265.xml"/><Relationship Id="rId956" Type="http://schemas.openxmlformats.org/officeDocument/2006/relationships/customXml" Target="ink/ink433.xml"/><Relationship Id="rId1141" Type="http://schemas.openxmlformats.org/officeDocument/2006/relationships/image" Target="media/image565.emf"/><Relationship Id="rId1239" Type="http://schemas.openxmlformats.org/officeDocument/2006/relationships/image" Target="media/image613.emf"/><Relationship Id="rId85" Type="http://schemas.openxmlformats.org/officeDocument/2006/relationships/customXml" Target="ink/ink25.xml"/><Relationship Id="rId150" Type="http://schemas.openxmlformats.org/officeDocument/2006/relationships/image" Target="media/image70.emf"/><Relationship Id="rId595" Type="http://schemas.openxmlformats.org/officeDocument/2006/relationships/customXml" Target="ink/ink258.xml"/><Relationship Id="rId816" Type="http://schemas.openxmlformats.org/officeDocument/2006/relationships/image" Target="media/image405.emf"/><Relationship Id="rId1001" Type="http://schemas.openxmlformats.org/officeDocument/2006/relationships/image" Target="media/image497.emf"/><Relationship Id="rId248" Type="http://schemas.openxmlformats.org/officeDocument/2006/relationships/customXml" Target="ink/ink99.xml"/><Relationship Id="rId455" Type="http://schemas.openxmlformats.org/officeDocument/2006/relationships/customXml" Target="ink/ink188.xml"/><Relationship Id="rId662" Type="http://schemas.openxmlformats.org/officeDocument/2006/relationships/image" Target="media/image328.emf"/><Relationship Id="rId1085" Type="http://schemas.openxmlformats.org/officeDocument/2006/relationships/image" Target="media/image539.emf"/><Relationship Id="rId1292" Type="http://schemas.openxmlformats.org/officeDocument/2006/relationships/customXml" Target="ink/ink579.xml"/><Relationship Id="rId1306" Type="http://schemas.openxmlformats.org/officeDocument/2006/relationships/customXml" Target="ink/ink586.xml"/><Relationship Id="rId12" Type="http://schemas.openxmlformats.org/officeDocument/2006/relationships/customXml" Target="ink/ink3.xml"/><Relationship Id="rId108" Type="http://schemas.openxmlformats.org/officeDocument/2006/relationships/image" Target="media/image50.emf"/><Relationship Id="rId315" Type="http://schemas.openxmlformats.org/officeDocument/2006/relationships/image" Target="media/image155.emf"/><Relationship Id="rId522" Type="http://schemas.openxmlformats.org/officeDocument/2006/relationships/image" Target="media/image258.emf"/><Relationship Id="rId967" Type="http://schemas.openxmlformats.org/officeDocument/2006/relationships/image" Target="media/image480.emf"/><Relationship Id="rId1152" Type="http://schemas.openxmlformats.org/officeDocument/2006/relationships/image" Target="media/image571.wmf"/><Relationship Id="rId96" Type="http://schemas.openxmlformats.org/officeDocument/2006/relationships/image" Target="media/image44.emf"/><Relationship Id="rId161" Type="http://schemas.openxmlformats.org/officeDocument/2006/relationships/customXml" Target="ink/ink58.xml"/><Relationship Id="rId399" Type="http://schemas.openxmlformats.org/officeDocument/2006/relationships/customXml" Target="ink/ink164.xml"/><Relationship Id="rId827" Type="http://schemas.openxmlformats.org/officeDocument/2006/relationships/customXml" Target="ink/ink370.xml"/><Relationship Id="rId1012" Type="http://schemas.openxmlformats.org/officeDocument/2006/relationships/customXml" Target="ink/ink458.xml"/><Relationship Id="rId259" Type="http://schemas.openxmlformats.org/officeDocument/2006/relationships/image" Target="media/image127.emf"/><Relationship Id="rId466" Type="http://schemas.openxmlformats.org/officeDocument/2006/relationships/image" Target="media/image230.emf"/><Relationship Id="rId673" Type="http://schemas.openxmlformats.org/officeDocument/2006/relationships/customXml" Target="ink/ink295.xml"/><Relationship Id="rId880" Type="http://schemas.openxmlformats.org/officeDocument/2006/relationships/customXml" Target="ink/ink395.xml"/><Relationship Id="rId1096" Type="http://schemas.openxmlformats.org/officeDocument/2006/relationships/customXml" Target="ink/ink500.xml"/><Relationship Id="rId1317" Type="http://schemas.openxmlformats.org/officeDocument/2006/relationships/image" Target="media/image652.e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20.bin"/><Relationship Id="rId326" Type="http://schemas.openxmlformats.org/officeDocument/2006/relationships/customXml" Target="ink/ink138.xml"/><Relationship Id="rId533" Type="http://schemas.openxmlformats.org/officeDocument/2006/relationships/customXml" Target="ink/ink227.xml"/><Relationship Id="rId978" Type="http://schemas.openxmlformats.org/officeDocument/2006/relationships/customXml" Target="ink/ink444.xml"/><Relationship Id="rId1163" Type="http://schemas.openxmlformats.org/officeDocument/2006/relationships/oleObject" Target="embeddings/oleObject58.bin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image" Target="media/image508.emf"/><Relationship Id="rId172" Type="http://schemas.openxmlformats.org/officeDocument/2006/relationships/image" Target="media/image81.emf"/><Relationship Id="rId477" Type="http://schemas.openxmlformats.org/officeDocument/2006/relationships/customXml" Target="ink/ink199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customXml" Target="ink/ink548.xml"/><Relationship Id="rId1328" Type="http://schemas.openxmlformats.org/officeDocument/2006/relationships/image" Target="media/image657.emf"/><Relationship Id="rId337" Type="http://schemas.openxmlformats.org/officeDocument/2006/relationships/image" Target="media/image166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34" Type="http://schemas.openxmlformats.org/officeDocument/2006/relationships/customXml" Target="ink/ink7.xml"/><Relationship Id="rId544" Type="http://schemas.openxmlformats.org/officeDocument/2006/relationships/image" Target="media/image269.emf"/><Relationship Id="rId751" Type="http://schemas.openxmlformats.org/officeDocument/2006/relationships/customXml" Target="ink/ink334.xml"/><Relationship Id="rId849" Type="http://schemas.openxmlformats.org/officeDocument/2006/relationships/customXml" Target="ink/ink381.xml"/><Relationship Id="rId1174" Type="http://schemas.openxmlformats.org/officeDocument/2006/relationships/oleObject" Target="embeddings/oleObject64.bin"/><Relationship Id="rId183" Type="http://schemas.openxmlformats.org/officeDocument/2006/relationships/customXml" Target="ink/ink69.xml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611" Type="http://schemas.openxmlformats.org/officeDocument/2006/relationships/customXml" Target="ink/ink266.xml"/><Relationship Id="rId1034" Type="http://schemas.openxmlformats.org/officeDocument/2006/relationships/customXml" Target="ink/ink469.xml"/><Relationship Id="rId1241" Type="http://schemas.openxmlformats.org/officeDocument/2006/relationships/image" Target="media/image614.emf"/><Relationship Id="rId1339" Type="http://schemas.openxmlformats.org/officeDocument/2006/relationships/customXml" Target="ink/ink603.xml"/><Relationship Id="rId250" Type="http://schemas.openxmlformats.org/officeDocument/2006/relationships/customXml" Target="ink/ink100.xml"/><Relationship Id="rId488" Type="http://schemas.openxmlformats.org/officeDocument/2006/relationships/image" Target="media/image241.emf"/><Relationship Id="rId695" Type="http://schemas.openxmlformats.org/officeDocument/2006/relationships/customXml" Target="ink/ink306.xml"/><Relationship Id="rId709" Type="http://schemas.openxmlformats.org/officeDocument/2006/relationships/customXml" Target="ink/ink313.xml"/><Relationship Id="rId916" Type="http://schemas.openxmlformats.org/officeDocument/2006/relationships/customXml" Target="ink/ink413.xml"/><Relationship Id="rId1101" Type="http://schemas.openxmlformats.org/officeDocument/2006/relationships/image" Target="media/image547.emf"/><Relationship Id="rId45" Type="http://schemas.openxmlformats.org/officeDocument/2006/relationships/image" Target="media/image19.emf"/><Relationship Id="rId110" Type="http://schemas.openxmlformats.org/officeDocument/2006/relationships/image" Target="media/image51.emf"/><Relationship Id="rId348" Type="http://schemas.openxmlformats.org/officeDocument/2006/relationships/customXml" Target="ink/ink149.xml"/><Relationship Id="rId555" Type="http://schemas.openxmlformats.org/officeDocument/2006/relationships/customXml" Target="ink/ink238.xml"/><Relationship Id="rId762" Type="http://schemas.openxmlformats.org/officeDocument/2006/relationships/image" Target="media/image378.emf"/><Relationship Id="rId1185" Type="http://schemas.openxmlformats.org/officeDocument/2006/relationships/image" Target="media/image586.emf"/><Relationship Id="rId194" Type="http://schemas.openxmlformats.org/officeDocument/2006/relationships/image" Target="media/image92.emf"/><Relationship Id="rId208" Type="http://schemas.openxmlformats.org/officeDocument/2006/relationships/image" Target="media/image99.emf"/><Relationship Id="rId415" Type="http://schemas.openxmlformats.org/officeDocument/2006/relationships/customXml" Target="ink/ink172.xml"/><Relationship Id="rId622" Type="http://schemas.openxmlformats.org/officeDocument/2006/relationships/image" Target="media/image308.emf"/><Relationship Id="rId1045" Type="http://schemas.openxmlformats.org/officeDocument/2006/relationships/image" Target="media/image519.emf"/><Relationship Id="rId1252" Type="http://schemas.openxmlformats.org/officeDocument/2006/relationships/customXml" Target="ink/ink559.xml"/><Relationship Id="rId261" Type="http://schemas.openxmlformats.org/officeDocument/2006/relationships/image" Target="media/image128.emf"/><Relationship Id="rId499" Type="http://schemas.openxmlformats.org/officeDocument/2006/relationships/customXml" Target="ink/ink210.xml"/><Relationship Id="rId927" Type="http://schemas.openxmlformats.org/officeDocument/2006/relationships/image" Target="media/image460.emf"/><Relationship Id="rId1112" Type="http://schemas.openxmlformats.org/officeDocument/2006/relationships/customXml" Target="ink/ink508.xml"/><Relationship Id="rId56" Type="http://schemas.openxmlformats.org/officeDocument/2006/relationships/customXml" Target="ink/ink16.xml"/><Relationship Id="rId359" Type="http://schemas.openxmlformats.org/officeDocument/2006/relationships/image" Target="media/image178.wmf"/><Relationship Id="rId566" Type="http://schemas.openxmlformats.org/officeDocument/2006/relationships/image" Target="media/image280.emf"/><Relationship Id="rId773" Type="http://schemas.openxmlformats.org/officeDocument/2006/relationships/customXml" Target="ink/ink345.xml"/><Relationship Id="rId1196" Type="http://schemas.openxmlformats.org/officeDocument/2006/relationships/customXml" Target="ink/ink531.xml"/><Relationship Id="rId121" Type="http://schemas.openxmlformats.org/officeDocument/2006/relationships/customXml" Target="ink/ink38.xml"/><Relationship Id="rId219" Type="http://schemas.openxmlformats.org/officeDocument/2006/relationships/image" Target="media/image105.emf"/><Relationship Id="rId426" Type="http://schemas.openxmlformats.org/officeDocument/2006/relationships/image" Target="media/image211.emf"/><Relationship Id="rId633" Type="http://schemas.openxmlformats.org/officeDocument/2006/relationships/customXml" Target="ink/ink277.xml"/><Relationship Id="rId980" Type="http://schemas.openxmlformats.org/officeDocument/2006/relationships/customXml" Target="ink/ink445.xml"/><Relationship Id="rId1056" Type="http://schemas.openxmlformats.org/officeDocument/2006/relationships/customXml" Target="ink/ink480.xml"/><Relationship Id="rId1263" Type="http://schemas.openxmlformats.org/officeDocument/2006/relationships/image" Target="media/image625.emf"/><Relationship Id="rId840" Type="http://schemas.openxmlformats.org/officeDocument/2006/relationships/image" Target="media/image417.emf"/><Relationship Id="rId938" Type="http://schemas.openxmlformats.org/officeDocument/2006/relationships/customXml" Target="ink/ink424.xml"/><Relationship Id="rId67" Type="http://schemas.openxmlformats.org/officeDocument/2006/relationships/image" Target="media/image30.emf"/><Relationship Id="rId272" Type="http://schemas.openxmlformats.org/officeDocument/2006/relationships/customXml" Target="ink/ink111.xml"/><Relationship Id="rId577" Type="http://schemas.openxmlformats.org/officeDocument/2006/relationships/customXml" Target="ink/ink249.xml"/><Relationship Id="rId700" Type="http://schemas.openxmlformats.org/officeDocument/2006/relationships/image" Target="media/image347.emf"/><Relationship Id="rId1123" Type="http://schemas.openxmlformats.org/officeDocument/2006/relationships/image" Target="media/image558.emf"/><Relationship Id="rId1330" Type="http://schemas.openxmlformats.org/officeDocument/2006/relationships/image" Target="media/image658.emf"/><Relationship Id="rId132" Type="http://schemas.openxmlformats.org/officeDocument/2006/relationships/image" Target="media/image61.emf"/><Relationship Id="rId784" Type="http://schemas.openxmlformats.org/officeDocument/2006/relationships/image" Target="media/image389.emf"/><Relationship Id="rId991" Type="http://schemas.openxmlformats.org/officeDocument/2006/relationships/oleObject" Target="embeddings/oleObject43.bin"/><Relationship Id="rId1067" Type="http://schemas.openxmlformats.org/officeDocument/2006/relationships/image" Target="media/image530.e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8.bin"/><Relationship Id="rId851" Type="http://schemas.openxmlformats.org/officeDocument/2006/relationships/customXml" Target="ink/ink382.xml"/><Relationship Id="rId1274" Type="http://schemas.openxmlformats.org/officeDocument/2006/relationships/customXml" Target="ink/ink570.xml"/><Relationship Id="rId283" Type="http://schemas.openxmlformats.org/officeDocument/2006/relationships/image" Target="media/image139.emf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14.xml"/><Relationship Id="rId949" Type="http://schemas.openxmlformats.org/officeDocument/2006/relationships/image" Target="media/image471.emf"/><Relationship Id="rId1134" Type="http://schemas.openxmlformats.org/officeDocument/2006/relationships/customXml" Target="ink/ink519.xml"/><Relationship Id="rId1341" Type="http://schemas.openxmlformats.org/officeDocument/2006/relationships/customXml" Target="ink/ink604.xml"/><Relationship Id="rId78" Type="http://schemas.openxmlformats.org/officeDocument/2006/relationships/oleObject" Target="embeddings/oleObject14.bin"/><Relationship Id="rId143" Type="http://schemas.openxmlformats.org/officeDocument/2006/relationships/customXml" Target="ink/ink49.xml"/><Relationship Id="rId350" Type="http://schemas.openxmlformats.org/officeDocument/2006/relationships/customXml" Target="ink/ink150.xml"/><Relationship Id="rId588" Type="http://schemas.openxmlformats.org/officeDocument/2006/relationships/image" Target="media/image291.emf"/><Relationship Id="rId795" Type="http://schemas.openxmlformats.org/officeDocument/2006/relationships/customXml" Target="ink/ink354.xml"/><Relationship Id="rId809" Type="http://schemas.openxmlformats.org/officeDocument/2006/relationships/customXml" Target="ink/ink361.xml"/><Relationship Id="rId1201" Type="http://schemas.openxmlformats.org/officeDocument/2006/relationships/image" Target="media/image594.emf"/><Relationship Id="rId9" Type="http://schemas.openxmlformats.org/officeDocument/2006/relationships/image" Target="media/image1.emf"/><Relationship Id="rId210" Type="http://schemas.openxmlformats.org/officeDocument/2006/relationships/image" Target="media/image100.emf"/><Relationship Id="rId448" Type="http://schemas.openxmlformats.org/officeDocument/2006/relationships/image" Target="media/image221.emf"/><Relationship Id="rId655" Type="http://schemas.openxmlformats.org/officeDocument/2006/relationships/customXml" Target="ink/ink286.xml"/><Relationship Id="rId862" Type="http://schemas.openxmlformats.org/officeDocument/2006/relationships/customXml" Target="ink/ink388.xml"/><Relationship Id="rId1078" Type="http://schemas.openxmlformats.org/officeDocument/2006/relationships/customXml" Target="ink/ink491.xml"/><Relationship Id="rId1285" Type="http://schemas.openxmlformats.org/officeDocument/2006/relationships/image" Target="media/image636.emf"/><Relationship Id="rId294" Type="http://schemas.openxmlformats.org/officeDocument/2006/relationships/customXml" Target="ink/ink122.xml"/><Relationship Id="rId308" Type="http://schemas.openxmlformats.org/officeDocument/2006/relationships/customXml" Target="ink/ink129.xml"/><Relationship Id="rId515" Type="http://schemas.openxmlformats.org/officeDocument/2006/relationships/customXml" Target="ink/ink218.xml"/><Relationship Id="rId722" Type="http://schemas.openxmlformats.org/officeDocument/2006/relationships/image" Target="media/image358.emf"/><Relationship Id="rId1145" Type="http://schemas.openxmlformats.org/officeDocument/2006/relationships/oleObject" Target="embeddings/oleObject49.bin"/><Relationship Id="rId1352" Type="http://schemas.openxmlformats.org/officeDocument/2006/relationships/fontTable" Target="fontTable.xml"/><Relationship Id="rId89" Type="http://schemas.openxmlformats.org/officeDocument/2006/relationships/customXml" Target="ink/ink27.xml"/><Relationship Id="rId154" Type="http://schemas.openxmlformats.org/officeDocument/2006/relationships/image" Target="media/image72.emf"/><Relationship Id="rId361" Type="http://schemas.openxmlformats.org/officeDocument/2006/relationships/image" Target="media/image179.wmf"/><Relationship Id="rId599" Type="http://schemas.openxmlformats.org/officeDocument/2006/relationships/customXml" Target="ink/ink260.xml"/><Relationship Id="rId1005" Type="http://schemas.openxmlformats.org/officeDocument/2006/relationships/image" Target="media/image499.emf"/><Relationship Id="rId1212" Type="http://schemas.openxmlformats.org/officeDocument/2006/relationships/customXml" Target="ink/ink539.xml"/><Relationship Id="rId459" Type="http://schemas.openxmlformats.org/officeDocument/2006/relationships/customXml" Target="ink/ink190.xml"/><Relationship Id="rId666" Type="http://schemas.openxmlformats.org/officeDocument/2006/relationships/image" Target="media/image330.emf"/><Relationship Id="rId873" Type="http://schemas.openxmlformats.org/officeDocument/2006/relationships/oleObject" Target="embeddings/oleObject42.bin"/><Relationship Id="rId1089" Type="http://schemas.openxmlformats.org/officeDocument/2006/relationships/image" Target="media/image541.emf"/><Relationship Id="rId1296" Type="http://schemas.openxmlformats.org/officeDocument/2006/relationships/customXml" Target="ink/ink581.xml"/><Relationship Id="rId16" Type="http://schemas.openxmlformats.org/officeDocument/2006/relationships/image" Target="media/image5.wmf"/><Relationship Id="rId221" Type="http://schemas.openxmlformats.org/officeDocument/2006/relationships/image" Target="media/image106.emf"/><Relationship Id="rId319" Type="http://schemas.openxmlformats.org/officeDocument/2006/relationships/image" Target="media/image157.emf"/><Relationship Id="rId526" Type="http://schemas.openxmlformats.org/officeDocument/2006/relationships/image" Target="media/image260.emf"/><Relationship Id="rId1156" Type="http://schemas.openxmlformats.org/officeDocument/2006/relationships/image" Target="media/image573.wmf"/><Relationship Id="rId733" Type="http://schemas.openxmlformats.org/officeDocument/2006/relationships/customXml" Target="ink/ink325.xml"/><Relationship Id="rId940" Type="http://schemas.openxmlformats.org/officeDocument/2006/relationships/customXml" Target="ink/ink425.xml"/><Relationship Id="rId1016" Type="http://schemas.openxmlformats.org/officeDocument/2006/relationships/customXml" Target="ink/ink460.xml"/><Relationship Id="rId165" Type="http://schemas.openxmlformats.org/officeDocument/2006/relationships/customXml" Target="ink/ink60.xml"/><Relationship Id="rId372" Type="http://schemas.openxmlformats.org/officeDocument/2006/relationships/oleObject" Target="embeddings/oleObject25.bin"/><Relationship Id="rId677" Type="http://schemas.openxmlformats.org/officeDocument/2006/relationships/customXml" Target="ink/ink297.xml"/><Relationship Id="rId800" Type="http://schemas.openxmlformats.org/officeDocument/2006/relationships/image" Target="media/image397.emf"/><Relationship Id="rId1223" Type="http://schemas.openxmlformats.org/officeDocument/2006/relationships/image" Target="media/image605.emf"/><Relationship Id="rId232" Type="http://schemas.openxmlformats.org/officeDocument/2006/relationships/image" Target="media/image112.emf"/><Relationship Id="rId884" Type="http://schemas.openxmlformats.org/officeDocument/2006/relationships/customXml" Target="ink/ink397.xml"/><Relationship Id="rId27" Type="http://schemas.openxmlformats.org/officeDocument/2006/relationships/oleObject" Target="embeddings/oleObject7.bin"/><Relationship Id="rId537" Type="http://schemas.openxmlformats.org/officeDocument/2006/relationships/customXml" Target="ink/ink229.xml"/><Relationship Id="rId744" Type="http://schemas.openxmlformats.org/officeDocument/2006/relationships/image" Target="media/image369.emf"/><Relationship Id="rId951" Type="http://schemas.openxmlformats.org/officeDocument/2006/relationships/image" Target="media/image472.emf"/><Relationship Id="rId1167" Type="http://schemas.openxmlformats.org/officeDocument/2006/relationships/oleObject" Target="embeddings/oleObject60.bin"/><Relationship Id="rId80" Type="http://schemas.openxmlformats.org/officeDocument/2006/relationships/oleObject" Target="embeddings/oleObject15.bin"/><Relationship Id="rId176" Type="http://schemas.openxmlformats.org/officeDocument/2006/relationships/image" Target="media/image83.emf"/><Relationship Id="rId383" Type="http://schemas.openxmlformats.org/officeDocument/2006/relationships/image" Target="media/image190.wmf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362.xml"/><Relationship Id="rId1027" Type="http://schemas.openxmlformats.org/officeDocument/2006/relationships/image" Target="media/image510.emf"/><Relationship Id="rId1234" Type="http://schemas.openxmlformats.org/officeDocument/2006/relationships/customXml" Target="ink/ink550.xml"/><Relationship Id="rId243" Type="http://schemas.openxmlformats.org/officeDocument/2006/relationships/image" Target="media/image119.emf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492.xml"/><Relationship Id="rId1301" Type="http://schemas.openxmlformats.org/officeDocument/2006/relationships/image" Target="media/image644.emf"/><Relationship Id="rId38" Type="http://schemas.openxmlformats.org/officeDocument/2006/relationships/image" Target="media/image16.wmf"/><Relationship Id="rId103" Type="http://schemas.openxmlformats.org/officeDocument/2006/relationships/customXml" Target="ink/ink34.xml"/><Relationship Id="rId310" Type="http://schemas.openxmlformats.org/officeDocument/2006/relationships/customXml" Target="ink/ink130.xml"/><Relationship Id="rId548" Type="http://schemas.openxmlformats.org/officeDocument/2006/relationships/image" Target="media/image271.emf"/><Relationship Id="rId755" Type="http://schemas.openxmlformats.org/officeDocument/2006/relationships/customXml" Target="ink/ink336.xml"/><Relationship Id="rId962" Type="http://schemas.openxmlformats.org/officeDocument/2006/relationships/customXml" Target="ink/ink436.xml"/><Relationship Id="rId1178" Type="http://schemas.openxmlformats.org/officeDocument/2006/relationships/oleObject" Target="embeddings/oleObject66.bin"/><Relationship Id="rId91" Type="http://schemas.openxmlformats.org/officeDocument/2006/relationships/customXml" Target="ink/ink28.xml"/><Relationship Id="rId187" Type="http://schemas.openxmlformats.org/officeDocument/2006/relationships/customXml" Target="ink/ink71.xml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customXml" Target="ink/ink268.xml"/><Relationship Id="rId822" Type="http://schemas.openxmlformats.org/officeDocument/2006/relationships/image" Target="media/image408.emf"/><Relationship Id="rId1038" Type="http://schemas.openxmlformats.org/officeDocument/2006/relationships/customXml" Target="ink/ink471.xml"/><Relationship Id="rId1245" Type="http://schemas.openxmlformats.org/officeDocument/2006/relationships/image" Target="media/image616.emf"/><Relationship Id="rId254" Type="http://schemas.openxmlformats.org/officeDocument/2006/relationships/customXml" Target="ink/ink102.xml"/><Relationship Id="rId699" Type="http://schemas.openxmlformats.org/officeDocument/2006/relationships/customXml" Target="ink/ink308.xml"/><Relationship Id="rId1091" Type="http://schemas.openxmlformats.org/officeDocument/2006/relationships/image" Target="media/image542.emf"/><Relationship Id="rId1105" Type="http://schemas.openxmlformats.org/officeDocument/2006/relationships/image" Target="media/image549.emf"/><Relationship Id="rId1312" Type="http://schemas.openxmlformats.org/officeDocument/2006/relationships/customXml" Target="ink/ink589.xml"/><Relationship Id="rId49" Type="http://schemas.openxmlformats.org/officeDocument/2006/relationships/image" Target="media/image21.emf"/><Relationship Id="rId114" Type="http://schemas.openxmlformats.org/officeDocument/2006/relationships/oleObject" Target="embeddings/oleObject17.bin"/><Relationship Id="rId461" Type="http://schemas.openxmlformats.org/officeDocument/2006/relationships/customXml" Target="ink/ink191.xml"/><Relationship Id="rId559" Type="http://schemas.openxmlformats.org/officeDocument/2006/relationships/customXml" Target="ink/ink240.xml"/><Relationship Id="rId766" Type="http://schemas.openxmlformats.org/officeDocument/2006/relationships/image" Target="media/image380.emf"/><Relationship Id="rId1189" Type="http://schemas.openxmlformats.org/officeDocument/2006/relationships/image" Target="media/image588.emf"/><Relationship Id="rId198" Type="http://schemas.openxmlformats.org/officeDocument/2006/relationships/image" Target="media/image94.emf"/><Relationship Id="rId321" Type="http://schemas.openxmlformats.org/officeDocument/2006/relationships/image" Target="media/image158.emf"/><Relationship Id="rId419" Type="http://schemas.openxmlformats.org/officeDocument/2006/relationships/customXml" Target="ink/ink174.xml"/><Relationship Id="rId626" Type="http://schemas.openxmlformats.org/officeDocument/2006/relationships/image" Target="media/image310.emf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1256" Type="http://schemas.openxmlformats.org/officeDocument/2006/relationships/customXml" Target="ink/ink561.xml"/><Relationship Id="rId833" Type="http://schemas.openxmlformats.org/officeDocument/2006/relationships/customXml" Target="ink/ink373.xml"/><Relationship Id="rId1116" Type="http://schemas.openxmlformats.org/officeDocument/2006/relationships/customXml" Target="ink/ink510.xml"/><Relationship Id="rId265" Type="http://schemas.openxmlformats.org/officeDocument/2006/relationships/image" Target="media/image130.emf"/><Relationship Id="rId472" Type="http://schemas.openxmlformats.org/officeDocument/2006/relationships/image" Target="media/image233.emf"/><Relationship Id="rId900" Type="http://schemas.openxmlformats.org/officeDocument/2006/relationships/customXml" Target="ink/ink405.xml"/><Relationship Id="rId1323" Type="http://schemas.openxmlformats.org/officeDocument/2006/relationships/customXml" Target="ink/ink595.xml"/><Relationship Id="rId125" Type="http://schemas.openxmlformats.org/officeDocument/2006/relationships/customXml" Target="ink/ink40.xml"/><Relationship Id="rId332" Type="http://schemas.openxmlformats.org/officeDocument/2006/relationships/customXml" Target="ink/ink141.xml"/><Relationship Id="rId777" Type="http://schemas.openxmlformats.org/officeDocument/2006/relationships/image" Target="media/image386.wmf"/><Relationship Id="rId984" Type="http://schemas.openxmlformats.org/officeDocument/2006/relationships/customXml" Target="ink/ink447.xml"/><Relationship Id="rId637" Type="http://schemas.openxmlformats.org/officeDocument/2006/relationships/customXml" Target="ink/ink279.xml"/><Relationship Id="rId844" Type="http://schemas.openxmlformats.org/officeDocument/2006/relationships/image" Target="media/image419.emf"/><Relationship Id="rId1267" Type="http://schemas.openxmlformats.org/officeDocument/2006/relationships/image" Target="media/image627.emf"/><Relationship Id="rId276" Type="http://schemas.openxmlformats.org/officeDocument/2006/relationships/customXml" Target="ink/ink113.xml"/><Relationship Id="rId483" Type="http://schemas.openxmlformats.org/officeDocument/2006/relationships/customXml" Target="ink/ink202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image" Target="media/image452.emf"/><Relationship Id="rId1127" Type="http://schemas.openxmlformats.org/officeDocument/2006/relationships/image" Target="media/image560.emf"/><Relationship Id="rId1334" Type="http://schemas.openxmlformats.org/officeDocument/2006/relationships/image" Target="media/image660.emf"/><Relationship Id="rId40" Type="http://schemas.openxmlformats.org/officeDocument/2006/relationships/image" Target="media/image17.wmf"/><Relationship Id="rId136" Type="http://schemas.openxmlformats.org/officeDocument/2006/relationships/image" Target="media/image63.emf"/><Relationship Id="rId343" Type="http://schemas.openxmlformats.org/officeDocument/2006/relationships/image" Target="media/image169.emf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image" Target="media/image494.emf"/><Relationship Id="rId1180" Type="http://schemas.openxmlformats.org/officeDocument/2006/relationships/oleObject" Target="embeddings/oleObject67.bin"/><Relationship Id="rId203" Type="http://schemas.openxmlformats.org/officeDocument/2006/relationships/customXml" Target="ink/ink79.xml"/><Relationship Id="rId648" Type="http://schemas.openxmlformats.org/officeDocument/2006/relationships/image" Target="media/image321.emf"/><Relationship Id="rId855" Type="http://schemas.openxmlformats.org/officeDocument/2006/relationships/image" Target="media/image424.emf"/><Relationship Id="rId1040" Type="http://schemas.openxmlformats.org/officeDocument/2006/relationships/customXml" Target="ink/ink472.xml"/><Relationship Id="rId1278" Type="http://schemas.openxmlformats.org/officeDocument/2006/relationships/customXml" Target="ink/ink572.xml"/><Relationship Id="rId287" Type="http://schemas.openxmlformats.org/officeDocument/2006/relationships/image" Target="media/image141.emf"/><Relationship Id="rId410" Type="http://schemas.openxmlformats.org/officeDocument/2006/relationships/image" Target="media/image203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16.xml"/><Relationship Id="rId922" Type="http://schemas.openxmlformats.org/officeDocument/2006/relationships/customXml" Target="ink/ink416.xml"/><Relationship Id="rId1138" Type="http://schemas.openxmlformats.org/officeDocument/2006/relationships/customXml" Target="ink/ink520.xml"/><Relationship Id="rId1345" Type="http://schemas.openxmlformats.org/officeDocument/2006/relationships/customXml" Target="ink/ink606.xml"/><Relationship Id="rId147" Type="http://schemas.openxmlformats.org/officeDocument/2006/relationships/customXml" Target="ink/ink51.xml"/><Relationship Id="rId354" Type="http://schemas.openxmlformats.org/officeDocument/2006/relationships/customXml" Target="ink/ink152.xml"/><Relationship Id="rId799" Type="http://schemas.openxmlformats.org/officeDocument/2006/relationships/customXml" Target="ink/ink356.xml"/><Relationship Id="rId1191" Type="http://schemas.openxmlformats.org/officeDocument/2006/relationships/image" Target="media/image589.emf"/><Relationship Id="rId1205" Type="http://schemas.openxmlformats.org/officeDocument/2006/relationships/image" Target="media/image596.emf"/><Relationship Id="rId51" Type="http://schemas.openxmlformats.org/officeDocument/2006/relationships/image" Target="media/image22.emf"/><Relationship Id="rId561" Type="http://schemas.openxmlformats.org/officeDocument/2006/relationships/customXml" Target="ink/ink241.xml"/><Relationship Id="rId659" Type="http://schemas.openxmlformats.org/officeDocument/2006/relationships/customXml" Target="ink/ink288.xml"/><Relationship Id="rId866" Type="http://schemas.openxmlformats.org/officeDocument/2006/relationships/customXml" Target="ink/ink390.xml"/><Relationship Id="rId1289" Type="http://schemas.openxmlformats.org/officeDocument/2006/relationships/image" Target="media/image638.emf"/><Relationship Id="rId214" Type="http://schemas.openxmlformats.org/officeDocument/2006/relationships/image" Target="media/image102.emf"/><Relationship Id="rId298" Type="http://schemas.openxmlformats.org/officeDocument/2006/relationships/customXml" Target="ink/ink124.xml"/><Relationship Id="rId421" Type="http://schemas.openxmlformats.org/officeDocument/2006/relationships/customXml" Target="ink/ink175.xml"/><Relationship Id="rId519" Type="http://schemas.openxmlformats.org/officeDocument/2006/relationships/customXml" Target="ink/ink220.xml"/><Relationship Id="rId1051" Type="http://schemas.openxmlformats.org/officeDocument/2006/relationships/image" Target="media/image522.emf"/><Relationship Id="rId1149" Type="http://schemas.openxmlformats.org/officeDocument/2006/relationships/oleObject" Target="embeddings/oleObject51.bin"/><Relationship Id="rId158" Type="http://schemas.openxmlformats.org/officeDocument/2006/relationships/image" Target="media/image74.emf"/><Relationship Id="rId726" Type="http://schemas.openxmlformats.org/officeDocument/2006/relationships/image" Target="media/image360.emf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62" Type="http://schemas.openxmlformats.org/officeDocument/2006/relationships/image" Target="media/image28.wmf"/><Relationship Id="rId365" Type="http://schemas.openxmlformats.org/officeDocument/2006/relationships/customXml" Target="ink/ink154.xml"/><Relationship Id="rId572" Type="http://schemas.openxmlformats.org/officeDocument/2006/relationships/image" Target="media/image283.emf"/><Relationship Id="rId1216" Type="http://schemas.openxmlformats.org/officeDocument/2006/relationships/customXml" Target="ink/ink541.xml"/><Relationship Id="rId225" Type="http://schemas.openxmlformats.org/officeDocument/2006/relationships/image" Target="media/image108.emf"/><Relationship Id="rId432" Type="http://schemas.openxmlformats.org/officeDocument/2006/relationships/oleObject" Target="embeddings/oleObject34.bin"/><Relationship Id="rId877" Type="http://schemas.openxmlformats.org/officeDocument/2006/relationships/image" Target="media/image435.emf"/><Relationship Id="rId1062" Type="http://schemas.openxmlformats.org/officeDocument/2006/relationships/customXml" Target="ink/ink483.xml"/><Relationship Id="rId737" Type="http://schemas.openxmlformats.org/officeDocument/2006/relationships/customXml" Target="ink/ink327.xml"/><Relationship Id="rId944" Type="http://schemas.openxmlformats.org/officeDocument/2006/relationships/customXml" Target="ink/ink427.xml"/><Relationship Id="rId73" Type="http://schemas.openxmlformats.org/officeDocument/2006/relationships/customXml" Target="ink/ink21.xml"/><Relationship Id="rId169" Type="http://schemas.openxmlformats.org/officeDocument/2006/relationships/customXml" Target="ink/ink62.xml"/><Relationship Id="rId376" Type="http://schemas.openxmlformats.org/officeDocument/2006/relationships/oleObject" Target="embeddings/oleObject27.bin"/><Relationship Id="rId583" Type="http://schemas.openxmlformats.org/officeDocument/2006/relationships/customXml" Target="ink/ink252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image" Target="media/image607.emf"/><Relationship Id="rId4" Type="http://schemas.openxmlformats.org/officeDocument/2006/relationships/settings" Target="settings.xml"/><Relationship Id="rId236" Type="http://schemas.openxmlformats.org/officeDocument/2006/relationships/image" Target="media/image114.emf"/><Relationship Id="rId443" Type="http://schemas.openxmlformats.org/officeDocument/2006/relationships/customXml" Target="ink/ink182.xml"/><Relationship Id="rId650" Type="http://schemas.openxmlformats.org/officeDocument/2006/relationships/image" Target="media/image322.emf"/><Relationship Id="rId888" Type="http://schemas.openxmlformats.org/officeDocument/2006/relationships/customXml" Target="ink/ink399.xml"/><Relationship Id="rId1073" Type="http://schemas.openxmlformats.org/officeDocument/2006/relationships/image" Target="media/image533.emf"/><Relationship Id="rId1280" Type="http://schemas.openxmlformats.org/officeDocument/2006/relationships/customXml" Target="ink/ink573.xml"/><Relationship Id="rId303" Type="http://schemas.openxmlformats.org/officeDocument/2006/relationships/image" Target="media/image149.emf"/><Relationship Id="rId748" Type="http://schemas.openxmlformats.org/officeDocument/2006/relationships/image" Target="media/image371.emf"/><Relationship Id="rId955" Type="http://schemas.openxmlformats.org/officeDocument/2006/relationships/image" Target="media/image474.emf"/><Relationship Id="rId1140" Type="http://schemas.openxmlformats.org/officeDocument/2006/relationships/customXml" Target="ink/ink522.xml"/><Relationship Id="rId84" Type="http://schemas.openxmlformats.org/officeDocument/2006/relationships/image" Target="media/image38.emf"/><Relationship Id="rId387" Type="http://schemas.openxmlformats.org/officeDocument/2006/relationships/image" Target="media/image192.wmf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364.xml"/><Relationship Id="rId1238" Type="http://schemas.openxmlformats.org/officeDocument/2006/relationships/customXml" Target="ink/ink552.xml"/><Relationship Id="rId247" Type="http://schemas.openxmlformats.org/officeDocument/2006/relationships/image" Target="media/image121.emf"/><Relationship Id="rId899" Type="http://schemas.openxmlformats.org/officeDocument/2006/relationships/image" Target="media/image446.emf"/><Relationship Id="rId1000" Type="http://schemas.openxmlformats.org/officeDocument/2006/relationships/customXml" Target="ink/ink452.xml"/><Relationship Id="rId1084" Type="http://schemas.openxmlformats.org/officeDocument/2006/relationships/customXml" Target="ink/ink494.xml"/><Relationship Id="rId1305" Type="http://schemas.openxmlformats.org/officeDocument/2006/relationships/image" Target="media/image646.emf"/><Relationship Id="rId107" Type="http://schemas.openxmlformats.org/officeDocument/2006/relationships/customXml" Target="ink/ink36.xml"/><Relationship Id="rId454" Type="http://schemas.openxmlformats.org/officeDocument/2006/relationships/image" Target="media/image224.emf"/><Relationship Id="rId661" Type="http://schemas.openxmlformats.org/officeDocument/2006/relationships/customXml" Target="ink/ink289.xml"/><Relationship Id="rId759" Type="http://schemas.openxmlformats.org/officeDocument/2006/relationships/customXml" Target="ink/ink338.xml"/><Relationship Id="rId966" Type="http://schemas.openxmlformats.org/officeDocument/2006/relationships/customXml" Target="ink/ink438.xml"/><Relationship Id="rId1291" Type="http://schemas.openxmlformats.org/officeDocument/2006/relationships/image" Target="media/image639.emf"/><Relationship Id="rId11" Type="http://schemas.openxmlformats.org/officeDocument/2006/relationships/image" Target="media/image2.emf"/><Relationship Id="rId314" Type="http://schemas.openxmlformats.org/officeDocument/2006/relationships/customXml" Target="ink/ink132.xml"/><Relationship Id="rId398" Type="http://schemas.openxmlformats.org/officeDocument/2006/relationships/image" Target="media/image197.emf"/><Relationship Id="rId521" Type="http://schemas.openxmlformats.org/officeDocument/2006/relationships/customXml" Target="ink/ink221.xml"/><Relationship Id="rId619" Type="http://schemas.openxmlformats.org/officeDocument/2006/relationships/customXml" Target="ink/ink270.xml"/><Relationship Id="rId1151" Type="http://schemas.openxmlformats.org/officeDocument/2006/relationships/oleObject" Target="embeddings/oleObject52.bin"/><Relationship Id="rId1249" Type="http://schemas.openxmlformats.org/officeDocument/2006/relationships/image" Target="media/image618.emf"/><Relationship Id="rId95" Type="http://schemas.openxmlformats.org/officeDocument/2006/relationships/customXml" Target="ink/ink30.xml"/><Relationship Id="rId160" Type="http://schemas.openxmlformats.org/officeDocument/2006/relationships/image" Target="media/image75.emf"/><Relationship Id="rId826" Type="http://schemas.openxmlformats.org/officeDocument/2006/relationships/image" Target="media/image410.emf"/><Relationship Id="rId1011" Type="http://schemas.openxmlformats.org/officeDocument/2006/relationships/image" Target="media/image502.emf"/><Relationship Id="rId1109" Type="http://schemas.openxmlformats.org/officeDocument/2006/relationships/image" Target="media/image551.emf"/><Relationship Id="rId258" Type="http://schemas.openxmlformats.org/officeDocument/2006/relationships/customXml" Target="ink/ink104.xml"/><Relationship Id="rId465" Type="http://schemas.openxmlformats.org/officeDocument/2006/relationships/customXml" Target="ink/ink193.xml"/><Relationship Id="rId672" Type="http://schemas.openxmlformats.org/officeDocument/2006/relationships/image" Target="media/image333.emf"/><Relationship Id="rId1095" Type="http://schemas.openxmlformats.org/officeDocument/2006/relationships/image" Target="media/image544.emf"/><Relationship Id="rId1316" Type="http://schemas.openxmlformats.org/officeDocument/2006/relationships/customXml" Target="ink/ink591.xml"/><Relationship Id="rId22" Type="http://schemas.openxmlformats.org/officeDocument/2006/relationships/image" Target="media/image8.wmf"/><Relationship Id="rId118" Type="http://schemas.openxmlformats.org/officeDocument/2006/relationships/oleObject" Target="embeddings/oleObject19.bin"/><Relationship Id="rId325" Type="http://schemas.openxmlformats.org/officeDocument/2006/relationships/image" Target="media/image160.emf"/><Relationship Id="rId532" Type="http://schemas.openxmlformats.org/officeDocument/2006/relationships/image" Target="media/image263.emf"/><Relationship Id="rId977" Type="http://schemas.openxmlformats.org/officeDocument/2006/relationships/image" Target="media/image485.emf"/><Relationship Id="rId1162" Type="http://schemas.openxmlformats.org/officeDocument/2006/relationships/image" Target="media/image576.wmf"/><Relationship Id="rId171" Type="http://schemas.openxmlformats.org/officeDocument/2006/relationships/customXml" Target="ink/ink63.xml"/><Relationship Id="rId837" Type="http://schemas.openxmlformats.org/officeDocument/2006/relationships/customXml" Target="ink/ink375.xml"/><Relationship Id="rId1022" Type="http://schemas.openxmlformats.org/officeDocument/2006/relationships/customXml" Target="ink/ink463.xml"/><Relationship Id="rId269" Type="http://schemas.openxmlformats.org/officeDocument/2006/relationships/image" Target="media/image132.emf"/><Relationship Id="rId476" Type="http://schemas.openxmlformats.org/officeDocument/2006/relationships/image" Target="media/image235.emf"/><Relationship Id="rId683" Type="http://schemas.openxmlformats.org/officeDocument/2006/relationships/customXml" Target="ink/ink300.xml"/><Relationship Id="rId890" Type="http://schemas.openxmlformats.org/officeDocument/2006/relationships/customXml" Target="ink/ink400.xml"/><Relationship Id="rId904" Type="http://schemas.openxmlformats.org/officeDocument/2006/relationships/customXml" Target="ink/ink407.xml"/><Relationship Id="rId1327" Type="http://schemas.openxmlformats.org/officeDocument/2006/relationships/customXml" Target="ink/ink597.xml"/><Relationship Id="rId33" Type="http://schemas.openxmlformats.org/officeDocument/2006/relationships/image" Target="media/image13.emf"/><Relationship Id="rId129" Type="http://schemas.openxmlformats.org/officeDocument/2006/relationships/customXml" Target="ink/ink42.xml"/><Relationship Id="rId336" Type="http://schemas.openxmlformats.org/officeDocument/2006/relationships/customXml" Target="ink/ink143.xml"/><Relationship Id="rId543" Type="http://schemas.openxmlformats.org/officeDocument/2006/relationships/customXml" Target="ink/ink232.xml"/><Relationship Id="rId988" Type="http://schemas.openxmlformats.org/officeDocument/2006/relationships/customXml" Target="ink/ink449.xml"/><Relationship Id="rId1173" Type="http://schemas.openxmlformats.org/officeDocument/2006/relationships/oleObject" Target="embeddings/oleObject63.bin"/><Relationship Id="rId182" Type="http://schemas.openxmlformats.org/officeDocument/2006/relationships/image" Target="media/image86.emf"/><Relationship Id="rId403" Type="http://schemas.openxmlformats.org/officeDocument/2006/relationships/customXml" Target="ink/ink166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image" Target="media/image513.emf"/><Relationship Id="rId487" Type="http://schemas.openxmlformats.org/officeDocument/2006/relationships/customXml" Target="ink/ink204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image" Target="media/image454.emf"/><Relationship Id="rId1240" Type="http://schemas.openxmlformats.org/officeDocument/2006/relationships/customXml" Target="ink/ink553.xml"/><Relationship Id="rId1338" Type="http://schemas.openxmlformats.org/officeDocument/2006/relationships/image" Target="media/image662.emf"/><Relationship Id="rId347" Type="http://schemas.openxmlformats.org/officeDocument/2006/relationships/image" Target="media/image171.emf"/><Relationship Id="rId999" Type="http://schemas.openxmlformats.org/officeDocument/2006/relationships/oleObject" Target="embeddings/oleObject45.bin"/><Relationship Id="rId1100" Type="http://schemas.openxmlformats.org/officeDocument/2006/relationships/customXml" Target="ink/ink502.xml"/><Relationship Id="rId1184" Type="http://schemas.openxmlformats.org/officeDocument/2006/relationships/customXml" Target="ink/ink525.xml"/><Relationship Id="rId44" Type="http://schemas.openxmlformats.org/officeDocument/2006/relationships/customXml" Target="ink/ink10.xml"/><Relationship Id="rId554" Type="http://schemas.openxmlformats.org/officeDocument/2006/relationships/image" Target="media/image274.emf"/><Relationship Id="rId761" Type="http://schemas.openxmlformats.org/officeDocument/2006/relationships/customXml" Target="ink/ink339.xml"/><Relationship Id="rId859" Type="http://schemas.openxmlformats.org/officeDocument/2006/relationships/image" Target="media/image426.emf"/><Relationship Id="rId193" Type="http://schemas.openxmlformats.org/officeDocument/2006/relationships/customXml" Target="ink/ink74.xml"/><Relationship Id="rId207" Type="http://schemas.openxmlformats.org/officeDocument/2006/relationships/customXml" Target="ink/ink81.xml"/><Relationship Id="rId414" Type="http://schemas.openxmlformats.org/officeDocument/2006/relationships/image" Target="media/image205.emf"/><Relationship Id="rId498" Type="http://schemas.openxmlformats.org/officeDocument/2006/relationships/image" Target="media/image246.emf"/><Relationship Id="rId621" Type="http://schemas.openxmlformats.org/officeDocument/2006/relationships/customXml" Target="ink/ink271.xml"/><Relationship Id="rId1044" Type="http://schemas.openxmlformats.org/officeDocument/2006/relationships/customXml" Target="ink/ink474.xml"/><Relationship Id="rId1251" Type="http://schemas.openxmlformats.org/officeDocument/2006/relationships/image" Target="media/image619.emf"/><Relationship Id="rId1349" Type="http://schemas.openxmlformats.org/officeDocument/2006/relationships/image" Target="media/image668.emf"/><Relationship Id="rId260" Type="http://schemas.openxmlformats.org/officeDocument/2006/relationships/customXml" Target="ink/ink105.xml"/><Relationship Id="rId719" Type="http://schemas.openxmlformats.org/officeDocument/2006/relationships/customXml" Target="ink/ink318.xml"/><Relationship Id="rId926" Type="http://schemas.openxmlformats.org/officeDocument/2006/relationships/customXml" Target="ink/ink418.xml"/><Relationship Id="rId1111" Type="http://schemas.openxmlformats.org/officeDocument/2006/relationships/image" Target="media/image552.emf"/><Relationship Id="rId55" Type="http://schemas.openxmlformats.org/officeDocument/2006/relationships/image" Target="media/image24.emf"/><Relationship Id="rId120" Type="http://schemas.openxmlformats.org/officeDocument/2006/relationships/oleObject" Target="embeddings/oleObject21.bin"/><Relationship Id="rId358" Type="http://schemas.openxmlformats.org/officeDocument/2006/relationships/oleObject" Target="embeddings/oleObject22.bin"/><Relationship Id="rId565" Type="http://schemas.openxmlformats.org/officeDocument/2006/relationships/customXml" Target="ink/ink243.xml"/><Relationship Id="rId772" Type="http://schemas.openxmlformats.org/officeDocument/2006/relationships/image" Target="media/image383.emf"/><Relationship Id="rId1195" Type="http://schemas.openxmlformats.org/officeDocument/2006/relationships/image" Target="media/image591.emf"/><Relationship Id="rId1209" Type="http://schemas.openxmlformats.org/officeDocument/2006/relationships/image" Target="media/image598.emf"/><Relationship Id="rId218" Type="http://schemas.openxmlformats.org/officeDocument/2006/relationships/customXml" Target="ink/ink86.xml"/><Relationship Id="rId425" Type="http://schemas.openxmlformats.org/officeDocument/2006/relationships/customXml" Target="ink/ink177.xml"/><Relationship Id="rId632" Type="http://schemas.openxmlformats.org/officeDocument/2006/relationships/image" Target="media/image313.emf"/><Relationship Id="rId1055" Type="http://schemas.openxmlformats.org/officeDocument/2006/relationships/image" Target="media/image524.emf"/><Relationship Id="rId1262" Type="http://schemas.openxmlformats.org/officeDocument/2006/relationships/customXml" Target="ink/ink564.xml"/><Relationship Id="rId271" Type="http://schemas.openxmlformats.org/officeDocument/2006/relationships/image" Target="media/image133.emf"/><Relationship Id="rId937" Type="http://schemas.openxmlformats.org/officeDocument/2006/relationships/image" Target="media/image465.emf"/><Relationship Id="rId1122" Type="http://schemas.openxmlformats.org/officeDocument/2006/relationships/customXml" Target="ink/ink513.xml"/><Relationship Id="rId66" Type="http://schemas.openxmlformats.org/officeDocument/2006/relationships/customXml" Target="ink/ink19.xml"/><Relationship Id="rId131" Type="http://schemas.openxmlformats.org/officeDocument/2006/relationships/customXml" Target="ink/ink43.xml"/><Relationship Id="rId369" Type="http://schemas.openxmlformats.org/officeDocument/2006/relationships/customXml" Target="ink/ink156.xml"/><Relationship Id="rId576" Type="http://schemas.openxmlformats.org/officeDocument/2006/relationships/image" Target="media/image285.emf"/><Relationship Id="rId783" Type="http://schemas.openxmlformats.org/officeDocument/2006/relationships/customXml" Target="ink/ink348.xml"/><Relationship Id="rId990" Type="http://schemas.openxmlformats.org/officeDocument/2006/relationships/image" Target="media/image492.wmf"/><Relationship Id="rId229" Type="http://schemas.openxmlformats.org/officeDocument/2006/relationships/customXml" Target="ink/ink91.xml"/><Relationship Id="rId436" Type="http://schemas.openxmlformats.org/officeDocument/2006/relationships/customXml" Target="ink/ink179.xml"/><Relationship Id="rId643" Type="http://schemas.openxmlformats.org/officeDocument/2006/relationships/image" Target="media/image319.wmf"/><Relationship Id="rId1066" Type="http://schemas.openxmlformats.org/officeDocument/2006/relationships/customXml" Target="ink/ink485.xml"/><Relationship Id="rId1273" Type="http://schemas.openxmlformats.org/officeDocument/2006/relationships/image" Target="media/image630.emf"/><Relationship Id="rId850" Type="http://schemas.openxmlformats.org/officeDocument/2006/relationships/image" Target="media/image422.emf"/><Relationship Id="rId948" Type="http://schemas.openxmlformats.org/officeDocument/2006/relationships/customXml" Target="ink/ink429.xml"/><Relationship Id="rId1133" Type="http://schemas.openxmlformats.org/officeDocument/2006/relationships/image" Target="media/image563.emf"/><Relationship Id="rId77" Type="http://schemas.openxmlformats.org/officeDocument/2006/relationships/image" Target="media/image35.wmf"/><Relationship Id="rId282" Type="http://schemas.openxmlformats.org/officeDocument/2006/relationships/customXml" Target="ink/ink116.xml"/><Relationship Id="rId503" Type="http://schemas.openxmlformats.org/officeDocument/2006/relationships/customXml" Target="ink/ink212.xml"/><Relationship Id="rId587" Type="http://schemas.openxmlformats.org/officeDocument/2006/relationships/customXml" Target="ink/ink254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3.emf"/><Relationship Id="rId8" Type="http://schemas.openxmlformats.org/officeDocument/2006/relationships/customXml" Target="ink/ink1.xml"/><Relationship Id="rId142" Type="http://schemas.openxmlformats.org/officeDocument/2006/relationships/image" Target="media/image66.emf"/><Relationship Id="rId447" Type="http://schemas.openxmlformats.org/officeDocument/2006/relationships/customXml" Target="ink/ink184.xml"/><Relationship Id="rId794" Type="http://schemas.openxmlformats.org/officeDocument/2006/relationships/image" Target="media/image394.emf"/><Relationship Id="rId1077" Type="http://schemas.openxmlformats.org/officeDocument/2006/relationships/image" Target="media/image535.emf"/><Relationship Id="rId1200" Type="http://schemas.openxmlformats.org/officeDocument/2006/relationships/customXml" Target="ink/ink533.xml"/><Relationship Id="rId654" Type="http://schemas.openxmlformats.org/officeDocument/2006/relationships/image" Target="media/image324.emf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customXml" Target="ink/ink575.xml"/><Relationship Id="rId293" Type="http://schemas.openxmlformats.org/officeDocument/2006/relationships/image" Target="media/image144.emf"/><Relationship Id="rId307" Type="http://schemas.openxmlformats.org/officeDocument/2006/relationships/image" Target="media/image151.emf"/><Relationship Id="rId514" Type="http://schemas.openxmlformats.org/officeDocument/2006/relationships/image" Target="media/image254.emf"/><Relationship Id="rId721" Type="http://schemas.openxmlformats.org/officeDocument/2006/relationships/customXml" Target="ink/ink319.xml"/><Relationship Id="rId1144" Type="http://schemas.openxmlformats.org/officeDocument/2006/relationships/image" Target="media/image567.wmf"/><Relationship Id="rId1351" Type="http://schemas.openxmlformats.org/officeDocument/2006/relationships/header" Target="header1.xml"/><Relationship Id="rId88" Type="http://schemas.openxmlformats.org/officeDocument/2006/relationships/image" Target="media/image40.emf"/><Relationship Id="rId153" Type="http://schemas.openxmlformats.org/officeDocument/2006/relationships/customXml" Target="ink/ink54.xml"/><Relationship Id="rId360" Type="http://schemas.openxmlformats.org/officeDocument/2006/relationships/oleObject" Target="embeddings/oleObject23.bin"/><Relationship Id="rId598" Type="http://schemas.openxmlformats.org/officeDocument/2006/relationships/image" Target="media/image296.emf"/><Relationship Id="rId819" Type="http://schemas.openxmlformats.org/officeDocument/2006/relationships/customXml" Target="ink/ink366.xml"/><Relationship Id="rId1004" Type="http://schemas.openxmlformats.org/officeDocument/2006/relationships/customXml" Target="ink/ink454.xml"/><Relationship Id="rId1211" Type="http://schemas.openxmlformats.org/officeDocument/2006/relationships/image" Target="media/image599.emf"/><Relationship Id="rId220" Type="http://schemas.openxmlformats.org/officeDocument/2006/relationships/customXml" Target="ink/ink87.xml"/><Relationship Id="rId458" Type="http://schemas.openxmlformats.org/officeDocument/2006/relationships/image" Target="media/image226.emf"/><Relationship Id="rId665" Type="http://schemas.openxmlformats.org/officeDocument/2006/relationships/customXml" Target="ink/ink291.xml"/><Relationship Id="rId872" Type="http://schemas.openxmlformats.org/officeDocument/2006/relationships/image" Target="media/image433.wmf"/><Relationship Id="rId1088" Type="http://schemas.openxmlformats.org/officeDocument/2006/relationships/customXml" Target="ink/ink496.xml"/><Relationship Id="rId1295" Type="http://schemas.openxmlformats.org/officeDocument/2006/relationships/image" Target="media/image641.emf"/><Relationship Id="rId1309" Type="http://schemas.openxmlformats.org/officeDocument/2006/relationships/image" Target="media/image648.emf"/><Relationship Id="rId15" Type="http://schemas.openxmlformats.org/officeDocument/2006/relationships/oleObject" Target="embeddings/oleObject1.bin"/><Relationship Id="rId318" Type="http://schemas.openxmlformats.org/officeDocument/2006/relationships/customXml" Target="ink/ink134.xml"/><Relationship Id="rId525" Type="http://schemas.openxmlformats.org/officeDocument/2006/relationships/customXml" Target="ink/ink223.xml"/><Relationship Id="rId732" Type="http://schemas.openxmlformats.org/officeDocument/2006/relationships/image" Target="media/image363.emf"/><Relationship Id="rId1155" Type="http://schemas.openxmlformats.org/officeDocument/2006/relationships/oleObject" Target="embeddings/oleObject54.bin"/><Relationship Id="rId99" Type="http://schemas.openxmlformats.org/officeDocument/2006/relationships/customXml" Target="ink/ink32.xml"/><Relationship Id="rId164" Type="http://schemas.openxmlformats.org/officeDocument/2006/relationships/image" Target="media/image77.emf"/><Relationship Id="rId371" Type="http://schemas.openxmlformats.org/officeDocument/2006/relationships/image" Target="media/image184.wmf"/><Relationship Id="rId1015" Type="http://schemas.openxmlformats.org/officeDocument/2006/relationships/image" Target="media/image504.emf"/><Relationship Id="rId1222" Type="http://schemas.openxmlformats.org/officeDocument/2006/relationships/customXml" Target="ink/ink544.xml"/><Relationship Id="rId469" Type="http://schemas.openxmlformats.org/officeDocument/2006/relationships/customXml" Target="ink/ink195.xml"/><Relationship Id="rId676" Type="http://schemas.openxmlformats.org/officeDocument/2006/relationships/image" Target="media/image335.emf"/><Relationship Id="rId883" Type="http://schemas.openxmlformats.org/officeDocument/2006/relationships/image" Target="media/image438.emf"/><Relationship Id="rId1099" Type="http://schemas.openxmlformats.org/officeDocument/2006/relationships/image" Target="media/image546.emf"/><Relationship Id="rId26" Type="http://schemas.openxmlformats.org/officeDocument/2006/relationships/image" Target="media/image10.wmf"/><Relationship Id="rId231" Type="http://schemas.openxmlformats.org/officeDocument/2006/relationships/customXml" Target="ink/ink92.xml"/><Relationship Id="rId329" Type="http://schemas.openxmlformats.org/officeDocument/2006/relationships/image" Target="media/image162.emf"/><Relationship Id="rId536" Type="http://schemas.openxmlformats.org/officeDocument/2006/relationships/image" Target="media/image265.emf"/><Relationship Id="rId1166" Type="http://schemas.openxmlformats.org/officeDocument/2006/relationships/image" Target="media/image578.wmf"/><Relationship Id="rId175" Type="http://schemas.openxmlformats.org/officeDocument/2006/relationships/customXml" Target="ink/ink65.xml"/><Relationship Id="rId743" Type="http://schemas.openxmlformats.org/officeDocument/2006/relationships/customXml" Target="ink/ink330.xml"/><Relationship Id="rId950" Type="http://schemas.openxmlformats.org/officeDocument/2006/relationships/customXml" Target="ink/ink430.xml"/><Relationship Id="rId1026" Type="http://schemas.openxmlformats.org/officeDocument/2006/relationships/customXml" Target="ink/ink465.xml"/><Relationship Id="rId382" Type="http://schemas.openxmlformats.org/officeDocument/2006/relationships/oleObject" Target="embeddings/oleObject28.bin"/><Relationship Id="rId603" Type="http://schemas.openxmlformats.org/officeDocument/2006/relationships/customXml" Target="ink/ink262.xml"/><Relationship Id="rId687" Type="http://schemas.openxmlformats.org/officeDocument/2006/relationships/customXml" Target="ink/ink302.xml"/><Relationship Id="rId810" Type="http://schemas.openxmlformats.org/officeDocument/2006/relationships/image" Target="media/image402.emf"/><Relationship Id="rId908" Type="http://schemas.openxmlformats.org/officeDocument/2006/relationships/customXml" Target="ink/ink409.xml"/><Relationship Id="rId1233" Type="http://schemas.openxmlformats.org/officeDocument/2006/relationships/image" Target="media/image610.emf"/><Relationship Id="rId242" Type="http://schemas.openxmlformats.org/officeDocument/2006/relationships/customXml" Target="ink/ink96.xml"/><Relationship Id="rId894" Type="http://schemas.openxmlformats.org/officeDocument/2006/relationships/customXml" Target="ink/ink402.xml"/><Relationship Id="rId1177" Type="http://schemas.openxmlformats.org/officeDocument/2006/relationships/image" Target="media/image583.wmf"/><Relationship Id="rId1300" Type="http://schemas.openxmlformats.org/officeDocument/2006/relationships/customXml" Target="ink/ink583.xml"/><Relationship Id="rId37" Type="http://schemas.openxmlformats.org/officeDocument/2006/relationships/image" Target="media/image15.emf"/><Relationship Id="rId102" Type="http://schemas.openxmlformats.org/officeDocument/2006/relationships/image" Target="media/image47.emf"/><Relationship Id="rId547" Type="http://schemas.openxmlformats.org/officeDocument/2006/relationships/customXml" Target="ink/ink234.xml"/><Relationship Id="rId754" Type="http://schemas.openxmlformats.org/officeDocument/2006/relationships/image" Target="media/image374.emf"/><Relationship Id="rId961" Type="http://schemas.openxmlformats.org/officeDocument/2006/relationships/image" Target="media/image477.emf"/><Relationship Id="rId90" Type="http://schemas.openxmlformats.org/officeDocument/2006/relationships/image" Target="media/image41.emf"/><Relationship Id="rId186" Type="http://schemas.openxmlformats.org/officeDocument/2006/relationships/image" Target="media/image88.emf"/><Relationship Id="rId393" Type="http://schemas.openxmlformats.org/officeDocument/2006/relationships/customXml" Target="ink/ink161.xml"/><Relationship Id="rId407" Type="http://schemas.openxmlformats.org/officeDocument/2006/relationships/customXml" Target="ink/ink168.xml"/><Relationship Id="rId614" Type="http://schemas.openxmlformats.org/officeDocument/2006/relationships/image" Target="media/image304.emf"/><Relationship Id="rId821" Type="http://schemas.openxmlformats.org/officeDocument/2006/relationships/customXml" Target="ink/ink367.xml"/><Relationship Id="rId1037" Type="http://schemas.openxmlformats.org/officeDocument/2006/relationships/image" Target="media/image515.emf"/><Relationship Id="rId1244" Type="http://schemas.openxmlformats.org/officeDocument/2006/relationships/customXml" Target="ink/ink555.xml"/><Relationship Id="rId253" Type="http://schemas.openxmlformats.org/officeDocument/2006/relationships/image" Target="media/image124.emf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image" Target="media/image456.emf"/><Relationship Id="rId1090" Type="http://schemas.openxmlformats.org/officeDocument/2006/relationships/customXml" Target="ink/ink497.xml"/><Relationship Id="rId1104" Type="http://schemas.openxmlformats.org/officeDocument/2006/relationships/customXml" Target="ink/ink504.xml"/><Relationship Id="rId1311" Type="http://schemas.openxmlformats.org/officeDocument/2006/relationships/image" Target="media/image649.emf"/><Relationship Id="rId48" Type="http://schemas.openxmlformats.org/officeDocument/2006/relationships/customXml" Target="ink/ink12.xml"/><Relationship Id="rId113" Type="http://schemas.openxmlformats.org/officeDocument/2006/relationships/image" Target="media/image53.wmf"/><Relationship Id="rId320" Type="http://schemas.openxmlformats.org/officeDocument/2006/relationships/customXml" Target="ink/ink135.xml"/><Relationship Id="rId558" Type="http://schemas.openxmlformats.org/officeDocument/2006/relationships/image" Target="media/image276.emf"/><Relationship Id="rId765" Type="http://schemas.openxmlformats.org/officeDocument/2006/relationships/customXml" Target="ink/ink341.xml"/><Relationship Id="rId972" Type="http://schemas.openxmlformats.org/officeDocument/2006/relationships/customXml" Target="ink/ink441.xml"/><Relationship Id="rId1188" Type="http://schemas.openxmlformats.org/officeDocument/2006/relationships/customXml" Target="ink/ink527.xml"/><Relationship Id="rId197" Type="http://schemas.openxmlformats.org/officeDocument/2006/relationships/customXml" Target="ink/ink76.xml"/><Relationship Id="rId418" Type="http://schemas.openxmlformats.org/officeDocument/2006/relationships/image" Target="media/image207.emf"/><Relationship Id="rId625" Type="http://schemas.openxmlformats.org/officeDocument/2006/relationships/customXml" Target="ink/ink273.xml"/><Relationship Id="rId832" Type="http://schemas.openxmlformats.org/officeDocument/2006/relationships/image" Target="media/image413.emf"/><Relationship Id="rId1048" Type="http://schemas.openxmlformats.org/officeDocument/2006/relationships/customXml" Target="ink/ink476.xml"/><Relationship Id="rId1255" Type="http://schemas.openxmlformats.org/officeDocument/2006/relationships/image" Target="media/image621.emf"/><Relationship Id="rId264" Type="http://schemas.openxmlformats.org/officeDocument/2006/relationships/customXml" Target="ink/ink107.xml"/><Relationship Id="rId471" Type="http://schemas.openxmlformats.org/officeDocument/2006/relationships/customXml" Target="ink/ink196.xml"/><Relationship Id="rId1115" Type="http://schemas.openxmlformats.org/officeDocument/2006/relationships/image" Target="media/image554.emf"/><Relationship Id="rId1322" Type="http://schemas.openxmlformats.org/officeDocument/2006/relationships/image" Target="media/image654.emf"/><Relationship Id="rId59" Type="http://schemas.openxmlformats.org/officeDocument/2006/relationships/image" Target="media/image26.emf"/><Relationship Id="rId124" Type="http://schemas.openxmlformats.org/officeDocument/2006/relationships/image" Target="media/image57.emf"/><Relationship Id="rId569" Type="http://schemas.openxmlformats.org/officeDocument/2006/relationships/customXml" Target="ink/ink245.xml"/><Relationship Id="rId776" Type="http://schemas.openxmlformats.org/officeDocument/2006/relationships/oleObject" Target="embeddings/oleObject39.bin"/><Relationship Id="rId983" Type="http://schemas.openxmlformats.org/officeDocument/2006/relationships/image" Target="media/image488.emf"/><Relationship Id="rId1199" Type="http://schemas.openxmlformats.org/officeDocument/2006/relationships/image" Target="media/image593.emf"/><Relationship Id="rId331" Type="http://schemas.openxmlformats.org/officeDocument/2006/relationships/image" Target="media/image163.emf"/><Relationship Id="rId429" Type="http://schemas.openxmlformats.org/officeDocument/2006/relationships/image" Target="media/image213.wmf"/><Relationship Id="rId636" Type="http://schemas.openxmlformats.org/officeDocument/2006/relationships/image" Target="media/image315.emf"/><Relationship Id="rId1059" Type="http://schemas.openxmlformats.org/officeDocument/2006/relationships/image" Target="media/image526.emf"/><Relationship Id="rId1266" Type="http://schemas.openxmlformats.org/officeDocument/2006/relationships/customXml" Target="ink/ink566.xml"/><Relationship Id="rId843" Type="http://schemas.openxmlformats.org/officeDocument/2006/relationships/customXml" Target="ink/ink378.xml"/><Relationship Id="rId1126" Type="http://schemas.openxmlformats.org/officeDocument/2006/relationships/customXml" Target="ink/ink515.xml"/><Relationship Id="rId275" Type="http://schemas.openxmlformats.org/officeDocument/2006/relationships/image" Target="media/image135.emf"/><Relationship Id="rId482" Type="http://schemas.openxmlformats.org/officeDocument/2006/relationships/image" Target="media/image238.emf"/><Relationship Id="rId703" Type="http://schemas.openxmlformats.org/officeDocument/2006/relationships/customXml" Target="ink/ink310.xml"/><Relationship Id="rId910" Type="http://schemas.openxmlformats.org/officeDocument/2006/relationships/customXml" Target="ink/ink410.xml"/><Relationship Id="rId1333" Type="http://schemas.openxmlformats.org/officeDocument/2006/relationships/customXml" Target="ink/ink600.xml"/><Relationship Id="rId135" Type="http://schemas.openxmlformats.org/officeDocument/2006/relationships/customXml" Target="ink/ink45.xml"/><Relationship Id="rId342" Type="http://schemas.openxmlformats.org/officeDocument/2006/relationships/customXml" Target="ink/ink146.xml"/><Relationship Id="rId787" Type="http://schemas.openxmlformats.org/officeDocument/2006/relationships/customXml" Target="ink/ink350.xml"/><Relationship Id="rId994" Type="http://schemas.openxmlformats.org/officeDocument/2006/relationships/customXml" Target="ink/ink451.xml"/><Relationship Id="rId202" Type="http://schemas.openxmlformats.org/officeDocument/2006/relationships/image" Target="media/image96.emf"/><Relationship Id="rId647" Type="http://schemas.openxmlformats.org/officeDocument/2006/relationships/customXml" Target="ink/ink282.xml"/><Relationship Id="rId854" Type="http://schemas.openxmlformats.org/officeDocument/2006/relationships/customXml" Target="ink/ink384.xml"/><Relationship Id="rId1277" Type="http://schemas.openxmlformats.org/officeDocument/2006/relationships/image" Target="media/image632.emf"/><Relationship Id="rId286" Type="http://schemas.openxmlformats.org/officeDocument/2006/relationships/customXml" Target="ink/ink118.xml"/><Relationship Id="rId493" Type="http://schemas.openxmlformats.org/officeDocument/2006/relationships/customXml" Target="ink/ink207.xml"/><Relationship Id="rId507" Type="http://schemas.openxmlformats.org/officeDocument/2006/relationships/customXml" Target="ink/ink214.xml"/><Relationship Id="rId714" Type="http://schemas.openxmlformats.org/officeDocument/2006/relationships/image" Target="media/image354.emf"/><Relationship Id="rId921" Type="http://schemas.openxmlformats.org/officeDocument/2006/relationships/image" Target="media/image457.emf"/><Relationship Id="rId1137" Type="http://schemas.openxmlformats.org/officeDocument/2006/relationships/oleObject" Target="embeddings/oleObject47.bin"/><Relationship Id="rId1344" Type="http://schemas.openxmlformats.org/officeDocument/2006/relationships/image" Target="media/image665.emf"/><Relationship Id="rId50" Type="http://schemas.openxmlformats.org/officeDocument/2006/relationships/customXml" Target="ink/ink13.xml"/><Relationship Id="rId146" Type="http://schemas.openxmlformats.org/officeDocument/2006/relationships/image" Target="media/image68.emf"/><Relationship Id="rId353" Type="http://schemas.openxmlformats.org/officeDocument/2006/relationships/image" Target="media/image174.emf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customXml" Target="ink/ink528.xml"/><Relationship Id="rId1204" Type="http://schemas.openxmlformats.org/officeDocument/2006/relationships/customXml" Target="ink/ink535.xml"/><Relationship Id="rId213" Type="http://schemas.openxmlformats.org/officeDocument/2006/relationships/customXml" Target="ink/ink84.xml"/><Relationship Id="rId420" Type="http://schemas.openxmlformats.org/officeDocument/2006/relationships/image" Target="media/image208.emf"/><Relationship Id="rId658" Type="http://schemas.openxmlformats.org/officeDocument/2006/relationships/image" Target="media/image326.emf"/><Relationship Id="rId865" Type="http://schemas.openxmlformats.org/officeDocument/2006/relationships/image" Target="media/image429.emf"/><Relationship Id="rId1050" Type="http://schemas.openxmlformats.org/officeDocument/2006/relationships/customXml" Target="ink/ink477.xml"/><Relationship Id="rId1288" Type="http://schemas.openxmlformats.org/officeDocument/2006/relationships/customXml" Target="ink/ink577.xml"/><Relationship Id="rId297" Type="http://schemas.openxmlformats.org/officeDocument/2006/relationships/image" Target="media/image146.emf"/><Relationship Id="rId518" Type="http://schemas.openxmlformats.org/officeDocument/2006/relationships/image" Target="media/image256.emf"/><Relationship Id="rId725" Type="http://schemas.openxmlformats.org/officeDocument/2006/relationships/customXml" Target="ink/ink321.xml"/><Relationship Id="rId932" Type="http://schemas.openxmlformats.org/officeDocument/2006/relationships/customXml" Target="ink/ink421.xml"/><Relationship Id="rId1148" Type="http://schemas.openxmlformats.org/officeDocument/2006/relationships/image" Target="media/image569.wmf"/><Relationship Id="rId157" Type="http://schemas.openxmlformats.org/officeDocument/2006/relationships/customXml" Target="ink/ink56.xml"/><Relationship Id="rId364" Type="http://schemas.openxmlformats.org/officeDocument/2006/relationships/image" Target="media/image180.emf"/><Relationship Id="rId1008" Type="http://schemas.openxmlformats.org/officeDocument/2006/relationships/customXml" Target="ink/ink456.xml"/><Relationship Id="rId1215" Type="http://schemas.openxmlformats.org/officeDocument/2006/relationships/image" Target="media/image601.emf"/><Relationship Id="rId61" Type="http://schemas.openxmlformats.org/officeDocument/2006/relationships/image" Target="media/image27.emf"/><Relationship Id="rId571" Type="http://schemas.openxmlformats.org/officeDocument/2006/relationships/customXml" Target="ink/ink246.xml"/><Relationship Id="rId669" Type="http://schemas.openxmlformats.org/officeDocument/2006/relationships/customXml" Target="ink/ink293.xml"/><Relationship Id="rId876" Type="http://schemas.openxmlformats.org/officeDocument/2006/relationships/customXml" Target="ink/ink393.xml"/><Relationship Id="rId1299" Type="http://schemas.openxmlformats.org/officeDocument/2006/relationships/image" Target="media/image643.emf"/><Relationship Id="rId19" Type="http://schemas.openxmlformats.org/officeDocument/2006/relationships/oleObject" Target="embeddings/oleObject3.bin"/><Relationship Id="rId224" Type="http://schemas.openxmlformats.org/officeDocument/2006/relationships/customXml" Target="ink/ink89.xml"/><Relationship Id="rId431" Type="http://schemas.openxmlformats.org/officeDocument/2006/relationships/image" Target="media/image214.wmf"/><Relationship Id="rId529" Type="http://schemas.openxmlformats.org/officeDocument/2006/relationships/customXml" Target="ink/ink225.xml"/><Relationship Id="rId736" Type="http://schemas.openxmlformats.org/officeDocument/2006/relationships/image" Target="media/image365.emf"/><Relationship Id="rId1061" Type="http://schemas.openxmlformats.org/officeDocument/2006/relationships/image" Target="media/image527.emf"/><Relationship Id="rId1159" Type="http://schemas.openxmlformats.org/officeDocument/2006/relationships/oleObject" Target="embeddings/oleObject56.bin"/><Relationship Id="rId168" Type="http://schemas.openxmlformats.org/officeDocument/2006/relationships/image" Target="media/image79.emf"/><Relationship Id="rId943" Type="http://schemas.openxmlformats.org/officeDocument/2006/relationships/image" Target="media/image468.emf"/><Relationship Id="rId1019" Type="http://schemas.openxmlformats.org/officeDocument/2006/relationships/image" Target="media/image506.emf"/><Relationship Id="rId72" Type="http://schemas.openxmlformats.org/officeDocument/2006/relationships/oleObject" Target="embeddings/oleObject13.bin"/><Relationship Id="rId375" Type="http://schemas.openxmlformats.org/officeDocument/2006/relationships/image" Target="media/image186.wmf"/><Relationship Id="rId582" Type="http://schemas.openxmlformats.org/officeDocument/2006/relationships/image" Target="media/image288.emf"/><Relationship Id="rId803" Type="http://schemas.openxmlformats.org/officeDocument/2006/relationships/customXml" Target="ink/ink358.xml"/><Relationship Id="rId1226" Type="http://schemas.openxmlformats.org/officeDocument/2006/relationships/customXml" Target="ink/ink546.xml"/><Relationship Id="rId3" Type="http://schemas.openxmlformats.org/officeDocument/2006/relationships/styles" Target="styles.xml"/><Relationship Id="rId235" Type="http://schemas.openxmlformats.org/officeDocument/2006/relationships/customXml" Target="ink/ink94.xml"/><Relationship Id="rId442" Type="http://schemas.openxmlformats.org/officeDocument/2006/relationships/image" Target="media/image218.emf"/><Relationship Id="rId887" Type="http://schemas.openxmlformats.org/officeDocument/2006/relationships/image" Target="media/image440.emf"/><Relationship Id="rId1072" Type="http://schemas.openxmlformats.org/officeDocument/2006/relationships/customXml" Target="ink/ink488.xml"/><Relationship Id="rId302" Type="http://schemas.openxmlformats.org/officeDocument/2006/relationships/customXml" Target="ink/ink126.xml"/><Relationship Id="rId747" Type="http://schemas.openxmlformats.org/officeDocument/2006/relationships/customXml" Target="ink/ink332.xml"/><Relationship Id="rId954" Type="http://schemas.openxmlformats.org/officeDocument/2006/relationships/customXml" Target="ink/ink432.xml"/><Relationship Id="rId83" Type="http://schemas.openxmlformats.org/officeDocument/2006/relationships/customXml" Target="ink/ink24.xml"/><Relationship Id="rId179" Type="http://schemas.openxmlformats.org/officeDocument/2006/relationships/customXml" Target="ink/ink67.xml"/><Relationship Id="rId386" Type="http://schemas.openxmlformats.org/officeDocument/2006/relationships/oleObject" Target="embeddings/oleObject30.bin"/><Relationship Id="rId593" Type="http://schemas.openxmlformats.org/officeDocument/2006/relationships/customXml" Target="ink/ink257.xml"/><Relationship Id="rId607" Type="http://schemas.openxmlformats.org/officeDocument/2006/relationships/customXml" Target="ink/ink264.xml"/><Relationship Id="rId814" Type="http://schemas.openxmlformats.org/officeDocument/2006/relationships/image" Target="media/image404.emf"/><Relationship Id="rId1237" Type="http://schemas.openxmlformats.org/officeDocument/2006/relationships/image" Target="media/image612.emf"/><Relationship Id="rId246" Type="http://schemas.openxmlformats.org/officeDocument/2006/relationships/customXml" Target="ink/ink98.xml"/><Relationship Id="rId453" Type="http://schemas.openxmlformats.org/officeDocument/2006/relationships/customXml" Target="ink/ink187.xml"/><Relationship Id="rId660" Type="http://schemas.openxmlformats.org/officeDocument/2006/relationships/image" Target="media/image327.emf"/><Relationship Id="rId898" Type="http://schemas.openxmlformats.org/officeDocument/2006/relationships/customXml" Target="ink/ink404.xml"/><Relationship Id="rId1083" Type="http://schemas.openxmlformats.org/officeDocument/2006/relationships/image" Target="media/image538.emf"/><Relationship Id="rId1290" Type="http://schemas.openxmlformats.org/officeDocument/2006/relationships/customXml" Target="ink/ink578.xml"/><Relationship Id="rId1304" Type="http://schemas.openxmlformats.org/officeDocument/2006/relationships/customXml" Target="ink/ink585.xml"/><Relationship Id="rId106" Type="http://schemas.openxmlformats.org/officeDocument/2006/relationships/image" Target="media/image49.emf"/><Relationship Id="rId313" Type="http://schemas.openxmlformats.org/officeDocument/2006/relationships/image" Target="media/image154.emf"/><Relationship Id="rId758" Type="http://schemas.openxmlformats.org/officeDocument/2006/relationships/image" Target="media/image376.emf"/><Relationship Id="rId965" Type="http://schemas.openxmlformats.org/officeDocument/2006/relationships/image" Target="media/image479.emf"/><Relationship Id="rId1150" Type="http://schemas.openxmlformats.org/officeDocument/2006/relationships/image" Target="media/image570.wmf"/><Relationship Id="rId10" Type="http://schemas.openxmlformats.org/officeDocument/2006/relationships/customXml" Target="ink/ink2.xml"/><Relationship Id="rId94" Type="http://schemas.openxmlformats.org/officeDocument/2006/relationships/image" Target="media/image43.emf"/><Relationship Id="rId397" Type="http://schemas.openxmlformats.org/officeDocument/2006/relationships/customXml" Target="ink/ink163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369.xml"/><Relationship Id="rId1248" Type="http://schemas.openxmlformats.org/officeDocument/2006/relationships/customXml" Target="ink/ink557.xml"/><Relationship Id="rId257" Type="http://schemas.openxmlformats.org/officeDocument/2006/relationships/image" Target="media/image126.emf"/><Relationship Id="rId464" Type="http://schemas.openxmlformats.org/officeDocument/2006/relationships/image" Target="media/image229.emf"/><Relationship Id="rId1010" Type="http://schemas.openxmlformats.org/officeDocument/2006/relationships/customXml" Target="ink/ink457.xml"/><Relationship Id="rId1094" Type="http://schemas.openxmlformats.org/officeDocument/2006/relationships/customXml" Target="ink/ink499.xml"/><Relationship Id="rId1108" Type="http://schemas.openxmlformats.org/officeDocument/2006/relationships/customXml" Target="ink/ink506.xml"/><Relationship Id="rId1315" Type="http://schemas.openxmlformats.org/officeDocument/2006/relationships/image" Target="media/image651.emf"/><Relationship Id="rId117" Type="http://schemas.openxmlformats.org/officeDocument/2006/relationships/image" Target="media/image55.wmf"/><Relationship Id="rId671" Type="http://schemas.openxmlformats.org/officeDocument/2006/relationships/customXml" Target="ink/ink294.xml"/><Relationship Id="rId769" Type="http://schemas.openxmlformats.org/officeDocument/2006/relationships/customXml" Target="ink/ink343.xml"/><Relationship Id="rId976" Type="http://schemas.openxmlformats.org/officeDocument/2006/relationships/customXml" Target="ink/ink443.xml"/><Relationship Id="rId324" Type="http://schemas.openxmlformats.org/officeDocument/2006/relationships/customXml" Target="ink/ink137.xml"/><Relationship Id="rId531" Type="http://schemas.openxmlformats.org/officeDocument/2006/relationships/customXml" Target="ink/ink226.xml"/><Relationship Id="rId629" Type="http://schemas.openxmlformats.org/officeDocument/2006/relationships/customXml" Target="ink/ink275.xml"/><Relationship Id="rId1161" Type="http://schemas.openxmlformats.org/officeDocument/2006/relationships/oleObject" Target="embeddings/oleObject57.bin"/><Relationship Id="rId1259" Type="http://schemas.openxmlformats.org/officeDocument/2006/relationships/image" Target="media/image623.emf"/><Relationship Id="rId836" Type="http://schemas.openxmlformats.org/officeDocument/2006/relationships/image" Target="media/image415.emf"/><Relationship Id="rId1021" Type="http://schemas.openxmlformats.org/officeDocument/2006/relationships/image" Target="media/image507.emf"/><Relationship Id="rId1119" Type="http://schemas.openxmlformats.org/officeDocument/2006/relationships/image" Target="media/image556.emf"/><Relationship Id="rId903" Type="http://schemas.openxmlformats.org/officeDocument/2006/relationships/image" Target="media/image448.emf"/><Relationship Id="rId1326" Type="http://schemas.openxmlformats.org/officeDocument/2006/relationships/image" Target="media/image656.emf"/><Relationship Id="rId32" Type="http://schemas.openxmlformats.org/officeDocument/2006/relationships/customXml" Target="ink/ink6.xml"/><Relationship Id="rId181" Type="http://schemas.openxmlformats.org/officeDocument/2006/relationships/customXml" Target="ink/ink68.xml"/><Relationship Id="rId279" Type="http://schemas.openxmlformats.org/officeDocument/2006/relationships/image" Target="media/image137.emf"/><Relationship Id="rId486" Type="http://schemas.openxmlformats.org/officeDocument/2006/relationships/image" Target="media/image240.emf"/><Relationship Id="rId693" Type="http://schemas.openxmlformats.org/officeDocument/2006/relationships/customXml" Target="ink/ink305.xml"/><Relationship Id="rId139" Type="http://schemas.openxmlformats.org/officeDocument/2006/relationships/customXml" Target="ink/ink47.xml"/><Relationship Id="rId346" Type="http://schemas.openxmlformats.org/officeDocument/2006/relationships/customXml" Target="ink/ink148.xml"/><Relationship Id="rId553" Type="http://schemas.openxmlformats.org/officeDocument/2006/relationships/customXml" Target="ink/ink237.xml"/><Relationship Id="rId760" Type="http://schemas.openxmlformats.org/officeDocument/2006/relationships/image" Target="media/image377.emf"/><Relationship Id="rId998" Type="http://schemas.openxmlformats.org/officeDocument/2006/relationships/image" Target="media/image496.wmf"/><Relationship Id="rId1183" Type="http://schemas.openxmlformats.org/officeDocument/2006/relationships/image" Target="media/image585.emf"/><Relationship Id="rId206" Type="http://schemas.openxmlformats.org/officeDocument/2006/relationships/image" Target="media/image98.emf"/><Relationship Id="rId413" Type="http://schemas.openxmlformats.org/officeDocument/2006/relationships/customXml" Target="ink/ink171.xml"/><Relationship Id="rId858" Type="http://schemas.openxmlformats.org/officeDocument/2006/relationships/customXml" Target="ink/ink386.xml"/><Relationship Id="rId1043" Type="http://schemas.openxmlformats.org/officeDocument/2006/relationships/image" Target="media/image518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image" Target="media/image459.emf"/><Relationship Id="rId1250" Type="http://schemas.openxmlformats.org/officeDocument/2006/relationships/customXml" Target="ink/ink558.xml"/><Relationship Id="rId1348" Type="http://schemas.openxmlformats.org/officeDocument/2006/relationships/image" Target="media/image667.emf"/><Relationship Id="rId1110" Type="http://schemas.openxmlformats.org/officeDocument/2006/relationships/customXml" Target="ink/ink507.xml"/><Relationship Id="rId1208" Type="http://schemas.openxmlformats.org/officeDocument/2006/relationships/customXml" Target="ink/ink537.xml"/><Relationship Id="rId54" Type="http://schemas.openxmlformats.org/officeDocument/2006/relationships/customXml" Target="ink/ink15.xml"/><Relationship Id="rId270" Type="http://schemas.openxmlformats.org/officeDocument/2006/relationships/customXml" Target="ink/ink110.xml"/><Relationship Id="rId130" Type="http://schemas.openxmlformats.org/officeDocument/2006/relationships/image" Target="media/image60.emf"/><Relationship Id="rId368" Type="http://schemas.openxmlformats.org/officeDocument/2006/relationships/image" Target="media/image182.emf"/><Relationship Id="rId575" Type="http://schemas.openxmlformats.org/officeDocument/2006/relationships/customXml" Target="ink/ink248.xml"/><Relationship Id="rId782" Type="http://schemas.openxmlformats.org/officeDocument/2006/relationships/image" Target="media/image388.emf"/><Relationship Id="rId228" Type="http://schemas.openxmlformats.org/officeDocument/2006/relationships/image" Target="media/image110.emf"/><Relationship Id="rId435" Type="http://schemas.openxmlformats.org/officeDocument/2006/relationships/customXml" Target="ink/ink178.xml"/><Relationship Id="rId642" Type="http://schemas.openxmlformats.org/officeDocument/2006/relationships/oleObject" Target="embeddings/oleObject37.bin"/><Relationship Id="rId1065" Type="http://schemas.openxmlformats.org/officeDocument/2006/relationships/image" Target="media/image529.emf"/><Relationship Id="rId1272" Type="http://schemas.openxmlformats.org/officeDocument/2006/relationships/customXml" Target="ink/ink569.xml"/><Relationship Id="rId502" Type="http://schemas.openxmlformats.org/officeDocument/2006/relationships/image" Target="media/image248.emf"/><Relationship Id="rId947" Type="http://schemas.openxmlformats.org/officeDocument/2006/relationships/image" Target="media/image470.emf"/><Relationship Id="rId1132" Type="http://schemas.openxmlformats.org/officeDocument/2006/relationships/customXml" Target="ink/ink518.xml"/><Relationship Id="rId76" Type="http://schemas.openxmlformats.org/officeDocument/2006/relationships/image" Target="media/image34.emf"/><Relationship Id="rId807" Type="http://schemas.openxmlformats.org/officeDocument/2006/relationships/customXml" Target="ink/ink360.xml"/><Relationship Id="rId292" Type="http://schemas.openxmlformats.org/officeDocument/2006/relationships/customXml" Target="ink/ink121.xml"/><Relationship Id="rId597" Type="http://schemas.openxmlformats.org/officeDocument/2006/relationships/customXml" Target="ink/ink259.xml"/><Relationship Id="rId152" Type="http://schemas.openxmlformats.org/officeDocument/2006/relationships/image" Target="media/image71.emf"/><Relationship Id="rId457" Type="http://schemas.openxmlformats.org/officeDocument/2006/relationships/customXml" Target="ink/ink189.xml"/><Relationship Id="rId1087" Type="http://schemas.openxmlformats.org/officeDocument/2006/relationships/image" Target="media/image540.emf"/><Relationship Id="rId1294" Type="http://schemas.openxmlformats.org/officeDocument/2006/relationships/customXml" Target="ink/ink580.xml"/><Relationship Id="rId664" Type="http://schemas.openxmlformats.org/officeDocument/2006/relationships/image" Target="media/image329.emf"/><Relationship Id="rId871" Type="http://schemas.openxmlformats.org/officeDocument/2006/relationships/oleObject" Target="embeddings/oleObject41.bin"/><Relationship Id="rId969" Type="http://schemas.openxmlformats.org/officeDocument/2006/relationships/image" Target="media/image481.emf"/><Relationship Id="rId317" Type="http://schemas.openxmlformats.org/officeDocument/2006/relationships/image" Target="media/image156.emf"/><Relationship Id="rId524" Type="http://schemas.openxmlformats.org/officeDocument/2006/relationships/image" Target="media/image259.emf"/><Relationship Id="rId731" Type="http://schemas.openxmlformats.org/officeDocument/2006/relationships/customXml" Target="ink/ink324.xml"/><Relationship Id="rId1154" Type="http://schemas.openxmlformats.org/officeDocument/2006/relationships/image" Target="media/image572.wmf"/><Relationship Id="rId98" Type="http://schemas.openxmlformats.org/officeDocument/2006/relationships/image" Target="media/image45.emf"/><Relationship Id="rId829" Type="http://schemas.openxmlformats.org/officeDocument/2006/relationships/customXml" Target="ink/ink371.xml"/><Relationship Id="rId1014" Type="http://schemas.openxmlformats.org/officeDocument/2006/relationships/customXml" Target="ink/ink459.xml"/><Relationship Id="rId1221" Type="http://schemas.openxmlformats.org/officeDocument/2006/relationships/image" Target="media/image604.emf"/><Relationship Id="rId1319" Type="http://schemas.openxmlformats.org/officeDocument/2006/relationships/image" Target="media/image653.emf"/><Relationship Id="rId25" Type="http://schemas.openxmlformats.org/officeDocument/2006/relationships/oleObject" Target="embeddings/oleObject6.bin"/><Relationship Id="rId174" Type="http://schemas.openxmlformats.org/officeDocument/2006/relationships/image" Target="media/image82.emf"/><Relationship Id="rId381" Type="http://schemas.openxmlformats.org/officeDocument/2006/relationships/image" Target="media/image189.wmf"/><Relationship Id="rId241" Type="http://schemas.openxmlformats.org/officeDocument/2006/relationships/image" Target="media/image118.emf"/><Relationship Id="rId479" Type="http://schemas.openxmlformats.org/officeDocument/2006/relationships/customXml" Target="ink/ink200.xml"/><Relationship Id="rId686" Type="http://schemas.openxmlformats.org/officeDocument/2006/relationships/image" Target="media/image340.emf"/><Relationship Id="rId893" Type="http://schemas.openxmlformats.org/officeDocument/2006/relationships/image" Target="media/image443.emf"/><Relationship Id="rId339" Type="http://schemas.openxmlformats.org/officeDocument/2006/relationships/image" Target="media/image167.emf"/><Relationship Id="rId546" Type="http://schemas.openxmlformats.org/officeDocument/2006/relationships/image" Target="media/image270.emf"/><Relationship Id="rId753" Type="http://schemas.openxmlformats.org/officeDocument/2006/relationships/customXml" Target="ink/ink335.xml"/><Relationship Id="rId1176" Type="http://schemas.openxmlformats.org/officeDocument/2006/relationships/oleObject" Target="embeddings/oleObject65.bin"/><Relationship Id="rId101" Type="http://schemas.openxmlformats.org/officeDocument/2006/relationships/customXml" Target="ink/ink33.xml"/><Relationship Id="rId406" Type="http://schemas.openxmlformats.org/officeDocument/2006/relationships/image" Target="media/image201.emf"/><Relationship Id="rId960" Type="http://schemas.openxmlformats.org/officeDocument/2006/relationships/customXml" Target="ink/ink435.xml"/><Relationship Id="rId1036" Type="http://schemas.openxmlformats.org/officeDocument/2006/relationships/customXml" Target="ink/ink470.xml"/><Relationship Id="rId1243" Type="http://schemas.openxmlformats.org/officeDocument/2006/relationships/image" Target="media/image615.emf"/><Relationship Id="rId613" Type="http://schemas.openxmlformats.org/officeDocument/2006/relationships/customXml" Target="ink/ink267.xml"/><Relationship Id="rId820" Type="http://schemas.openxmlformats.org/officeDocument/2006/relationships/image" Target="media/image407.emf"/><Relationship Id="rId918" Type="http://schemas.openxmlformats.org/officeDocument/2006/relationships/customXml" Target="ink/ink414.xml"/><Relationship Id="rId1103" Type="http://schemas.openxmlformats.org/officeDocument/2006/relationships/image" Target="media/image548.emf"/><Relationship Id="rId1310" Type="http://schemas.openxmlformats.org/officeDocument/2006/relationships/customXml" Target="ink/ink588.xml"/><Relationship Id="rId47" Type="http://schemas.openxmlformats.org/officeDocument/2006/relationships/image" Target="media/image20.emf"/><Relationship Id="rId196" Type="http://schemas.openxmlformats.org/officeDocument/2006/relationships/image" Target="media/image93.emf"/><Relationship Id="rId263" Type="http://schemas.openxmlformats.org/officeDocument/2006/relationships/image" Target="media/image129.emf"/><Relationship Id="rId470" Type="http://schemas.openxmlformats.org/officeDocument/2006/relationships/image" Target="media/image232.emf"/><Relationship Id="rId123" Type="http://schemas.openxmlformats.org/officeDocument/2006/relationships/customXml" Target="ink/ink39.xml"/><Relationship Id="rId330" Type="http://schemas.openxmlformats.org/officeDocument/2006/relationships/customXml" Target="ink/ink140.xml"/><Relationship Id="rId568" Type="http://schemas.openxmlformats.org/officeDocument/2006/relationships/image" Target="media/image281.emf"/><Relationship Id="rId775" Type="http://schemas.openxmlformats.org/officeDocument/2006/relationships/image" Target="media/image385.wmf"/><Relationship Id="rId982" Type="http://schemas.openxmlformats.org/officeDocument/2006/relationships/customXml" Target="ink/ink446.xml"/><Relationship Id="rId1198" Type="http://schemas.openxmlformats.org/officeDocument/2006/relationships/customXml" Target="ink/ink532.xml"/><Relationship Id="rId428" Type="http://schemas.openxmlformats.org/officeDocument/2006/relationships/oleObject" Target="embeddings/oleObject32.bin"/><Relationship Id="rId635" Type="http://schemas.openxmlformats.org/officeDocument/2006/relationships/customXml" Target="ink/ink278.xml"/><Relationship Id="rId842" Type="http://schemas.openxmlformats.org/officeDocument/2006/relationships/image" Target="media/image418.emf"/><Relationship Id="rId1058" Type="http://schemas.openxmlformats.org/officeDocument/2006/relationships/customXml" Target="ink/ink481.xml"/><Relationship Id="rId1265" Type="http://schemas.openxmlformats.org/officeDocument/2006/relationships/image" Target="media/image626.emf"/><Relationship Id="rId702" Type="http://schemas.openxmlformats.org/officeDocument/2006/relationships/image" Target="media/image348.emf"/><Relationship Id="rId1125" Type="http://schemas.openxmlformats.org/officeDocument/2006/relationships/image" Target="media/image559.emf"/><Relationship Id="rId1332" Type="http://schemas.openxmlformats.org/officeDocument/2006/relationships/image" Target="media/image659.emf"/><Relationship Id="rId69" Type="http://schemas.openxmlformats.org/officeDocument/2006/relationships/image" Target="media/image31.emf"/><Relationship Id="rId285" Type="http://schemas.openxmlformats.org/officeDocument/2006/relationships/image" Target="media/image140.emf"/><Relationship Id="rId492" Type="http://schemas.openxmlformats.org/officeDocument/2006/relationships/image" Target="media/image243.emf"/><Relationship Id="rId797" Type="http://schemas.openxmlformats.org/officeDocument/2006/relationships/customXml" Target="ink/ink355.xml"/><Relationship Id="rId145" Type="http://schemas.openxmlformats.org/officeDocument/2006/relationships/customXml" Target="ink/ink50.xml"/><Relationship Id="rId352" Type="http://schemas.openxmlformats.org/officeDocument/2006/relationships/customXml" Target="ink/ink151.xml"/><Relationship Id="rId1287" Type="http://schemas.openxmlformats.org/officeDocument/2006/relationships/image" Target="media/image637.emf"/><Relationship Id="rId212" Type="http://schemas.openxmlformats.org/officeDocument/2006/relationships/image" Target="media/image101.emf"/><Relationship Id="rId657" Type="http://schemas.openxmlformats.org/officeDocument/2006/relationships/customXml" Target="ink/ink287.xml"/><Relationship Id="rId864" Type="http://schemas.openxmlformats.org/officeDocument/2006/relationships/customXml" Target="ink/ink389.xml"/><Relationship Id="rId517" Type="http://schemas.openxmlformats.org/officeDocument/2006/relationships/customXml" Target="ink/ink219.xml"/><Relationship Id="rId724" Type="http://schemas.openxmlformats.org/officeDocument/2006/relationships/image" Target="media/image359.emf"/><Relationship Id="rId931" Type="http://schemas.openxmlformats.org/officeDocument/2006/relationships/image" Target="media/image462.emf"/><Relationship Id="rId1147" Type="http://schemas.openxmlformats.org/officeDocument/2006/relationships/oleObject" Target="embeddings/oleObject50.bin"/><Relationship Id="rId60" Type="http://schemas.openxmlformats.org/officeDocument/2006/relationships/customXml" Target="ink/ink18.xml"/><Relationship Id="rId1007" Type="http://schemas.openxmlformats.org/officeDocument/2006/relationships/image" Target="media/image500.emf"/><Relationship Id="rId1214" Type="http://schemas.openxmlformats.org/officeDocument/2006/relationships/customXml" Target="ink/ink540.xml"/><Relationship Id="rId18" Type="http://schemas.openxmlformats.org/officeDocument/2006/relationships/image" Target="media/image6.wmf"/><Relationship Id="rId167" Type="http://schemas.openxmlformats.org/officeDocument/2006/relationships/customXml" Target="ink/ink61.xml"/><Relationship Id="rId374" Type="http://schemas.openxmlformats.org/officeDocument/2006/relationships/oleObject" Target="embeddings/oleObject26.bin"/><Relationship Id="rId581" Type="http://schemas.openxmlformats.org/officeDocument/2006/relationships/customXml" Target="ink/ink251.xml"/><Relationship Id="rId234" Type="http://schemas.openxmlformats.org/officeDocument/2006/relationships/image" Target="media/image113.emf"/><Relationship Id="rId679" Type="http://schemas.openxmlformats.org/officeDocument/2006/relationships/customXml" Target="ink/ink298.xml"/><Relationship Id="rId886" Type="http://schemas.openxmlformats.org/officeDocument/2006/relationships/customXml" Target="ink/ink398.xml"/><Relationship Id="rId2" Type="http://schemas.openxmlformats.org/officeDocument/2006/relationships/numbering" Target="numbering.xml"/><Relationship Id="rId441" Type="http://schemas.openxmlformats.org/officeDocument/2006/relationships/customXml" Target="ink/ink181.xml"/><Relationship Id="rId539" Type="http://schemas.openxmlformats.org/officeDocument/2006/relationships/customXml" Target="ink/ink230.xml"/><Relationship Id="rId746" Type="http://schemas.openxmlformats.org/officeDocument/2006/relationships/image" Target="media/image370.emf"/><Relationship Id="rId1071" Type="http://schemas.openxmlformats.org/officeDocument/2006/relationships/image" Target="media/image532.emf"/><Relationship Id="rId1169" Type="http://schemas.openxmlformats.org/officeDocument/2006/relationships/oleObject" Target="embeddings/oleObject61.bin"/><Relationship Id="rId301" Type="http://schemas.openxmlformats.org/officeDocument/2006/relationships/image" Target="media/image148.emf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1236" Type="http://schemas.openxmlformats.org/officeDocument/2006/relationships/customXml" Target="ink/ink551.xml"/><Relationship Id="rId82" Type="http://schemas.openxmlformats.org/officeDocument/2006/relationships/image" Target="media/image37.emf"/><Relationship Id="rId606" Type="http://schemas.openxmlformats.org/officeDocument/2006/relationships/image" Target="media/image300.emf"/><Relationship Id="rId813" Type="http://schemas.openxmlformats.org/officeDocument/2006/relationships/customXml" Target="ink/ink363.xml"/><Relationship Id="rId1303" Type="http://schemas.openxmlformats.org/officeDocument/2006/relationships/image" Target="media/image645.emf"/><Relationship Id="rId189" Type="http://schemas.openxmlformats.org/officeDocument/2006/relationships/customXml" Target="ink/ink72.xml"/><Relationship Id="rId396" Type="http://schemas.openxmlformats.org/officeDocument/2006/relationships/image" Target="media/image196.emf"/><Relationship Id="rId256" Type="http://schemas.openxmlformats.org/officeDocument/2006/relationships/customXml" Target="ink/ink103.xml"/><Relationship Id="rId463" Type="http://schemas.openxmlformats.org/officeDocument/2006/relationships/customXml" Target="ink/ink192.xml"/><Relationship Id="rId670" Type="http://schemas.openxmlformats.org/officeDocument/2006/relationships/image" Target="media/image332.emf"/><Relationship Id="rId1093" Type="http://schemas.openxmlformats.org/officeDocument/2006/relationships/image" Target="media/image543.emf"/><Relationship Id="rId116" Type="http://schemas.openxmlformats.org/officeDocument/2006/relationships/oleObject" Target="embeddings/oleObject18.bin"/><Relationship Id="rId323" Type="http://schemas.openxmlformats.org/officeDocument/2006/relationships/image" Target="media/image159.emf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image" Target="media/image484.emf"/><Relationship Id="rId1160" Type="http://schemas.openxmlformats.org/officeDocument/2006/relationships/image" Target="media/image575.wmf"/><Relationship Id="rId628" Type="http://schemas.openxmlformats.org/officeDocument/2006/relationships/image" Target="media/image311.emf"/><Relationship Id="rId835" Type="http://schemas.openxmlformats.org/officeDocument/2006/relationships/customXml" Target="ink/ink374.xml"/><Relationship Id="rId1258" Type="http://schemas.openxmlformats.org/officeDocument/2006/relationships/customXml" Target="ink/ink562.xml"/><Relationship Id="rId1020" Type="http://schemas.openxmlformats.org/officeDocument/2006/relationships/customXml" Target="ink/ink462.xml"/><Relationship Id="rId1118" Type="http://schemas.openxmlformats.org/officeDocument/2006/relationships/customXml" Target="ink/ink511.xml"/><Relationship Id="rId1325" Type="http://schemas.openxmlformats.org/officeDocument/2006/relationships/customXml" Target="ink/ink596.xml"/><Relationship Id="rId902" Type="http://schemas.openxmlformats.org/officeDocument/2006/relationships/customXml" Target="ink/ink406.xml"/><Relationship Id="rId31" Type="http://schemas.openxmlformats.org/officeDocument/2006/relationships/image" Target="media/image12.emf"/><Relationship Id="rId180" Type="http://schemas.openxmlformats.org/officeDocument/2006/relationships/image" Target="media/image85.emf"/><Relationship Id="rId278" Type="http://schemas.openxmlformats.org/officeDocument/2006/relationships/customXml" Target="ink/ink114.xml"/><Relationship Id="rId485" Type="http://schemas.openxmlformats.org/officeDocument/2006/relationships/customXml" Target="ink/ink203.xml"/><Relationship Id="rId692" Type="http://schemas.openxmlformats.org/officeDocument/2006/relationships/image" Target="media/image343.emf"/><Relationship Id="rId138" Type="http://schemas.openxmlformats.org/officeDocument/2006/relationships/image" Target="media/image64.emf"/><Relationship Id="rId345" Type="http://schemas.openxmlformats.org/officeDocument/2006/relationships/image" Target="media/image170.emf"/><Relationship Id="rId552" Type="http://schemas.openxmlformats.org/officeDocument/2006/relationships/image" Target="media/image273.emf"/><Relationship Id="rId997" Type="http://schemas.openxmlformats.org/officeDocument/2006/relationships/oleObject" Target="embeddings/oleObject44.bin"/><Relationship Id="rId1182" Type="http://schemas.openxmlformats.org/officeDocument/2006/relationships/customXml" Target="ink/ink524.xml"/><Relationship Id="rId205" Type="http://schemas.openxmlformats.org/officeDocument/2006/relationships/customXml" Target="ink/ink80.xml"/><Relationship Id="rId412" Type="http://schemas.openxmlformats.org/officeDocument/2006/relationships/image" Target="media/image204.emf"/><Relationship Id="rId857" Type="http://schemas.openxmlformats.org/officeDocument/2006/relationships/image" Target="media/image425.emf"/><Relationship Id="rId1042" Type="http://schemas.openxmlformats.org/officeDocument/2006/relationships/customXml" Target="ink/ink473.xml"/><Relationship Id="rId717" Type="http://schemas.openxmlformats.org/officeDocument/2006/relationships/customXml" Target="ink/ink317.xml"/><Relationship Id="rId924" Type="http://schemas.openxmlformats.org/officeDocument/2006/relationships/customXml" Target="ink/ink417.xml"/><Relationship Id="rId1347" Type="http://schemas.openxmlformats.org/officeDocument/2006/relationships/customXml" Target="ink/ink607.xml"/><Relationship Id="rId53" Type="http://schemas.openxmlformats.org/officeDocument/2006/relationships/image" Target="media/image23.emf"/><Relationship Id="rId1207" Type="http://schemas.openxmlformats.org/officeDocument/2006/relationships/image" Target="media/image597.emf"/><Relationship Id="rId367" Type="http://schemas.openxmlformats.org/officeDocument/2006/relationships/customXml" Target="ink/ink155.xml"/><Relationship Id="rId574" Type="http://schemas.openxmlformats.org/officeDocument/2006/relationships/image" Target="media/image284.emf"/><Relationship Id="rId227" Type="http://schemas.openxmlformats.org/officeDocument/2006/relationships/customXml" Target="ink/ink90.xml"/><Relationship Id="rId781" Type="http://schemas.openxmlformats.org/officeDocument/2006/relationships/customXml" Target="ink/ink347.xml"/><Relationship Id="rId879" Type="http://schemas.openxmlformats.org/officeDocument/2006/relationships/image" Target="media/image436.emf"/><Relationship Id="rId434" Type="http://schemas.openxmlformats.org/officeDocument/2006/relationships/oleObject" Target="embeddings/oleObject35.bin"/><Relationship Id="rId641" Type="http://schemas.openxmlformats.org/officeDocument/2006/relationships/image" Target="media/image318.wmf"/><Relationship Id="rId739" Type="http://schemas.openxmlformats.org/officeDocument/2006/relationships/customXml" Target="ink/ink328.xml"/><Relationship Id="rId1064" Type="http://schemas.openxmlformats.org/officeDocument/2006/relationships/customXml" Target="ink/ink484.xml"/><Relationship Id="rId1271" Type="http://schemas.openxmlformats.org/officeDocument/2006/relationships/image" Target="media/image629.emf"/><Relationship Id="rId501" Type="http://schemas.openxmlformats.org/officeDocument/2006/relationships/customXml" Target="ink/ink211.xml"/><Relationship Id="rId946" Type="http://schemas.openxmlformats.org/officeDocument/2006/relationships/customXml" Target="ink/ink428.xml"/><Relationship Id="rId1131" Type="http://schemas.openxmlformats.org/officeDocument/2006/relationships/image" Target="media/image562.emf"/><Relationship Id="rId1229" Type="http://schemas.openxmlformats.org/officeDocument/2006/relationships/image" Target="media/image608.emf"/><Relationship Id="rId75" Type="http://schemas.openxmlformats.org/officeDocument/2006/relationships/customXml" Target="ink/ink22.xml"/><Relationship Id="rId806" Type="http://schemas.openxmlformats.org/officeDocument/2006/relationships/image" Target="media/image400.emf"/><Relationship Id="rId291" Type="http://schemas.openxmlformats.org/officeDocument/2006/relationships/image" Target="media/image143.emf"/><Relationship Id="rId151" Type="http://schemas.openxmlformats.org/officeDocument/2006/relationships/customXml" Target="ink/ink53.xml"/><Relationship Id="rId389" Type="http://schemas.openxmlformats.org/officeDocument/2006/relationships/customXml" Target="ink/ink159.xml"/><Relationship Id="rId596" Type="http://schemas.openxmlformats.org/officeDocument/2006/relationships/image" Target="media/image295.emf"/><Relationship Id="rId249" Type="http://schemas.openxmlformats.org/officeDocument/2006/relationships/image" Target="media/image122.emf"/><Relationship Id="rId456" Type="http://schemas.openxmlformats.org/officeDocument/2006/relationships/image" Target="media/image225.emf"/><Relationship Id="rId663" Type="http://schemas.openxmlformats.org/officeDocument/2006/relationships/customXml" Target="ink/ink290.xml"/><Relationship Id="rId870" Type="http://schemas.openxmlformats.org/officeDocument/2006/relationships/image" Target="media/image432.wmf"/><Relationship Id="rId1086" Type="http://schemas.openxmlformats.org/officeDocument/2006/relationships/customXml" Target="ink/ink495.xml"/><Relationship Id="rId1293" Type="http://schemas.openxmlformats.org/officeDocument/2006/relationships/image" Target="media/image640.emf"/><Relationship Id="rId109" Type="http://schemas.openxmlformats.org/officeDocument/2006/relationships/customXml" Target="ink/ink37.xml"/><Relationship Id="rId316" Type="http://schemas.openxmlformats.org/officeDocument/2006/relationships/customXml" Target="ink/ink133.xml"/><Relationship Id="rId523" Type="http://schemas.openxmlformats.org/officeDocument/2006/relationships/customXml" Target="ink/ink222.xml"/><Relationship Id="rId968" Type="http://schemas.openxmlformats.org/officeDocument/2006/relationships/customXml" Target="ink/ink439.xml"/><Relationship Id="rId1153" Type="http://schemas.openxmlformats.org/officeDocument/2006/relationships/oleObject" Target="embeddings/oleObject53.bin"/><Relationship Id="rId97" Type="http://schemas.openxmlformats.org/officeDocument/2006/relationships/customXml" Target="ink/ink31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image" Target="media/image503.emf"/><Relationship Id="rId1220" Type="http://schemas.openxmlformats.org/officeDocument/2006/relationships/customXml" Target="ink/ink543.xml"/><Relationship Id="rId1318" Type="http://schemas.openxmlformats.org/officeDocument/2006/relationships/customXml" Target="ink/ink59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45:40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9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00,'-30'2'332,"30"-1"-217,3 1-33,7 0-48,3-3-7,9 2-11,2-4 2,8 3-7,2-1-9,2 0 0,-2 2-1,-2 1 2,0 0-1,-14-2-13,6 6-15,-19-5-22,-8 0-4,-10 6-11,-12-5 3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8:00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0 1001,'2'17'353,"7"15"-299,13 13 13,13 15 26,6 8 9,11 6 2,-10-1-10,-6-1-39,-2-2-17,-16-5-26,-1-5-9,-15-11 7,-3 2-3,-22-9-3,-2-3 5,-13-9-14,-14-13-6,-8-14-70,-11-9-40,-3-15 194,9-8-9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8:00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0 1080,'-13'8'382,"-8"10"-357,-3 7 8,2 20-9,-7 8-15,5 23 4,11 12-9,7 22 2,19 5 1,15-2-18,5-5 5,14-21-28,-1-11-22,7-20 3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8:00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4 466,'87'66'281,"-76"-64"-9,-2-3-94,3-2-69,0-7-5,1-5-11,0-3-5,6-3-15,-4-1-2,-3 0-8,2 2 0,-13 1 8,1 1-6,-7 3-3,-8 2-10,-1 8-18,-4 6-8,-8 12-16,1 10-5,0 12-5,-3-1-11,11 3-25,-2-6-13,11-10-33,4-3-7,5-9-18,12 0-2,-4-13 18,7 0 10,5-8 30,-8-8 3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59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35 740,'-6'-24'331,"1"17"-113,3 2-65,-3 6-7,-3 6-11,-2 5-37,-1 10-20,-1 17-27,-6 6-14,-1 17-24,-9-1-4,1 2-7,1 1-5,0-12-16,6-3-14,1-18-26,8-6-12,2-10-38,8-2-14,7-6 7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59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1007,'32'-43'381,"-32"42"-276,-1 1-2,9 6-3,1 7-9,9 12-25,8 11 1,3 13-14,4 3-18,1 1-18,-1-1-11,-2-10-4,-3-2 5,-9-13-7,2-1 2,-7-9 2,-4-6-9,0-4-18,-11-6-20,-2-2-41,1-8-24,-4-12-38,0-10-98,-5-16 16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59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8 987,'2'1'380,"-1"0"-268,-1 5-46,0-6-25,0 0-1,5 30-7,7 45-9,-7-18-2,5 10-5,4 9-13,-1-6-2,1-10 9,-2-12 0,-3-15 12,-2-6 9,-5-14-7,0-7-6,-2-7 1,0-2 0,0-19-3,1-5 1,2-17-2,-3-8-14,0-4 2,-2-4-1,-8-4-1,1-2 0,-2 4 3,-2 3 7,3 13 1,2 8 8,5 21-5,3 7-9,1 10 0,-2 0-7,3 2 3,-2-2 2,0 0-6,0 0 1,4 6-3,12 3 0,43 33 7,-37-36-3,5-6-2,9-2 3,0-6-3,1-2 1,-5-3 2,-4 1 0,-10-3-3,-2 6-3,-6 4-29,-5 1-29,-1 6-63,0 1 573,5 8-35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58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18 829,'-41'-45'330,"36"32"-237,-1-2-9,3-2-46,0 2-10,7 8-8,0 1-4,5 6-2,1 0 4,3 0 11,7 1 0,2 1 7,11 4-6,2-3-3,2 0 2,1 0-15,-11-3 3,-2 2-2,-2 1-1,-7 3 16,1-1 2,-8-1-8,2 2-3,-5 2-8,0 0-1,-2 4 2,-8 1 4,-1 8-4,-5 5-1,-5 4-12,3 4-1,-6 4 2,3 0-2,-4 7 10,1 0-7,7 6-3,-5 1-2,10 0 0,4 3-15,2-3-9,7-2 1,0-7-8,4-2 21,5-9 8,5 0 3,8-3-6,-3-7-1,3-7 6,2-2-5,-1-8 15,2-3-7,-6-5 3,1 0-4,-9-3-5,-6 1 11,-2 5-6,-10-6 18,-8-4 0,-4 3-2,-13 0-4,-1 2-12,-2 12-4,4 4-5,-1 8 7,2 8 4,6 4-1,0 4 4,8 0-10,2-1-2,6-2 6,4 1-3,8 1 6,1-1 0,0 0-4,1-4 10,-3 4 6,-3-5 2,-2 0 20,-3 4-2,-3-2 3,-5-3 9,-6 2 0,-5-4-1,-4-5 2,-3-1-11,-5-6-18,-6-4-3,-1-3-11,10 3 0,2-4 1,2-1-2,5-3-4,-4-1-6,8-1-23,5-3-22,7-8-57,5-4-30,7-9-28,13 1 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55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283 941,'-37'-5'344,"5"1"-289,0-3 1,3 3 14,10 0-16,1-2-18,6 2 9,5-1-5,2 4 2,5 0 7,0 1-2,0 0-10,0 0-8,0 0 5,18 4 2,54 6 4,-22-7 0,14-1-14,-2-1-4,7-1-12,-4-4-1,5-4-2,9-4-12,-2 0 13,-3-1-4,-19 1 5,-13 2 5,-23 3-7,-6 3 2,-12 1-3,-5 2 3,-11 0-6,-16 0 0,-24 4-9,-18-2-2,-10 5-4,0 1 0,9 1 5,10-1-2,-9-3 6,11-1 3,-2-5 5,7 2-4,21-3 1,3 0-3,21 3-6,3-2 6,15 0 1,1 0-4,16-5 1,11 2 1,15-3-1,4-1 8,2 1-2,-1-4 2,-9 2-1,4 2-9,-5-1 10,-5-3-4,-5 0 3,-6 4 5,-6 3-4,-9 5-1,-10 0 8,-5 2 2,-20 1-6,-9 1 6,-19 11-14,-8-1-1,-9 4-4,-1 3 0,-5 2 0,2 2 3,12 0-1,3-5 3,25-3 0,7-5-2,16-3-1,11-3 1,14-3-4,13 0 3,24-5 2,8-4-2,14-6 7,1-1-4,-12-8 9,0 0 3,-13-2 3,-3 2 3,-11 2-1,-8 4-3,-22 7-2,-3-1 3,-19 2 7,-11 1-8,-18 3-2,-7 2-6,-10 5-19,-6 0 1,-5 0 2,-1 0 2,5 0 6,6-2 5,19 1-8,8-1 3,17 0-1,10 0 3,7 1-4,7-2 1,7-1-2,4-2-2,22-5 6,8 0-4,14-1 7,1-3 2,-4-2-3,-3-3 6,-11 2-9,-4 4-1,-16-1 10,-7 2-12,-13 0 17,-5-2-2,-12 5-2,-4 1 9,-18-1-17,-3 7-2,-9 2-5,-7 0 4,0 7 0,5-1 2,7 0 5,11 0-6,17-4 8,1 0-3,21 6-10,7 1 5,27 5-9,8-5 4,15-8 9,6-3-2,-5-14-11,5-3-15,9-8-56,4-5-50,1-9 8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45.82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1 61 829,'-16'-21'314,"5"4"-247,3 3-1,8 10-22,-2-1-9,-2 5-15,5 8 0,-3 9 1,2 9-4,3 25 1,1 17 0,7 31-9,-3 19 0,1 27 1,-1 11-3,2 29-6,6 7 2,-10 4 0,3-2-3,-6-11 9,-3-11-2,7-19-10,-6-13 3,-1-32-3,0-13-8,3-21 6,2-15-4,-2-23-10,0-11 0,3-15-27,-3-7-3,9-3 10,-3-8 8,-6-10 31,-2-1 5,-2-9 5,-2 2 0,3-5-6,0-3 1,0-1-13,0-3-14,-4 2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45.16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4 507 461,'-11'-34'295,"1"3"-13,6 12-126,7 11-49,-2 6-36,9 10-10,-7-4-17,3-4-2,-8 4-1,6 0 0,-6 9-5,-5-1 0,11 14-1,-11-6 2,18 10-4,-3 3-4,-5-9-11,4 4-4,-7-10 6,0 1-3,6 0 6,-9-5 1,1 2-8,-2 0 1,0 5-5,4 6 2,-6 9-9,2 5 0,-5 17-2,5 13-2,-6 15 1,3 15-2,5 19-2,0 5-3,7 10-7,7 0-11,-2-16-26,1-8-4,-2-21-17,-6-16 7,1-19 22,-4-14 7,3-13 26,1-7 2,-7-12 0,4-4-9,-1-5-8,-1-2 1,1 1 4,0 0 10,1-18 5,2-54 7,8 18-5,-7-14 0,8-15 2,6-16-5,-1-21 6,7-9-5,-5-20-2,1-3 4,-8-10 3,-4-4 6,6 4 6,1 1-4,-2 18-7,1 9 1,-5 24-5,-4 17 5,0 29 0,1 22 2,-3 22 8,-1 13 7,-2 26 11,-5 7-11,-1 36-9,-3 20-10,1 48-9,0 20 7,1 39 2,-3 12-2,4 4 2,-3 2 2,0-11-5,5-9-6,2-10-24,3-13-15,5-33 4,0-17 0,4-43 15,-1-22 11,-1-32-5,4-14 0,-1-28 9,0-20 2,5-31 12,-1-16 7,3-22 1,1-11 3,-1-16 12,2-6 0,-6-12 15,-8-4 0,-6-5-6,-10-1 2,-1 7-14,1 12-4,-5 23-1,5 17-3,4 46 0,2 17-1,4 31 13,0 11 8,0 23-8,2 21-2,6 50-21,0 27-9,0 38 4,0 16 2,-4 12 7,-1 7-3,-1 3-5,-2-6-2,0-19-25,0-12-3,3-30-10,0-21-2,2-37-2,-1-17 1,0-34 1,3-16-4,1-40 18,1-21 7,10-36 20,3-18 5,3-28 15,4-11 7,-6-17 11,-5-12 12,-7 2-2,-9 1-2,-12 10-8,1 12-9,4 27-4,0 22-8,9 43-14,-3 22-3,0 29 2,-1 8 10,0 34 2,4 26 4,7 62-10,4 31-4,-14 49 8,2 11-8,-10 15 6,1 2-2,6-16-8,-10-18 5,3-36-2,-2-22-9,-4-27-34,9-11-10,-9-29-24,0-17 2,9-27 15,-5-14-6,6-31-14,-1-20-103,-3-35 12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9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845,'-11'-1'319,"7"2"-248,4 5-2,3 10-6,9 4-6,6 6 7,3 6 6,12 10-14,-2 1-12,3 7-26,1 1-6,-14-7-13,-3-2 10,-12 0-3,-2 2-8,-13 7-3,-8 2-16,-8-5-33,-2 0-12,2-8-42,5-3-285,5-11 28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41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221 910,'-7'-9'346,"5"2"-256,-2-6 1,0 5 29,2 0 4,-1 4 9,1 1 4,-3-4-29,3 5-21,-1-5-37,1 2-14,-2-9-19,3 3-7,-1 0 1,0 0 0,1 8 2,-2-5 7,1 3-9,2 9-5,2 3 3,2 17-13,0 15 4,0 5 1,2 5-3,-2-10 10,1-15-8,-2-8 6,2-13-7,-4-2-2,3-9 0,-1-7-5,-1-14 3,1-4 2,-2-5-1,-1 5 8,-1 4-2,-4-1 1,-1 8-1,-1 0-3,1 13 6,-2 0 6,4 9-3,0 6 2,0 9-8,4 11-9,0 11 7,0 7-3,2-3 9,-1-4-7,1-8 7,2-8-3,-1-7-3,0-6 0,-1-8-5,3 0-6,-1-8-1,-1-1 11,3-15-6,-3-7 7,2-9 2,1 0 0,-1-2 2,-3 3-2,-2 4-1,-5 1 1,1 15 4,0 5-3,-2 13-1,2 10-2,-5 19-2,-3 13 2,-1 21 3,4 9-3,-1-4 4,4-8-5,3-13-3,-2-13 7,6-13-7,2-5 1,1-11-4,-2-4 1,4-9-4,0-12 7,5-14 3,-1-6 0,-3-8 0,1 0 4,-4-3 1,2 3-5,-4 6 1,-1 5 5,-3 16-5,-1 6 8,-3 12-3,2 8-6,-3 13 2,-2 13-2,2 17-2,-2 4 2,5 1 0,4-2-1,3-7 3,2-7-4,1-6 7,0-10-6,-2-10-1,-2-3-2,3-9-3,-1-6 4,2-12 3,1-6 9,0-14-5,-1-4 0,-4-2-4,-1 2 4,-5 9-2,1 3 6,-3 15-1,1 2-1,-3 12-5,-1 6-1,0 14 2,-1 7-8,1 13 8,1 6 3,2-2-11,2 1 6,4-9 3,0-8-1,0-13-3,0-5 1,1-7-9,-1 1-4,1-5 2,-1 3-17,0 0-33,0-4-35,4-22-94,10-35 11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5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782,'0'15'302,"0"8"-226,-2 13-31,4 14-14,2-1 1,3 2 3,3-5 0,-1-4-5,7-5-19,1-6-4,0-18 22,3-8 15,-1-13 20,0-5-1,0-8-9,-3-1-3,-6-1-13,-6 0 5,-9 6 20,-6 1-1,-13 1 9,-4 3-1,-4 9-29,0 4-8,2 16-42,5 2-32,6 8-69,2-3-32,8-4 8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5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 852,'0'9'371,"0"-6"-193,-10-1-51,5 0-29,-2-1-6,2 3-2,1-4 5,6 2-22,-4-2-11,2 0-26,0 0-11,0 0-19,0 0-2,3 11-4,21 68-5,-5-12 2,3 7-2,-6-7 4,-4-7 1,-5-19-3,-1-8-5,-2-15-10,-4-7-9,0-9-27,-2-3-17,0-9-11,-3-5 4,3-16 34,-2-7 20,-4-11 27,1-2-2,-4 1 4,-4-2 5,3 6 16,5 7 17,2 10 5,5 9 0,6 6-23,1 1-9,8 3-4,0 1-6,6 3-1,1 3 0,-2 3-4,2 3-2,-5 1 6,-1 2 0,-3 3-6,-3-3-2,-1 11 1,-5-2 0,-8 3-6,-3 3-2,-6 0-21,-1 4-4,2 5-2,1 0 4,2-7 25,2-5 1,7-6-4,0-1-6,12 3-11,4 2 1,7-2 13,6 0-2,2-4 6,0-1-2,4 1 2,-7-4 10,-7 5-4,-2-3 4,-13-2 19,-7 3 9,-12-2 15,-2 6 6,-7 3 3,0 1-1,-3-2-4,-4-2-10,0-6-13,3-1-8,1-5-16,6-1-8,5 0-44,6 0-28,6-3-36,2 2-285,12-2 28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3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54 529,'-55'-33'273,"37"27"-84,6 6-82,-3 0-10,-3-1-21,13 2 1,-3 2-17,3-2-9,5 0-21,-1 0-8,1-2-8,0 0-12,0 0 2,19 0-2,44-5-6,-36 0 3,13 2 1,0 0 3,16 4 0,7 5-3,7-1-2,8 4 1,-6-1-4,-7-5 6,-9-1 2,-8 0-2,-9-3 6,-5 1-4,-3 4-3,-11-4-1,-12 0-5,2 2-4,-7 1 6,-2 2 0,-6 1 0,-5-3 4,-3 5-14,-1-2-13,1 0-16,-1 0-208,3-1 18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2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 841,'0'-2'359,"10"3"-188,0 1-50,-1 0-16,1-3-32,2 0-21,-2 0-40,1 1-7,1 4-15,-3 2-18,0 1-40,-1 0-22,-3-3 5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2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0,'52'63'365,"-58"-23"-231,-1 7-54,1 2-19,0-1-23,2-4-10,4-6-23,-7-11-2,9-6 4,4-6 2,-6-6 10,5-2-1,-3-4-13,0-3-16,9 0-27,-5 2-14,-2-9-26,-4-1-9,0-7 5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2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9 1066,'-5'1'402,"11"1"-320,-3-1-18,1-7-45,4-3 3,7-6 8,6-1 3,4 3-3,1 0-10,-2 4-12,-2 1-7,-4 2 2,-6-2 0,-7 3-3,0 2 1,-5 1 5,1 6 0,-2-4 0,-1 0 1,1 0-13,-1 5-1,-13 12 7,-33 33-4,34-33 8,3 5 4,1-4-13,3 1-3,2-5 8,-2-5-2,5-2 7,2-2 4,1 0-9,1-5-5,2 1-4,-4-1-1,0 0 9,0 0 1,0 0 6,0 0 2,0 0 4,0 0 2,0 0 11,0 0-3,0 0-2,0 0-1,0 0-11,0 0-1,0 0-11,0 0 7,0 0-6,0 0 2,0 0 9,-1 0-8,1 0 8,0 0-3,-1 0-7,-1 0-2,2 0-2,0 0 1,0 0 3,0 0 2,0 0-1,0-1 0,0-1-2,0 1 5,10-2-2,33-8 2,-35 2 0,-1 3-1,2-1-4,1 0 0,5 10 5,-2-3-7,2 2 2,-3-2 2,0 0-10,4 4 4,-3 1 7,2 1-4,-4-1-1,-1-4-2,2 9-7,-8-3 0,1 10 3,-2 5 3,-6-3 11,3 6-3,-7-1 7,-2 0-6,-2-3-1,-4-3 7,-3-6-6,-3-1 8,4 0-9,2-1 1,6-5 1,1-2 1,4-1 4,2-2-3,3 0-6,-1-2-3,0 1 6,0 0 2,6-2 5,16-9 0,40-8-18,-34 17-1,7 7 7,-5-1-7,-4 11-2,-8-1 0,-11 0-8,1 6 15,-17-1 12,-5 4 1,-10 8 13,-12-5-8,-1 6 16,0-7 11,0 2 2,3-3 5,6-6-12,0-1-14,7-9-13,6 1-4,6-11-14,3 4-11,6-4-50,2-4-27,6-3-14,5-7 0,11-4 204,2-10-7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0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2 997,'3'-12'398,"8"-28"-267,-12 31-22,-2 8-41,1 1-8,0 6-35,1-6-8,0 0-9,0 27-11,-1 41 5,4-32 1,9 5 9,1-2-3,6-7-1,0 1 1,-3-5-7,3-2 0,-3-1 3,-2-4-4,-1-8 8,-4-2-8,-1-2 2,-3-3 4,-5-3-8,2 2 14,-9-4-6,-3 3-4,-2 2-6,-4-2-13,5 1-14,1-3-17,1-2-39,3-4-15,3-8 5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30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6 908,'-6'-5'353,"0"-1"-263,0 1 10,3 4-12,-3 1-16,4 14-22,2 13-7,7 23-27,3 12-1,1 14-10,4 1-1,-8-7-4,-1-7-1,1-9-9,-4-7-8,-1-21-32,2-3-15,4-12-35,0-8-148,6-8 17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9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1 858,'-51'-9'346,"39"-1"-237,1 3 3,0 4-29,-1 0-3,0 4-1,4 5 1,0 4-1,2 5-14,5 20-24,1 16-12,4 25-27,5 10-2,-5 8-6,7 1 2,-3-11 7,2-3-2,0-16 3,-3-5-7,-2-16-43,-3-8-13,1-13-33,2-7-14,-1-10-9,-4-5-229,6-1 24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8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828,'-47'19'340,"-3"-4"-225,11 7-37,1 2-23,10 8-38,7 7-10,9 19-7,6 7 3,14 13-12,6 4-16,14 0-196,12 2 15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8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84,'4'11'384,"-4"10"-274,5 7-26,7 25-52,-5 2-9,12 15-69,-2 0 34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8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876,'10'9'375,"-5"3"-236,-2 0-36,2 11-41,-8-2-29,-5 10-18,-2 3-4,-3-1-9,4 7-9,-3-10 6,4 1-1,1-7 6,1-9-2,5-7-3,1-6-7,4-4-2,4-1 1,7 2-25,0-2-2,8-4-17,-1-10-2,-1-6 43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8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5 1069,'-2'-2'420,"-9"0"-287,1 0-15,1 7-34,1 10-29,7 20-45,5 14-10,8 15 1,1 6-5,8 4 5,-4-6-15,-7-5-12,-2-6-1,-5-18-9,2-4 4,-4-17-3,1-7-3,-2-9-11,-5-6 5,-1-11-5,-3-6 5,-2-13 14,0-8 10,-6-2 16,-5-3 10,0-3 23,-6-3 11,8-3 16,7 3 5,8 10-6,9 4-10,11 10-12,3 1-8,5 10-1,2 6-1,-4 5-3,-1 6-7,-4 2-9,0 7-4,-5 3-3,-6 5 9,-5 5-1,-8 2 0,-9 13-10,0-1-10,-7 3 7,7-3-5,5-12 1,-3-4-3,17-8-29,-2-3 1,9-3 1,11-3 10,6-2 19,3-1 5,4 0 4,-2-1-1,-5 2 2,1 5 1,-6 6 5,-5 1-3,-8 9 9,-5 4 7,-10 7 2,-7 5 9,-8-1-3,-5 3-8,7 0 4,-2-8-4,7-2-16,0-16-10,6-5-45,6-2-17,7-10 4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7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983,'35'-13'417,"-37"15"-267,2-2-26,-2-5-21,2 4-38,0 0-10,0 0-21,0 0-13,0 0-18,2 0-4,-2 0-3,0 0 5,0 1 1,0 0-1,-3 24-3,-11 41 1,5-27-3,3-2-1,6-5-16,4 0-19,12-10-36,2 0-15,15-3 651,2-9-44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7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78 750,'-18'-44'324,"3"1"-180,3 7-6,3 4-42,1 6-9,4 11-17,3 6-8,4 9-15,3 10-16,4 23-21,3 11-9,10 29-2,-6 5 4,1 4-1,-4-1 2,-9-7 2,5 1-3,-7-16-3,-3-8 1,1-21-10,-1-13-13,0-11-14,0-8-21,0-20-10,-2-11-5,0-26-9,0-12 10,-10-12 12,9 6 15,-10-4 41,5 6 17,-1 6 25,-5 5 16,12 18 11,-5 6 6,6 15 2,2 5-1,0 10-10,8 3-7,2 6-8,-3-1-12,1 2-11,-1 2-1,7 9-14,-3 4 0,-1 8-2,-4 3-10,-6 6 2,0 3-4,-1 2-3,-7 1 1,-6-8-11,7-1 1,-5-6-9,8-1-4,4-7-2,0-2 0,13-1 4,3-3 6,6-1 12,6 1 1,3 1 13,4 2-3,1 0 4,1 1-5,-4-2-3,-6-1 0,-8 5-10,-9-2 5,-11 4 7,-9 6 5,-12 3 17,-4 4 11,-10 0-4,-2-2 3,-4-3-3,2-7-5,4-5 7,2-4-4,7-7-10,0 0-8,11-3-13,3 0-7,12 2-21,-1-2-18,8 1-42,9 0-14,0-5 6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6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6 882,'-14'-8'349,"9"8"-248,4 3-6,-6 12-28,4 11-8,3 23-11,4 10 1,12 23-3,3 3 5,-5 3 2,-5-1 2,-4-9-5,-2-3-4,-4-13-15,1-5-10,-1-16-12,-1-10-4,2-14 3,-1-10 1,-2-7-7,-1-6-1,3 3-15,0 1-11,1-6-28,0 1-22,1-9-39,-1-1-10,0 3 7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5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99 957,'-13'3'394,"-4"-5"-239,4-3-6,10-5-18,-4-7-10,8 0-24,2-2-24,3 8-41,3 0-11,-2 6-21,3 0 0,0 5 0,-1 4-5,-8 5 1,-4 3 8,-12 8-5,-3 8 1,-5 3 0,-1 2-6,4-5-3,0-8-1,10-3 2,4-3 1,3-8 12,0-3 0,2-3-5,2-2-2,-1 2-9,0 0 1,0 0 7,20 1-1,36 6 8,-34-3-2,3 3-3,-3-2 2,5 6-12,0 1-62,-3 2-32,-2 1-25,-4-9-26,0 0 533,-2-12-29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5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41 891,'-10'-37'354,"5"0"-242,1 9-46,3 5-12,2 13-13,-2 4-4,3 12-8,3 13-3,8 30-8,6 18 5,-6 26-2,0 7 7,-6-1 9,-3 1-2,-2-12-2,-5-5-6,-8-14-11,1-14-6,-2-24 4,2-9-9,5-20-23,-5-9-5,8-21-22,0-14 6,1-22 17,1-10 2,-4-5 19,4 0 0,0 0 8,5 6 2,9 5 3,6 7 7,1 12 0,2 9 2,4 17-10,-6 9-6,2 14-3,-4 7-2,-9 10 0,-4 6 0,-6 9 2,-1 4 1,-12 10 6,-3 1-3,-6 2 5,-8-4-8,10-6 1,-1-3-2,8-11-7,5-4 3,11-7-32,1-8-4,14-3-4,6-1 6,8-2 28,9 6 5,4-2 3,-3 2 0,-4-1 0,-3 5-1,-11 1 0,0 4 0,-15 6 0,-8 1 5,-10 12 8,-11 1-1,-10 5 2,-4 3 4,-10-10 13,1 0 8,0-7 21,-11-9 3,3-3-4,-1-8-4,7-2-16,12-1-14,10-5-19,8 0-5,5-7-17,7 3-5,4-3-16,5-2-21,10-3-31,3-4-7,13-4-25,6 0-17,19 3 9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4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3 912,'-4'-10'375,"3"5"-216,-1 0-26,1 8-44,-1 5-17,3 31-31,3 19-7,4 36 1,0 12-1,-3 8-2,1 1-4,-6-11 4,-1-10 5,-1-18-2,0-10 0,-1-25-15,3-6-4,-2-19-9,2-5-3,-1-8-4,0-3-10,1-4-20,-1 3-11,1 0-39,0-9-11,-1-45-26,0 36-7,1 4 8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3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74 694,'1'7'306,"-1"-6"-154,-5-4-6,5-9-31,1-9-7,6-12-15,-1-4-1,-4-9 0,8 4-9,-6 10-8,3 2-9,-3 16-23,-4 4-11,1 8-21,0 4-8,2 16-6,3 6 3,-1 12 4,5 5 3,-1 8 1,-1 6-4,1 8 1,-5 3-5,-4-1 1,0-5 5,-1-10-6,-1-4 5,2-17-8,1-6-17,-1-14-46,3-9-17,2-13-27,-1-6-15,6-13 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8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610,'34'-23'300,"-29"32"-121,-2 0-11,1 7-88,1 4-13,-3-2-35,0 2-10,2 2-15,5-5-6,6 0-8,5-1-12,-1-11-8,-2-4-2,0-7 3,-5-7 6,5-3-1,-4-4-1,-3-5 3,0-2 2,-6-1 9,0 0 7,-5 3 16,1 2 4,-5 7 14,1 5 10,-3 3 0,-5 2 7,-4 2-10,4 6-9,0 6-17,1 4-20,10 5-30,-4-7-33,8-2-306,2-3 26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3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908,'-1'7'341,"1"12"-279,8 16 1,7 30-31,2 4-4,-3 20-5,-3 0-6,-4-4-2,3 1 5,-4-23 10,-1-10 1,-6-20 4,-7-9-14,1-13-3,-4-5-5,1-13-20,-5-8 3,1-16-10,-1-6-1,-2-15 14,1-5-3,3-5 1,-1-4 3,14 5 4,0 2 6,10 5 6,6 3-6,14 12 1,5 5 1,9 10-4,-1 3 11,-2 7-5,-3 4-1,-9 10-8,0 8-4,-11 8-6,-4 4 1,-11 8 18,-6 4 2,-17 10 5,-3 2-1,-11 2-16,0 2 0,3-8-2,-3-7-3,8-12-2,6-4 1,10-10-9,6-4 0,4-3-6,3-3-5,9-6 12,9 1 0,14-2 15,2 1 0,10 9 0,1 2 3,-5 7-13,-1 4 0,-15 1 6,-8-2-1,-8 10 19,-11-1 9,-11 8-4,-8 6 1,-13 5-3,-5 3-6,-5-5 16,2-2 4,-6-12 2,4-6 4,1-5-18,-5-4-6,12-8-11,1-1-17,16-2-47,11-2-28,13-6-54,12-3-8,9-10 94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2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6 770,'0'-23'335,"1"1"-197,-1 9-38,0 7-18,-2 4-27,1 5-2,-4 11-9,3 14-11,2 36-12,0 17 2,4 28-6,-1 5 0,1-4 20,-2-10-7,-2-12 15,-1-13-1,-4-20 0,3-3 2,-1-18-18,1-8 3,0-9-11,1-9 0,-3-8 1,1 0 0,2-1-13,0 0-3,0 0-11,0 0-13,0 0-48,0-1-41,-1-10-43,-5-36 8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3 811,'42'-2'318,"-49"1"-228,-4-1-24,5-2-14,6 6-11,-3-3 2,-1-4 5,3 4-3,0 0 1,0 0 10,0 0 2,0 0 0,0 0-1,0 0-29,0 0-9,0-1-18,0 2-8,-8 16 11,-15 79-4,23-7 6,0 8 3,2 2-13,3-6 2,2-11 4,-3-7-1,-2-22 13,-1-6 4,-2-18 0,1-9-2,0-7-8,2-5-1,-1-5-1,1-2-1,1-2-2,-2 1 0,0 0-8,0 0 5,0 0 4,0-1-2,0 1 3,0-2-19,-1 0-71,0-2-16,0 4 5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6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22 863,'-10'-7'325,"5"5"-240,1-2-4,1 4-7,-5-4-1,7 12-21,-6 3-10,8 24-17,9 18-18,-2 18-5,8 15 0,-2 8-4,-11-1 9,4 4 1,-4-3 3,-4-5 7,4-1-9,-9-14 2,2-7-9,1-22-6,-6-16 8,9-14-4,-7-10 7,5-10-7,2-6 0,-2-22-1,0-12-5,0-32 8,6-9-5,0-18-2,-1-4 5,-3 0 2,-9 3-3,-1 13 6,-2 5-3,0 12 0,2 6 10,1 15-4,3 9-1,5 20-3,-4 6 1,3 12 4,1 3 2,1 8-5,1 7-2,5 24-6,1 20 0,2 29 4,-2 12-2,3 13 2,-4 0-4,0 5 2,-5-4 3,-1-14-1,-3-10 1,-1-22-1,0-13 0,-1-22-1,5-11-4,-2-13-19,5-5-2,1-22 8,6-13 5,-2-28 21,-3-15-8,2-15 0,-5-3-6,0-2 3,-3-1 14,-3 15 1,-3 12 7,-2 29 1,7 18 6,-1 20 3,4 6-2,1 16-11,-2 18-20,2 30-4,-2 12-12,7 15-4,3-2-11,1-9-38,-3-6-11,0-9-38,-3-10 7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5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0 564,'-2'-1'312,"1"0"-42,0 0-163,0 0-23,0 0-22,0 0-7,0 0-11,0-1-13,0 1-15,0 1 3,0 0-13,0 0 1,-7 34 1,-5 49-10,13-13-3,-3 5 4,3 11-1,1 6 2,-1-4 1,2 4 1,3-6 0,-2-9 6,2-10 0,1-9-8,1-11-2,-2-6 0,0-19-4,-2-5 3,-3-14 2,2 0-7,0-7 0,-2 3 1,0 0-9,6-20 4,8-49 2,-8 28-2,-1-14 10,0-8-3,6-10 1,-6-9-2,0-5 1,-1 0 2,-8-2 3,-1 5 2,3 14 0,-4 4 3,6 25 1,0 14 2,-2 15 6,3 12-5,-4 5 1,-3 7 3,-5 16-6,2 11-1,2 17 1,1 12-4,4 5 3,-5 3 6,2 5-1,1-4-7,-1-3-1,3-1 0,-2-21-6,3-5 6,1-12-18,2-11-16,4-9-41,1-5 4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735,'65'44'295,"-64"-23"-195,5-3-30,-1-3-21,7 0-8,-2-6-7,-1-3-1,1-5 8,1-4 6,1-9 26,1-1 2,-6-10-5,-1-2-1,-6-2-28,-1 2-1,-2 7 2,-5-1-13,-2 8-4,-1 4-5,-5 3-19,0 7-1,3 10-26,-1 5-20,7 13-54,5 5-19,7-5 7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3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31 927,'-30'-32'350,"20"44"-271,-5-1-5,-1 10-21,0 3-14,-6 1-23,4 5-2,-7 0 1,5 3-10,2-4-2,2-3-5,7-7-11,1-7-6,8-5-49,0-1-151,9-5 15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3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6 1033,'-20'-36'390,"19"39"-310,1 7-24,-1-2-6,8 14-24,5 9-6,6 1-7,8 10-2,6-3-7,-6-6-6,2 0 0,-4-4-2,-9-6-19,6 1-18,-9-12-48,-3-4 5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42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56 649,'0'-45'294,"-3"49"-118,-4 5-100,5 7-10,2 9-12,-1 4-6,0 10-11,1 1-3,-4-1-3,-1 0-2,3-3-3,-2-8-7,3-6-13,1-8-3,-6-14-2,3 0-1,1-10 2,5-6 4,6-14-4,-5-9 3,4-8 5,-4-3-9,3 3 3,-2 4 4,0 13 2,-3 5 8,-3 15 10,1 6 2,0 7 0,0 10-11,-9 16-4,1 12-11,-6 16-1,0 2 4,5-2-12,-8-5 5,10-9 1,0-7 7,3-14 4,2-8-6,2-11-12,0-5-4,5-16 4,2-7 6,-1-21 6,4-1 8,2-2-10,1 4 4,-3 10 5,-5 6 2,-5 10 10,2 9-5,-4 8 2,3 2-9,-1 11-4,-10 2-2,-1 18-4,2 8-2,-2 6 6,1 1-5,5-6 0,-1-6 1,2-18-5,4-4 3,6-8 0,1-3-5,1-11-1,7-8-2,-4-17 7,-3-12 3,5 3 3,-7 1-3,-5 5-2,4 8 4,-1 11 4,-4 3 2,3 14 4,-6 2 1,0 4-7,2-4-2,0 0-4,-5 27-5,-12 38 7,8-33 4,10 2-9,-2 2 2,2-5-2,0-4-3,2-4 4,1-10-2,-3-9-2,7 2-5,-7-9-3,3-6 2,3-10 5,-3-7 4,4-11 6,-2 0 3,-1-2-3,0 2-3,-4 6-3,0 4-3,-1 10-1,-2 5 5,3 11-1,0 5 1,0 7-2,-1 10-1,-8 14 6,2 6 1,5 9 3,-1-2-6,3-10 0,-3-7-2,-1-17-2,3-3 5,3-7-5,1-2 1,0-3-2,-3 0 0,-1 0 5,1-7 0,6-52 2,-4 30 0,4 1-6,-6 1 3,1 6 6,-1 8 3,-4 6-2,3 5-3,-3 5-3,3 4 2,-1 11-5,-3 8 5,5 13-4,-1 0-1,-4-3 5,3-1-2,-6-14-2,3 0 4,4-11-4,-1-4-2,3-5-15,1-4-9,-2 3 8,0 0-1,8-20 18,18-43 2,-21 32 5,-4 3 1,3 12-18,-1 5-17,-3 8-50,0 2-26,3 1 6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4:15.3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5 24 934,'-40'-10'357,"35"8"-260,4 0-38,1 3-16,0-1-26,0 0-9,0 0-4,0-1-2,0 0-1,0 0-1,0 0-2,0 0-2,0 0 6,0-1-2,0 1 5,0 0 3,3 0-8,4 1 6,3 0 0,34 2 6,-27 3 9,-2-1-7,9 6-1,-1-4-3,11 3-6,6 1 6,7-5-2,1 2-5,2-7-4,7 2-3,-4 3 0,4-5 0,4 2 6,0-2 2,16 0-3,-3 2-1,8 3 2,-4 1-2,-1 0 3,6 5 0,4 1 5,-4-1 6,3-2-6,-1-2 0,-8-2-6,8 2-2,3 2 7,-2-5 2,5 5-6,-3 2 4,-6 1-13,4 11-1,-2 0 7,3-1-8,-5 3 15,-4-7-3,2-4 4,-3 2 2,3-7 0,1 2-4,-8-3-4,4-2 9,-3-2-9,5 0 11,-3-4-8,-3-4 1,-7-1 4,-8 0-6,-1-3 8,-3 0-10,4 3-3,2-3 0,-4 3-5,-2 1 2,-4 0 7,-4 2-7,-4-1 5,5 0 3,-2-2-5,4 0 5,6 5-2,-5-4 2,-1 4 0,-6-1-1,-2-3 3,-3 3-11,-8-2-2,-4 5 7,-9-4-1,-2 0 7,1 3 1,1-1-7,-5 1 0,-1-1-1,0 0 10,-3 0-2,2 4 17,0-1 0,-7 0 4,1-2-4,-1-2-17,-2 2 4,-1-1-18,0 0 1,0 0-36,0 0-42,-1 0 5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8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30 1017,'0'-1'404,"-1"0"-309,0 0-12,-9-6-24,-39-15-43,27 23-11,2 14-1,0 3-3,1 13-9,-1 2-1,1 5-2,-1-1-10,9-3 11,5-3 9,5-9 1,2-3 1,6-11 3,6 3 4,5-8 1,3-1 11,-2-3-2,0-6-13,0 1 2,-1 3-7,-2 0-4,-6-2 9,-6 2-3,-1 1 8,-7 2-3,-4 3-17,-4 15-12,-7 3-8,-3 10 0,2 7 4,-6-1 10,3 1 5,3 1-2,-2-1 12,6-8 3,4-3-6,9-11 4,8-3-8,14-8-2,0-6 11,5-8 0,-4-6 7,3-1 1,1-3-13,0 1-1,0 0-5,0-5-21,-3 1-13,-2 3-40,-3 0 4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4:13.68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6 15 903,'-16'-4'351,"3"7"-265,-1-1-15,0-3-34,2 3-11,-5-7-8,6-3 0,6 1 3,-5-2-5,6 5-1,-1 3-3,0-1 3,6 2 4,-1-1 0,0 0-6,-1 1-9,0 0-3,1 0-5,0 0 4,0 0 1,0 0-1,0 0 1,10 2-1,42 14 7,-34-10-6,1-5-1,3 2-1,-1-7-7,4 4 7,7 8 1,2-1 2,5 5 7,3-3-9,2-3 2,4 1 5,2-1-7,1 0 7,0-1-9,-3-5-2,7 3 2,1-5-6,7 2 7,1 3-2,-1-6-1,3 5 2,-4-4 0,4-2 3,3-1 0,5 2-10,0-1-10,1 4-6,-1 1 1,-8-2 16,2 0 8,-1 2 0,0-2-1,7 3 2,-3 5 4,-5-3 5,1 5-1,-8-4 1,5 0-1,3-1-9,-4 1 10,4 1-9,-7-2-2,2 3 10,2-1-3,0 2 3,2-5-6,3 1 0,0 0-2,-1-2-6,-2 0 11,-3 2 1,-2-1 2,-4-1 10,2 3-1,3 0 1,-6-1-7,-1 3 0,-8 1-1,-6-3-8,4 5 11,2-3-5,8-1 6,0 0 10,0-6-6,0 2 6,-2-7-11,0 1-6,1 2-7,-3-4-4,2 2 3,-7-1-1,3-3 10,7 3-5,-8-5-5,7 2 0,-3 2-11,-10-2 4,3 1 13,-1 0-4,1 1 1,6-1 2,0 0-11,1 1 4,-2-1-3,0 1 1,6 5-1,-2-1 1,3-2 3,-4 0-5,-2 4-8,2-1-6,0 1 4,2-2-1,0-4 21,1 1-2,-1 1 7,1 0-6,3 2-7,-1-2 2,4 0-9,-2-1 7,-2-1 5,0 2-1,-4-2 6,0 1 1,-1 4-12,-1-6 6,1 6-9,7-1 1,-10-6 5,1 1 3,-4 4-2,-6 1 2,-4 0-3,-1 5-3,-6-5 1,0-2 2,3 5 3,-1-3-2,4 2 7,-4 0-8,3 0 6,2-1-3,-6 0-2,7 3 4,-5-2-3,-5 1 3,8 3 16,-2 0-4,0 0 8,6 4 6,-2-1-24,5 1 8,-1 0-6,0-2-1,10 0 9,0-2 3,6 3-8,0-7-4,-1-1-6,-2-4-2,6 0 5,1-1 0,2-1 14,2-1-12,-6 0 8,-2 3-8,-2-1-10,-3 0 8,1 6 1,-5-1 3,-5 3 13,-5 1-9,-4 2 2,1 2 0,-4-4-5,2 4 10,-5 0 2,2-2 5,-2 1-6,-1-1-3,0-1-7,0-1 2,-2 0 12,0 0 9,1 0-2,-6 0 0,1 0-13,-3 0-12,-4 2 6,4-1-3,0 3 2,-9-4 7,5-1-7,-7 1 4,-4-3-5,-3 1-11,-1-1 2,-1-1-15,0 1-26,1 0-6,-1-1-68,-1 0-45,-34-3 10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26.2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97 661,'-43'33'301,"43"-35"-143,-1-1-77,0 0-14,1 3-9,0 0 0,0 0 1,0 0-2,0 0-5,-1 0 7,0-1-4,0 0 2,0 1 0,0-1-15,-1 1-1,1 0-11,1 0-12,-1 0 6,0-1-7,0 1 7,0 0-5,-3 0-5,2 0-2,-1 0-6,-1 0 6,3 0 1,-1 0 1,1 0 5,1 0-6,-2 0 7,0 0-9,1 0-7,0 0-3,0 0-1,0 0-2,-1 0 1,2 0 1,-1 0-3,0 0 1,1 0 3,0 0-2,9 6 0,43 15 2,-28-19 1,8-2 1,5 0-6,3 0 5,1 0 2,2 1 2,0 0 6,-4 1-6,3 2-1,-4-1 7,0-3 2,-7 0 4,-3 0-2,-3-1-5,-7-1-4,-3 2 0,-4 1-1,-8-1 1,-1-1 2,-2 1 0,0-1 2,-1 1 0,0 0 1,0-1 1,-22-1-1,-37-4-2,31 1-10,-2 3-5,0-2 5,0 1-4,-6-1 10,-4-3-2,5 3-7,-1-3 3,4 3-1,4-1 3,-3-3 2,5 2 0,4 1-6,9 2-4,2 1 4,5 1-3,2 1 7,3 1 1,0 0-1,0 0-1,2-1 2,0 0-10,0 0 3,0 0 2,0 0-5,4 0 9,23 3-9,36 2 3,-17-2-3,11-1 4,-7-3 8,2 0-6,-7-6 2,-10 5 2,1-1 0,-6 3 8,-5 1-7,-5-1-4,-2 0 0,-11-1 1,-1-1 11,-7 0 1,-1 0-5,-8 2 0,-8-3-2,-10 3-7,-7-1 7,-8 1-5,-2 2 0,-10 0-4,-2 0-3,1 3 1,3 0 2,9 0 5,8 0-9,9 0 1,7-2 2,13 2 3,1-3 8,4-2-11,2 1-2,0-1-6,0 0 4,0 0 11,2-1-5,22-2 7,35-4-5,-22 5 4,9-1 1,7 1 4,-5-1 3,1-3-3,-4 3 4,-5 0-3,0-1-1,-1 4 2,-8-4-3,-9-1-7,0 9 8,-11-7-5,-4 5 6,-7-1 4,-8-2 2,-6-2-8,-6 3 4,-14 0-12,-8 0-7,-12 5 2,-8-4-4,-8-2 9,1-3-1,9 4 5,9 2-3,20-1 5,4 1-7,8-4-2,8 1 1,8-2-3,5 3-5,10 1 0,7 2 4,13 1 1,2-2 9,19 0 0,4-2-1,2-4 2,3 1 3,-11-5 9,-6-1 0,0 2 5,-2-1-2,-3 3-9,-8-1 10,-8 2-11,-6 2-7,-10-1 0,-1 3-5,-10-3 5,-5 1 11,-12-3-2,-5 1-2,-15 3-9,-4 2-1,-9 7-16,-4-2-3,-2 3-8,5 0-10,4 1 10,5 0-8,18-2 8,0-3 11,15-3 12,11 0 4,4 1-1,6 0-6,13-2-4,6 0 0,8-1 7,0-1 3,3 1-7,-4-3 7,-4 3-23,0-2-5,-9 0-37,1 2-42,-4 0-79,3 2 11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21.89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4 52 763,'-35'-52'295,"37"52"-199,4 3-60,-1-4-26,0 0-5,-2 1-2,-1-2 3,-2 2-1,0 0 10,0 0 5,17 3 1,32 10 0,-24-5-6,-1 0-5,2-5-2,1-2-3,-2 0-1,-5-3-1,-4 3 0,-3 1 4,-11-4-3,5 5 1,-4 0 1,-3-3-2,0 4 7,-1-4 0,0 0 4,0 0-5,0 0-6,0 0 1,-11 5-6,-31 39 1,29-37 1,2-3-1,1 3 4,-1-6-5,2-1 0,9 1-12,0-1-23,8 0-9,5 0-172,11 0 15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21.03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7 24 823,'30'-28'316,"-34"30"-230,-5-2-36,3 4-35,4 3-8,4 7-1,2 1-2,-4 1-1,-5 2 5,0 0 14,2 0-3,1 4 5,-2-4-3,0 0-11,0 4-1,2-6 3,1 3 0,1 5 6,0 0-2,-1 5-1,1 2-7,0 1-5,0 0-1,2 2-2,-1-1 1,6 4 0,-6 1 0,-1 2 1,3 6 2,-6-8-4,0 4 4,4 4-2,-1 0-1,2 2 7,0-1-1,-2-7-3,1 4 1,-2-3-3,-1-1-2,-3 1 3,-1-5 7,3 1-5,-2 2-1,5 3 4,-3-6-9,1 5-2,-1-3 5,-3 0-5,4 6 1,-1-2 4,-3-5 0,2-1-5,-3-5 5,1-3 0,5 3-5,1-3 8,0-1-5,0-1-4,-2 1 8,2 3-4,-2-2-1,2 9 6,0 2-7,-1-3-3,1 3 7,-2-4-7,-2-2 3,4 4 4,-4-1-8,1-5 3,1 3 0,-4-5-1,4 1 6,1 3-2,1-2 4,0-4-3,-1 1-3,0-2 8,0 2-8,1 0 1,-1-6 7,-1 2-6,-3-4 0,3 3 4,2 7-3,0-2 0,0 3 3,-3-4-3,-1-3-3,1-3 11,-2-2 0,4-4-6,1 4 5,1-6-5,-1-2-4,-1-6 6,1 2-1,0-1-4,2-1-2,0 1 4,-2-4-1,-1 0 2,1 0 5,0-2-12,0 0 4,0 0-5,0 0 0,0 0 12,0 0-9,0 0 9,0 0-3,0 0-4,0 0 0,0 0 0,0 0-2,0 0 0,0 0 2,0 0 0,0 0 6,0 0-6,0 0 3,0 0-5,0 0 1,0 0-2,0 0 4,6 3-7,6 4 6,37 16 2,-40-23-8,9 2 13,-6-1-12,-1-1 6,-2 0 0,-8 0-2,2 1 1,-3-1 0,0 0 4,-1 0-22,0 0-5,0 0-38,0 0-14,0 2 4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19.55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4-1 771,'-5'0'309,"1"3"-200,2 1-25,-4-2-22,3 4-8,-1-5-12,-1 1 3,1 2-11,1 2-3,1 9-2,1 2-14,0 3 3,1 7-13,1 2 1,6 9 14,2 8-11,-2 8 11,4 10 3,-4 0-12,-1 7 14,0-2-8,-3-2-7,-1 5 3,1 1-10,-1 5 6,0 4-5,-2-3-3,-1-6-1,1-11 0,-5 0 1,3 2 1,-2-6-2,-2-2-10,4-5 7,-3-2-5,1 2-2,1 1 1,-3 0-1,2-4-2,-1 0 11,-1 2 5,-1-4-9,1 5 5,2-2-5,-2 1-2,5 2 7,-3-2 0,2-2-3,-4-3 2,2 0 1,-1-2 0,2-3 3,1-1-3,-1-1-2,-1 4 2,-1-1-3,3 6 3,-3 0 4,-1-3-4,-1 1 1,0-2-2,3-1 0,-2 0 1,1-4 1,-1-4 7,1-1-10,1-4 9,-1-6-23,0-3 0,0-5-3,0-1-12,3-4-4,-1-2-8,0-4-9,6 0-2,-3-6-213,-2-8 19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18.63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38-1 862,'-1'1'336,"1"1"-240,0 0-27,-1-2-6,0 0 2,-1 0-6,1 0-20,0 0-1,0 0-22,0 0-1,0 9-7,0 41-1,0-28 13,1-1-7,-1 5 12,3 7-5,1 8-9,0 6 8,2 6-15,-2 3 5,-2 2-1,-2-3-12,1 1 13,-3-2-3,0 0-9,3 12 4,-2 6 1,1 0-5,-1 1 12,-1-10-2,2-8-7,0-1-3,0-4-1,2 0-4,-1 0 6,0-2 0,1 0 0,-1-2 2,-1-1-2,2-3 2,-3-1 1,-1-2-1,3 0-1,-4-1 5,3 0-6,1 1 2,-4-7 7,3 1-10,-1-1 10,-1-1-3,4 3-11,-1-4 8,-3-1-9,0-3 5,-4 0 6,5 4-5,0-3 1,-2 2 1,0-3-5,0 2 14,1 7-9,2 0 0,0 2 1,-3 1-11,-4-7 18,6 5-6,-1 1-1,1 0 1,-2 3-10,-3-4-4,3 4 5,-2-4-5,5 1 6,-6-3 6,2-5 2,1-1 3,1-2 2,3-3-1,-6-9-17,4 3 6,-3-11-32,4-2-4,2-1-17,-1-8-18,3-10-13,2-8-193,3-19 19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17.64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 350,'10'66'155,"-7"-60"-70,-2-5-29,0 0-29,-1 2-2,0-4 23,0 1 20,0 0 24,0 0 9,0 0-29,0 0-16,0 1-19,4 10-15,12 39 1,-15-28-2,4-1-5,-4 0-2,-1 3-7,0 0 0,-1 8-4,-1-2 1,-1 5-1,2 3-3,0-1 1,2 7-1,1-4 0,0 0 4,0-1-3,0-3 2,2 4-2,2 2-2,1 4 1,0 1-1,0-4 1,1 1 0,-2-7-1,-2-4 1,0 0 4,0-3 3,0 1-3,0-1 0,1 3-4,0-1 0,-1-1 2,-2 3 1,-1 0-1,-1-1 0,0 5 6,0-4 3,0 0 4,1 0-1,1-5-5,-2-1-5,0-2 5,0-1 2,-4-2 6,6 7-1,-1-5 0,6 4-2,-5 1-6,0-2-1,5 6-5,-9-6 0,10 7-1,-8-5 2,1 2 6,-2 0 4,-3-5 3,5 6 1,-4-6-3,3 7-5,-3-2 0,0 0-5,0 0 1,-3-1 2,5 4-1,-3-3 1,2 3 8,2 1-3,-4-1 3,0-2 1,2 1-15,-1-2 7,-2 2-1,3 4-1,-4-7 2,2 4 5,-1-3-8,-1 0 9,4-2-2,0-4 3,1-8-9,-2-8 1,1-8-9,1-2-18,1-6-19,0-4-9,6-14-32,2-11-19,0-17 6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3:14.0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0 218,'-4'92'72,"6"-73"-74,1-4 0,2 3 71,-1-2 36,-2-5 40,1 0 7,-1-1-53,-1-4-21,-1-2-7,2 1 1,-4-6 4,2 1-4,-1 0-24,0 0-10,0 0-11,-1 0-6,1 0 0,1 0 10,0 0 3,-1 0 1,0 0 5,0 0-1,0 0-5,0 0 1,0 0-7,0 0-2,0 0-8,0 0 2,-1 0-14,1 0-3,0 2-1,-1 3-2,1-1 0,0-2 0,0 1 6,0-3 1,0 0 8,0 0-6,0 0 4,-1 0-8,2 3-3,0 2-2,0-5-10,0 0 2,2 3-1,-2-3 9,7 5 0,38 33 1,-32-35 0,0 5 4,3 0 2,-1-5-8,5 6 2,3-2-6,2-4 0,4 2 4,-2-6 5,2 1-3,-10 0 6,-6-1-6,-7-2 0,-6-1 0,-3 4 2,3 1 5,-1-1-6,0 0 9,0 0-4,-10 4-4,-38 13-7,34-14-10,6-3-14,7 2 1,1-2-23,-1-4-11,2 3-37,0 0-192,0 0 20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2:53.7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215 655,'-60'10'296,"56"-10"-151,-1 0-25,0 0-53,-7-5-9,8 2-6,4 1-7,-5 1 2,4 0 7,0 1-9,0 0 1,0-2-18,0 1-7,0 0-10,0 0 6,-1 0-5,1 1-7,0 0 4,0 0-2,0 0 11,0 0-4,1 0-3,0 0-4,0 0-5,0 0 9,0 0 1,0 0-6,0 0 1,0 0-2,1 0 3,12 4 8,40 11-3,-31-14-8,10 1 0,10 1 3,3-5 11,7 1 5,13 0 5,9-5-12,7 4-8,0-4 5,-1-4-5,-4-1 3,6 0-2,4 2 0,0-1-7,-6 2 3,-8 2 1,-3 0-3,3 2 3,-4-2 7,-2 0-3,-7 1 0,-13-1 12,-6 5-7,-11-3 12,-6 0-3,-9 1-10,-2 3-4,-4 7-8,-3-4 4,-5-1 14,-3-4 3,-10-9 3,-7 0-10,-11 2-10,-6 0-8,-20 4-9,-5 2 6,-9 2-10,-7-6 7,7 7-2,-3-3-7,1 1-9,-1 4-14,-4-2-2,1 1 2,6 0 16,4-3 9,2-1 7,1-2 5,-6 5-1,0 1 5,5-1 2,4 7-4,12 0 6,9 0-6,10 4 0,4-4 1,6-4-5,5-3 7,9 3-3,3-1 4,5 1-1,0-1-6,-2-2 3,0 0-3,22 3 5,50 9-2,-17-20 5,8 3-5,20-2-6,4-1 13,7 2-9,2-1 12,10 1 0,1-3 2,-7-2 9,-3-2-4,-12-3 12,5 9-11,-7 1 0,0 5 1,-20 1-4,-18-5-5,-15 5 0,-13 0-5,-9 2-6,-2 3 13,-9-3 5,-5-1-4,-16 5 2,-9 1 0,-15 11-9,-14-5 8,-13-2-2,-2 1-12,-7-8-2,2 3 2,-9-3-3,-5 2 1,-3 1-4,0-1 0,9 0-3,-7-1-8,4 1 4,3 5-10,7 3 3,12 1 5,4-2 6,11 1 8,5-6 1,4-1 2,16 1-2,1-4-3,19 0 3,2-3-1,8 0-5,3-2 1,10 0-3,14-4 0,22 2 5,8-4 3,14 0-5,7 2 7,21-4-1,13 3-4,10 0 3,-7-9 0,-4 3 5,-4 1 1,-6 1 7,-7 4 6,-17-2 0,-13 1 1,-9 3-5,-7 4-2,-15 6-4,-3-3-2,-25-6 6,-1 2-1,-9 0 13,-15-1 7,-20 9-3,-21 1-9,-22 2-18,-6-3-2,-16-2 0,-2-2-5,0-3-5,-8-2-3,5 2-6,3-4 14,-4 7 5,9-2 3,16 1 2,3 4 1,25-4-8,15 2-6,25 0 3,7-7-18,18 9-8,9-2 4,20-4-2,25 9 10,20-13 18,12 3-5,23 1 0,2-6 10,6 5-3,-4-5 3,-3 3 5,1 3-9,-14-3 8,-5 1 0,-21 0-2,-17 1 14,-13 1-3,-10 3-8,-15 2 0,-8-2 0,-13-3-2,-1 0 4,0 2 0,-1-3-2,0 1-3,0 0 9,0 0-5,-5 0-17,-9 0-15,-28-1-7,35 0-28,1 0-5,3-1-67,-1 2-45,2-10 11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2:47.25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 22 152,'-4'-3'123,"2"-1"-2,-1-3-11,2 5-32,0-4-5,-1 4 19,0 1-2,1 0-12,0 0-1,1 0-16,0 0-7,0 0-12,0 1-13,0 0-17,0 0-1,0 4-11,1 12 1,8 38 2,-7-32-5,2 5 4,-1 5-3,2 3-1,1 2 4,1-1-2,0 1 5,1-1 1,1-2-6,-1-3 4,2 3-4,0 0-1,-5 3 4,4 7-2,-1-4 0,-2 4 3,1-5 3,-3 4-1,2-1 3,-2-1-2,1 4-1,-2-2 3,0-1 1,-2 1 5,0-4-1,2 1-5,1-4 0,2-2-6,2-1 0,-1 1-1,0-1-2,-6 0 12,-1 0 5,-1 0 13,0 0-1,1 2-5,-1-1-2,-2 3-14,-2 3 4,3-5-7,0 1-4,2-5 7,0-1-8,0 3 2,0 0 2,-1-2-1,1-3 2,3-3 3,0 2-9,1-2 0,-2 1 2,1-2 1,-4-4 5,0 3-2,1-6-9,0-1 4,0-3-6,0-6 8,-1 3-5,0-9-16,1 2-5,2-3-19,-2-1 4,0-1 1,1-3 5,10-30-4,11-37-5,-11 26 6,1-7 1,-9-11 19,1-10 16,-3-9 16,1-1 9,2 0 12,-5 7-1,1 6-6,2 9 1,2 13-12,5 2 2,-3 17-5,-2 7 4,-4 11 2,-2 7-3,2 2 5,2 1-13,-2 2-2,0-1-2,0 1-6,0 0 10,0 0 1,0 0 1,4 11 1,31 42-2,-30-34-1,0 6-4,1 4 2,6 0-6,0 9 0,2 1 5,0 6-8,-3 4 10,-1 7-6,-1 2 4,-2 6 7,1 3-9,-4 1 5,2 2-4,-2-1-10,0 0 8,1 0 0,-3-5-4,0-4 8,-1-4-16,0-7 3,0-5-1,1-3-3,0-2 12,-1-13-6,-1-5 1,1-9-2,0-8-15,0-4 0,0-1-5,-1 0 1,0 0 20,6-34-3,10-46 9,-7 20-3,-1-8-1,3-11 4,-2-5-3,2-10 11,0 2-6,-2 5 12,1 4-1,-5 12 1,3 7 9,-3 9-6,0 8-5,-1 15-4,-2 3-4,0 12 4,-1 6 0,-2 6-2,2 4-6,-1 0 3,0 4 4,0-2-2,0 0-10,0 0-4,1 15 0,7 61 0,-4-25 16,1 14-8,-2 8-1,0 4 4,2 6-16,-4-1 13,3-1-3,2-2-5,-3-2 15,2-7-15,0-6 11,-1-13-4,1-7-6,0-15-1,-1-5-12,1-13-2,2-5-2,2-3 6,-2-8 0,5-10 1,-1-9 5,9-16-5,-2-7 12,-4-14 2,4-6-11,-14-10 14,12-5-12,2-8 8,-6 0 1,6 4 0,-8 3 5,1 10 0,1 3 1,-5 8 6,2 6-7,-3 9 2,3 8-2,-2 10-10,0 8 14,-3 13-11,-1 2 7,-3 6 2,0 3-6,1 10 12,-1 11-9,3 24 3,-3 9-11,2 24 0,0 5-1,1 6 3,2 8 2,-2-3 1,2 2-1,-1-6-4,-1-5 4,3-13-1,-3-10-25,4-12-5,-1-15-2,-1-14-12,2-6 27,0-14 7,-3-1 0,3-8 6,0-2 0,-5-13-1,4-1 6,-2-12 3,-3-9-1,3-3 0,-2-4-5,-3-7 3,2-3 2,-1-10-4,0-1 9,3-5-5,-2 1 1,-1 3 17,0 9-4,-1 10 5,1 6 7,-3 13-16,0 3 3,0 11 3,-3 2-2,1 6 8,1 4-3,1 4 2,-2 2-4,4 1 10,1 0-7,-1 0-6,1 0-6,0 0-13,-1 20 2,0 54-3,3-19 5,4 12 2,-1 6 7,3 8-10,-3 0 5,1 0-11,-2 3 6,-2-5 0,2-1 3,1 0-4,-1-4-10,0-9 2,-2-6-12,-2-12 12,0-3-2,-3-6-5,-2-1-2,1-9 7,-2-7-5,2-6 15,0-4 3,1-4-5,1-5 13,0-3-6,1 0 4,1 0 1,0 1-8,0 0 3,0 0-13,0 0 5,0 0-12,0 0-5,0-2 7,0 1-20,0 0 3,0 0-18,0 0-9,0 0 31,0 0 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7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0 975,'-1'0'349,"8"-4"-299,6-1 4,14-4-19,4-6-4,10-9-13,9 2-11,9 0-8,1 2-7,-1 1-6,-4 0-5,-9-3-18,2 3-5,4 9-40,1 1-21,6 8 6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2:44.8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231 114,'3'-22'43,"-1"-1"-21,4 0-20,-1-5-2,-3-6 2,3 2-1,-4-3-14,0 0 9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2:44.58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7 56 528,'-61'21'203,"61"-31"-137,-7-1-23,5 2 25,3 1 10,-2 5 16,1 1-5,0 2-13,-1 0-15,0 0-19,-1 0-8,1 0-18,1 0-3,0 0-9,-1 0-1,0 0-1,1 0-5,0 0 1,0 0-2,0-1-2,3 0 1,2 0-6,3 0-2,29-6-16,-36 2-13,-1-2-122,0 5-148,1-6 20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2:43.70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3-5 296,'-5'-1'184,"2"2"-26,0 3-50,-5-1-28,1 2-5,-2-2-6,2 4-11,1-1-32,-3 3-6,0 4-6,-5-3 5,2 2 5,1 1-4,-3-4 4,7 3 1,-4-3-6,0-3 0,0 0-4,1-1 3,1-2 5,1 2-1,5-2 5,-3-2 0,6 0-2,-5-3 6,5 3 4,0-1-8,0 0 0,0 0-8,0 0-10,0 0 7,0 0-5,0 0 3,0-1 4,0 1-9,0-1 7,0 1 5,0 0-4,0 0 11,0 0-2,0 0 1,0 0 15,0 0-8,0 0 11,0 0-12,0 0-5,0 0-1,0 0-9,0 0 4,0 0-4,0 0 4,0 0-2,0 0-4,0 0 4,4 9-7,23 31-6,-20-31 8,-2-1-4,2-2-1,6 4 7,-4-1-8,6 1-7,-4-4 9,0 1-8,7-3 2,-5 2-1,5-1-5,-1 1-2,-2-3 6,-1-1 2,-3 1-4,1-3 1,-2 2-4,2 0-3,-1-1 8,1 3-2,0-1 1,-3-1 2,2 0-6,-1-2 2,0 0 3,0 0-2,2 1 0,-3 0 1,0-2-2,5 2 1,-3-1 5,4 2-1,1 0-5,-1 3 0,3-4 0,-3 1 2,3 2 3,-1-4 0,0 0-6,1 3 1,7 0-3,-2-2 3,7 3 6,-15-3-4,-7-1 0,1 2-2,19 0-2,0 0 2,-7 1 6,-4-3-4,-3 3 5,0-1 3,-1-6 0,1 2 4,-1-1-11,-1 2 2,0 3-8,-3-2-1,2 0 6,-1 0-2,1-1 8,1-1-2,0 4-6,3-3-2,-2-4 2,1 8 0,-2-7 0,1 4 2,2 0-5,1 1-2,-2-1 7,6 0-4,0 3 3,-5-5 2,3 2-2,-7-2 2,-2 1-4,8 1-4,-2 0 6,-3 2-3,-1-1 8,-8 2 0,5-2-8,-3 1 2,7-1-1,-3-1 1,-2 0 3,5 0 3,-5-1-11,4 1 4,3-1 3,0-1-7,1 3 9,-3 3-10,-2-5 2,-9 1 3,2-1 1,-2-3 6,-1 2-6,0 1 2,0 1-2,0 0 0,0 0 0,0 0 1,0 0 5,0 0-9,0 0 11,0 0-5,0 0-4,0 0-5,0 0-15,0 0-34,0 0-31,0-1-85,0 0-4,0-3 10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11.2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 55 746,'0'0'324,"-2"0"-173,1 0-65,0 0-9,0 0-21,0 0-6,0 0-4,0 0 4,0 0-7,0 0-7,0 0-13,0 0-19,1 0-7,0 0 0,0 0 1,3 1 10,15 4 0,36 10-11,-29-15 3,-1-8-2,3-1 1,0-1 1,-6 4-3,-10 3 0,0-1 1,38-1 5,-2-2 5,-4-2-7,-18 6 1,-8 0 0,-5-4-5,0 5 0,-3 2-2,-2 0 5,-5 3 3,1 5 0,-4-2 5,-3 0-11,-7 4-3,-9-6 8,-3-3 0,-8 3 9,6-1-1,-3 0-9,-1 3-4,3-2 3,-1-2 6,4-1-2,-2-4 1,4-1-5,7 1 0,3-2 16,4 5 4,6 1 0,1-1-2,0 2-7,0-2-8,0 0-1,0 0-5,0 0 2,12 7 2,39 21-7,-30-20 1,6 1-14,4-7-60,3-2 205,15-11-1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08.04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9-3 872,'-39'44'339,"37"-45"-249,-1-6-34,-3 1-15,1 1-11,-6-2 2,2 2-4,-2 2-4,-3 0-8,2-1-3,1 6 2,-1-2 7,8 6 7,0-1-4,-9-7 2,10 2 2,-7-3 5,6 2 7,7 3-1,-7-2-6,8 2-17,-9-3-11,5 0-10,4 3-4,0 3 2,12 1 6,-9 2 4,10-1-2,-3-2-2,1 1-2,8 1-3,-6-3 8,6 1 4,2 1-8,5 2 2,2-3-5,5 3 5,-1-5-1,4-1 0,6 4 0,-2-2-2,2 0 10,-4-1-1,-4-2-5,1 1-5,-3-2-5,4 2 1,1 1 9,6 0-1,3 3 7,5-2-2,6 2-5,-6-4 5,0 2-13,-9-3 7,-4-1-5,5 1-2,-5-2 10,4 1-5,0 1 10,-9-1-1,2 2-2,-4 1 3,-4-1-2,-2 0 2,-1 1 2,-11-3-8,1 1-2,-5 1 0,-2-2 1,-1 0 10,-5-3 3,1 3 4,-2 1 4,-2 1-5,-1-1-3,-1-2-3,-1-1-6,1 2 5,0-1 5,0 1 2,0 0 1,-1 0-10,0 0-1,1 0-9,0 0-3,0 0-14,-1 0-26,1 0-43,0 0-27,0 0-234,0 0 23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01.37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4 57 1013,'-20'1'384,"4"-3"-303,7 1-35,5 4-17,0-1-22,2-1-5,1-1-2,0 0 5,0-1 6,0 0 1,0 0 5,0 0-6,-1 0-6,1 0 8,0 0-12,0 0-3,0-1 8,0 1-12,0 0-2,0 0 5,0 0-13,1 0 8,0 0 8,11-1-6,49-3 11,-26 3-4,16 4-1,3-2 7,2 0-9,1 0 8,-1 0-2,3 3-5,11 2 5,1-1-3,8 5 4,-7-7 3,3 4 1,4-1-3,1-5-1,13 5-4,2-5 2,5-6 5,-5 1-2,-3-5 1,4 3-7,-4 2 2,3 4-3,-9 1-3,-3 0 10,3 0-8,1 0 0,2 0 2,-8 0-3,-8 1 0,-1 1 8,2-2 2,8-1-6,1 0 2,-14-6 0,1 5 2,-14 1-5,-2-3 3,-7-1 3,-5 0-7,-7-2 1,-5 4 10,-11 1-10,-3-3 11,-5 4 20,-5 0-9,-2-1 18,-2 1-9,-1 1 4,0 0 10,0 0-7,0 0 13,0 0-12,0 0-10,0 0 1,0 0-8,-1 0-7,0 0-3,0 0-8,0 0-1,0 0-20,0 0-21,-5 0-73,-9 2-37,-40 14 8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0:44:54.65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458"0,407 0,-230 0,-230 0,19 0,-124 0,-212 0,-18 0,-17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27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1104,'-18'11'415,"3"5"-294,0-7-16,7 0-14,3 0-20,1-2-51,6 0 2,-2-3-17,0 2-3,8 1 13,-1 1-8,2 0 10,8 0-1,9 4-9,1-3 4,14 1-3,8 0 0,10-6 4,15 3-6,4-3 2,-1-2 3,-4-2-6,-8 0 0,0-1-2,3-1-1,3 2-2,-1 3 0,-12 0 0,-8 0 0,-15 1 1,-3-1-1,-10 2-5,-2-3 0,-9-1 8,-6-1 5,-5 0-1,-6 0-1,-12-1-2,-6 0 0,-20-4 3,-8 4-5,-24-1-14,-8-5-9,-5 3-7,0-8 4,6 1 14,-3 0 3,0-2 6,2 2 1,13 4-3,9 1 5,20 4-3,7 2 3,13 3-1,8 0-2,7-1 3,3-1 3,8 2-3,5 1 5,17 6-3,10 4-9,19-1 4,12 4-4,19-4 2,3-4 0,0-1 3,-2-2 3,-15-6 1,4 3 1,-7-5-3,-7 0-1,-13-1-4,-11 0 3,-16 2 2,-8-1 0,-8 2-1,-6-1 0,-11 0 10,-9-5-5,-18 0 1,-15-2-8,-17-2-24,-2 1-4,-8-3-3,-1-4 15,-5-1 9,2 2 9,3 3 2,5 1-6,24 9 7,7-1-5,16-1 10,12 5-8,7-2 15,1-1-9,13 5-5,5-1 8,17 5-20,14 5 8,22 1 2,8-2 4,21-2 9,2-2 0,-2-8-1,5 1-2,-3 0 0,-3-5-3,-16 1 0,-7 5-7,-28-3-3,-6 0-1,-8 1 0,-2-4-10,-2-1-53,-3-2-35,-1-1 5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24.27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3 42 958,'-1'-8'365,"2"2"-264,-6-8 9,4 11-8,-3-2-5,-8-3-12,7 9-3,-10-2-8,3 1-12,3 7-30,-5 2-22,8 16-13,1 8-1,-1 12-3,12 9 15,0-1-7,9 3 2,7-1 6,-5-7-9,-2-13 7,-6-6-6,-4-11 4,-4-5-1,3-2-8,-3-6 1,-1-6-11,0 3-4,0-3 0,-1 0 0,0-1 2,0 1 15,-1 0 7,1 0-5,0-1 5,-2-5-16,1 3-5,-15-31-10,16 30-39,0 0-21,-3-4-32,2-2 6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42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176 723,'-78'-6'318,"72"4"-181,1 0-42,-4-6-25,0-1-28,0 2 1,1 2-2,-2-2-4,-1 5 1,-2-7-1,-1 4-3,4 1 0,-2-2 1,-1 3-3,3 1 5,2 1-9,-2 0-3,6 1-9,1 1-19,0-2 4,3 0-4,0 1-6,0 0 6,0 0-7,0 0 6,9 1 3,47 3 5,-29-10 1,7-3-6,8 2 5,7 0-5,10 5 11,5 0-3,-1-4 3,2 1-4,-6-5 1,7 0-1,9 5-2,15-5 11,6 2-11,1 2 13,-1-2 4,7 8-11,-1 5 3,2 8-3,0 3-12,-5 1 10,4 0-2,-1-1-10,0 1 10,-11-5-9,-5-3 4,3-3-1,-1-2-2,0 1 11,-6-5 0,-10 0 5,-1-2 3,-9-8-9,5 5-1,-9-3-2,-6-2-5,-9 5 1,-9-2 1,-7 4 1,-3 1-2,-9-1 4,-3 6-2,-4-5 6,-1 6-3,0 6 0,0-6 7,-3 4-3,-2-5 7,-1-1 3,-1-1-9,0-1-2,0 0-3,-1-1-23,0 0-7,0 0-56,0-1-41,1 1 7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7 699,'6'-3'294,"4"-2"-181,10-1-25,0-4-8,12 0-33,6 1-17,2-7-13,-1 3-11,-4-1-3,-3 2 0,-12-5-4,3 4 5,-9-5-9,-2-2-15,-6 0-103,1-1 8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41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98 661,'0'-87'284,"8"73"-143,-3-1-51,-9-2-43,4 6-8,-6 1-5,3 3 2,3 6-2,-3-3 2,-2 1-1,0 0-5,-4-2-1,7 4-4,-4-3-7,4 1-6,2 4 1,-3-3-4,2 1 0,0 0 2,0 0-6,1 0 2,0 0-8,0 0 9,0-1-1,-1 1 11,-1 0 0,1 0-4,0 0-1,0 0-12,1 0 3,0 1-3,-1 0 0,1 0-1,0 0 4,0 0-4,3 1 5,15 18-5,36 32 2,-39-30 0,8 2-2,-3 0 13,-7-3-7,1-2 12,-3-1 1,-1-2-8,-2 1 5,0-3-8,-6-4-7,3 0 7,-5-5-5,4 1 2,-3-3-2,-2 0 10,3-2 9,-3 0 8,0-1 6,0 0-9,0 0-10,-3-6-13,-10-14 4,-34-31-11,33 29 4,-3 0 4,-1 0-9,-3 0 8,3 2 2,-1 1-7,11 6 9,-1-2-9,2 7 2,3 0 3,-1 5-8,4 4 6,2-3-2,-3 3-3,3-1 4,0-1-6,0 1-6,0 0 5,0 0 0,0 0 2,0 0 4,0 0-4,1 0-1,10 0 10,34-2-7,-34 3 7,2 0 2,3-3-13,5-1 11,-1-4-7,3-1 2,1 0 1,0-5-2,2 2-1,5-1-4,-2-3 3,4 2-1,2 3 7,-5-1 6,-2 2-4,-3 2 2,-6 0 0,2 6 0,-8 2 5,-1 0 4,-7 0-4,1 0-1,-4-1 2,-1 1-2,-1 0 5,-1 0 5,0 0-4,0 0-9,1 0 2,0 0-24,0 0-14,0 0-47,0 0-45,0-1-26,16-4 610,62-16-36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4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1 0 757,'17'59'279,"-17"-58"-216,2 8-27,-3-9-10,1 6 4,0 2 7,0-4 10,0 6 8,-3-5-8,1-1-6,-1 0-10,0 2-11,-2 1 4,0-3 3,-1 3 5,0-3 13,-3-2-4,-1 3-9,3 0 2,-2 1-18,-1 1-6,-1-1 4,-4-2-15,-3 1 6,4 2 4,-5 0-7,3 3 16,-8-3-11,-6-2 8,1 6-5,-9-1-2,-1 3-1,1 3-6,-7 3 9,2-3-11,2 5 7,-1 0-7,3 0 3,0-1 3,3-1-9,-7-6 14,-6-2-5,-2-2 5,-6 0 10,7-4 3,6 3-1,2-2 5,4-6-6,-4-2-5,2-7 2,-1-2-15,-2 1 1,-3 2 0,-5-4-4,1 4 0,1-4 2,7 2-2,7 6 5,0-6 8,7 7 7,1-4 4,3-3-7,0 5-3,3 1-6,-3 0-4,2 2-2,0 1-1,0-4 4,6 5-5,5 1 0,-1-2 2,3 1-5,6 0 1,1 1 5,7 1-3,-5-2 0,0 0-4,0 0 1,0 0-2,0 0 5,0 0 0,0 0 0,0 0-2,0 0 0,0 0 5,0 0-7,0 0 4,0 0-7,0 0-13,0 0-14,0 0-22,0 0-29,0 0-4,0 0-17,0 0 13,0 0-2,0 0-15,2 0 7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39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187 572,'-26'-16'293,"26"16"-72,-1-4-104,-5 4-80,5 0-2,0 0-5,0 0 2,0 0 5,0 0-5,-3 7-5,-1 3-8,-17 40-12,16-33-4,-1 3-3,0 3 1,3 0 3,-1 3 0,-4-3 0,3 6-5,-1 4 0,0 0 0,-2 1-2,1-3 1,0 0 0,6 2-1,2-1 3,1-4 2,2-2-1,0 0 0,4 5-1,1-2-1,1 3 0,-2-1 1,5-1 1,2-1 2,2 0-4,2-3 0,2-1-1,3 2-2,-1-1 3,2 0 4,3 0 0,4 2 3,3 0-1,2 1-1,-6-3-3,-2 0 1,-3-1 2,2 4-4,0-6 0,3 0 2,4-2-1,0-3 0,7 4 2,2-1-6,3-2 2,-6-4 3,3-2-4,-8-1 5,-1-5 1,2 1-7,-6-6 5,5-2-4,-1-5 0,3-3 2,3-5 0,2-2 6,4-4-6,-2 4 7,0 1-4,-8-1-3,-8 0 0,1 1 0,-6-1-1,0-2 2,5 4 4,-4-7-8,2 0 4,6 5-2,-1-6-3,-1 1 8,3 3 0,-1-4-1,0 4 2,-6 1-6,6-3-3,-1 4 5,-5-3-4,4 2 7,-8-2 6,-5-4 3,0-5 12,2 2 4,-7-6-11,2 2 0,-2 0-2,-2 0-9,-1 0 5,-2 4 2,-3 1 2,0-3-2,-1-1 12,-1 1-17,-2-5-3,-3-1 3,-6 3-11,1-1 11,-4 6 3,-2 0-4,1 3 11,-6-1-2,-8-4-14,1 4 10,-13-4-14,-4-1 6,-8 0 0,-7-5 0,0-1 6,1 1-16,0-3 6,1 0-7,-1 4 1,0 3 4,-8 5 1,0 4 2,-4 3-2,0 4 8,2 4-5,-5 2 1,0 7 0,-8 0 3,3 7-1,2 1-2,3 4 6,11 6-16,-7 5 2,0 3 5,1 5-2,-3 2 4,12-4 3,3 5-19,9-5-10,7 3-3,9-2-29,6-7-12,15 5-28,2-11-3,10 3 5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19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135 414,'-49'-32'262,"35"28"-4,8 3-117,-5-2-66,3 0-22,5 3-15,-5-3 2,5 3 4,-1-1 1,-5-2-2,-3 0 1,7 3-9,2-2-4,6 2-12,-3 0-5,0-1-4,0 1-2,0-2 0,6 1-9,7 0-2,39-3 3,-27 3-4,-4-3 12,-1 1 1,3 0-8,-1-4 9,0 0-5,4-1 5,5 1 4,-1-1-5,7 1 4,5 1-9,6-2 1,4 7-2,1-1-3,-6 2-4,-9 3 4,-4-1-2,-5 2 5,8 4 0,-4-5-2,2 3 6,-1-1-13,1-2 6,-3 1-7,3-2 4,-1-3 3,-1 1 5,4 1-2,-3-1-6,-2 1 5,-6 0-1,-2 1-1,-8-2 4,0 2-6,1 0-5,-4-3 7,2 6 5,-4-2-4,-2-1 3,1 5 6,-5-6-9,2 1 9,-5 0-5,0-1 0,-1-1-3,-1 0 2,0 0 28,0 0-3,0 0 25,0 0-1,0 0-18,0 0 3,0 0-26,0 0-5,-1 0 2,0 0-10,0 0 7,0 0-3,1 0-13,0 0-17,0 0-75,0 0-17,0 0 6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13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8 620 247,'7'-34'122,"-4"-5"-21,-1-2-28,-4-1-34,2 0-8,-4 5-23,-3 1-2,-1 2-4,-3 1 0,0 2 1,1 1 1,-4 2-2,-2-1 1,1 8 28,-2-3 9,-2 3 14,2 4 10,-3 1-3,-1 6 0,3 3 4,-3 1-4,-2 4-22,-1 0-9,0 5-5,-7-3 1,6 4-5,-3-1 2,1-2-8,4 8-4,-2-4 6,3 7 3,-1 0-3,2 0-1,2 5-7,0-4-7,2 6 2,1 1-1,-1-2-3,2 4 2,1-4-2,4-2 0,3 4 2,0-4-2,0 0 1,-1 2 0,4 0-1,-1 2 0,-1 2 0,2 0-1,0 4 1,1-1 1,2 4 0,-3-2-1,-2-2 0,1 7 1,0-3 0,2 4 2,-3-7-3,5 1 0,4 1-1,-4-4 0,10 5 1,-5-5 1,5 0-1,2-2 0,3-1 2,0-2-1,4-4 1,3 0 0,-1-7 1,4-2-3,4-2 4,-1-2-4,4 2 0,-1-3 2,5-1-1,7 0 2,-5-6 1,4 5-2,-7-4-3,-2 6 4,-2 3-3,-3-2 4,-3-1-2,-3-3-2,3-6 3,-2-1 0,-2-4 6,0-2 3,-4-8 2,1-2-2,0-2 0,-2-2-5,-3-4 3,-3-1 0,-5-6 1,-1-4 10,-3-5-4,-6-2 1,-4-5 6,-5-2-6,-6 1-3,0 3 6,-3 8-2,-4 1 3,3 11 9,-5-3-7,-2 4 2,6 7-4,-1 7-2,-6 0-1,4 6-4,-6 6-2,-2-1-5,8 8 0,1 1-28,2-1 2,4 11-57,0 3-15,4 12-18,0 10 5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02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7 748,'6'34'287,"-5"-34"-206,-2 0-47,0 0-24,1 0-3,0 0 0,0 0 7,0 0 21,0 0 11,0 0 8,0 0-6,0 0-19,0 0-13,6 11-9,31 33 4,-19-37 3,2 5 6,7-4 8,2-8 5,2-1 4,5 0-6,-1-9-4,0 3-8,-1-6-7,-4-4 3,1-3-10,-3-7 4,3-6-3,-2-1 1,-3 0 0,-2 2-1,-4 4 0,-5 1 4,-4 4 4,-1 3 4,-4 2 5,-4 1-8,-3 5 11,-4 1 4,3 5-4,-1 0 3,2 4-16,0 1-11,-2-3-2,2 3-1,0 0-2,1 0 1,0-1-4,0 1-2,0 0 2,0 0 4,0 0 1,0 0-2,0 0 1,0 0-4,0 1-2,0 0-4,0 0-8,0 0-3,0 0 6,0 0 7,0-1 8,0 0-5,0-1-1,0 1-6,0 0-8,-1 0 6,0 1-12,0 0 3,0 0-1,0 0 2,-11 1 11,-38 11-1,32 1 13,1 1-4,2 2 3,0-3-3,1-8 5,1 1 3,1-4-8,6 7 8,1 1-3,1-4-1,1-1 1,0-4-3,3-1-4,0 0 6,0 0 6,-1 0-4,0 0 4,0 0-7,0 0 0,0 0 4,0 0 3,-1 0 5,1 0-2,0 0-10,0 0-6,1 0 1,0 0 0,0 0 10,0-1 2,0 0-3,7-4-5,7 2 1,36-42 1,-32 31 7,-1-4 3,2 6-1,-4-5-1,1 7-3,-2-3-1,-3 3 2,0 5 3,-5-5 2,1 8-4,-2-3 2,1 4 0,1 0-2,-2 1 8,0 1-9,-3 0 3,0 1 4,-2-2 0,0 0 7,0 0-6,0 0-2,0 0-5,0 0-1,0 0-3,0 0 0,0 0 0,7 3-2,0-1 4,30 12 0,-34-14 1,-3 0 7,-2 0 7,2 0 0,0 0 3,0 0-5,2 3-6,6 17-3,10 37-7,-13-31-2,3 4 1,-4-5 4,2-3 2,-3-2 0,-2-3-2,0-3-2,0-3 2,-1-2 4,-1-4-1,4 0-7,0 0 10,3-3-6,-6 0 11,-1-2 4,-5-1-3,-2 1 3,8-1-18,-2 0 0,2 2 0,0-1-2,0 0-10,0 0-10,0 0-37,0 0-24,0 0-33,0-1 653,0 0-41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01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-3 917,'-13'2'403,"-2"6"-213,-6 3-88,0 5-8,-4 0-40,3 0-8,9 2-26,-1-2-19,8-4-30,3-3-20,2-7-21,2-7-21,6-10-14,3-1-7,7-10 7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00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7 994,'38'-6'384,"-39"4"-267,1 3-13,1 0-47,-1-1-9,0 0-33,0 0-6,0 9-8,9 49 1,1-24 4,-2 2-1,2 6 0,-2-5 3,-5-3-7,1 4-6,-7-11 10,-3 0 4,-3 5 19,-6-2 0,-1 1-1,-5-1-7,-1-6-2,0-9 13,-2-2 6,3 1 6,-2-5-12,5 0-4,1-8-20,1-1-6,7-3-29,-2-4-23,7-4-54,6-4-29,7-14 671,9-9-437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6:0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9 905,'-4'2'348,"4"0"-268,-2-1-1,0-1-35,2-1-7,0 0-13,0 0-2,4-6-8,12-4 0,53-26-4,-34 31 1,0 4 2,4 3-7,-10-1-5,6 3-1,-5 0-2,-11 2 6,-2 0 3,-6 1-3,-5 0 0,3 5-4,-13 1 1,-12-1-1,-6 11-10,-3 3-7,-5 7-14,0 2-3,-6-1 11,-2-5 3,7-4 2,5-2-1,9-8 1,7-3 2,6-7 10,2-3 2,5 1-1,3-2-4,-6-2 6,0 1 4,20-2 6,47-7 8,-30 7 2,8 3 1,-2 1 1,-6 1-5,-1 7 2,-8 2-3,-6 5-10,-1 6 4,-6 2-11,-1 5 4,-7 2 3,-5 1 1,-9-2 17,-5 1 7,-8-1 9,1-1-1,-6 0-10,2-2-1,-6-6 20,2-3 5,-9-6 12,-5-4-5,5-5-15,-6-3-6,8-3-7,2-1-5,4-2-19,8 3 3,11 3-10,0-2-2,7 2-26,-2 0-33,9-3-40,-5 1-12,0 1 1,19-1 3,45-3 8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9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1 1000,'-13'-53'368,"13"57"-302,-4-2-9,7 10-28,-3 6-10,7 16-9,5 8-5,2 10-3,-1 4 1,0 3-2,2 5 3,-2-1-6,-2-7 1,-2-1-1,-7-6-3,-4-9 3,-4-1-6,1-16-18,3-4-10,-3-10-43,5-4 4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7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6 844,'-7'-20'352,"1"0"-218,2 11-36,4 3-9,1 5-36,-1 1-12,0 0-23,0 0-5,-1 0-10,1 30-7,-2 52 3,-4-25-4,0 13-15,-2-2 0,-4 4-16,1-2-6,2-8 20,4-5-2,3-13 20,1-6 8,3-15-4,3-5 3,2-12-5,4-3 0,7-4 1,5-3-5,3-4 4,3-4 2,5 0 0,0-1 6,3 2-2,-5 0-5,-4 2 2,-9 1-2,-4 0-20,-2 3-13,-4-3-59,-2 0 5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9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819,'-8'7'325,"0"2"-233,4-6-6,-1-2-14,4 0-23,3-1-12,-2 0-27,0 0 3,0 0-10,12 1 3,42 4 0,-30-3-2,1-2 4,0 0-2,3-2-2,7 2-12,1 0-32,3-2-26,-1-1 38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8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33 585,'30'-17'312,"-30"18"-46,-8-1-136,3 0-53,-8-2-13,-3-3-19,3 1-6,-2 2-6,0-2-12,-4 4-4,4 4 3,-2 1-3,-1 2 9,3 0-7,-1 6-6,2-4-1,2 6-8,1-1 1,-1-2-5,2 5-10,1 2-5,1 0 1,2 4 5,3 1 2,1 0 12,4 3-2,1-2 0,2-1-1,1-3-9,4 0-1,1-2-1,2-6 0,1-1 9,6-2 3,-1-4-9,7-3 3,3 0 1,0-6-4,-2-2 7,2 1-1,-8-5-4,-2-4-6,8 5 1,-10-6-15,0-3-18,0 4-34,-14-8 58,-6 6 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8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0 1036,'-16'4'413,"3"-2"-295,2 4-9,-2-3-22,5-1-39,1-1-20,4-1-31,2 1-20,0-2-37,1 1-13,0 0-10,0-1 1,0 0 1,16-3-191,42-18 19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8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606,'29'-12'334,"-37"10"-17,4 1-223,1 1-16,-4-7-29,5 6-8,2-1-16,-1-3-5,1 4 2,0 0-3,0 0 1,0 0-1,0 0-4,0 0-3,0 0-3,6-1-3,-2 1-4,5 1-5,33 9 0,-36 0 3,0 2-3,-3 1 8,-2 2-1,3 5-5,-4 0 1,0 0 1,1 3-3,-1-8 2,2 5-2,2-4-7,4-5-9,-1-1-5,6-1-1,-1-5 0,1-3 9,4 1 3,2-4-7,-2-5-10,-5-8-19,9 1-13,-11-9-9,8 0-8,-1 0 54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7 960,'-44'-15'391,"32"27"-264,5 7-37,0-2-14,-5 5-36,-8 0-20,-2 2-14,-4 8-5,-8 8-1,5 6 3,-8 2 1,-2 1-2,6 0 8,2-7 15,7-4 14,0-10 7,7-8-14,4 0-12,-1-11-11,6 2-8,3-6 2,-2-3-3,8 4-40,0-4-19,2-4-38,-3 2-10,0-1-7,2 0 166,20-4-4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6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3 850,'-33'-62'339,"30"61"-217,2-1-35,2 1-36,-1 1-3,0 0-16,0 0-6,0 3-10,11 22 1,24 40-1,-12-26 0,12 6 0,0 1-1,2-7-7,-3-2 0,-5-5-1,-5-5 4,-9-4 10,-1-6 5,-10-12 4,3 4-6,-5-6-10,-1-1-13,2 1-4,-3-3-11,0 0-10,0 0-6,0 0-24,0-1 1,0 0-32,0-7 25,0-59 3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6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0 560,'50'63'271,"-53"-69"-47,2 0-195,1 0-14,-4 0-5,5 2 5,-1 1 15,-2-1-4,1 3 1,0 0-5,0 0-19,0 0 1,1 0-4,0 0 0,0 0-1,0 0 2,-1 0 2,0-1 10,0 1 27,0 0 5,-1 0 19,1 0-6,0 0-17,0 0-11,0 0-16,0 0 2,-1 1-10,-17 10 0,-34 35-3,21-19-2,-2 3-1,-1 2 3,0-4 5,8 2-3,2-13-3,3-2 0,6 2-4,-2-10 1,3 3 5,3 1 5,4-6 2,4 4-1,1-6-1,3-5-9,1-2-9,-1 4-3,0 1 1,2 0 1,24 1 10,40-1-7,-30-6 1,4 3 2,-1-9-1,1 5 9,-1-2 7,-2 2-3,-5-1 5,-5 1-7,-1 4-6,-5-1 1,-5-1-4,1 0 4,-7-4-1,1 2 0,2 6-14,-6-4-19,5 4 2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5:55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162 627,'-49'37'278,"35"-37"-139,4 0-41,-1-1-41,-2-3-5,3 2-7,-1-3-7,7 3-9,-4-1-8,5 2-8,-1 2 0,-1-1-1,4 4 1,-1-3-4,1-1 0,0 0-5,1 0-1,0 0 0,0 0-6,0 0 5,0 0-2,0-1 0,0 1 5,0-1-5,0 0-2,0 1 2,0 0-3,0 0 1,0 0 2,11 3-2,38 7-3,-25-16-1,7-1-1,5-7 2,4-4 4,4-9-1,5-4 2,9-5-3,10-1-5,15-1-2,8 4-1,-2-1 4,1-2 4,8-1 4,6-7-2,11-3 1,-2-5-3,4 1 0,-7-8 0,6 2 0,-3 2 5,-13-9-3,5 14 4,-11-2-1,2 2-1,-15 10 4,-10-1-4,-6 6 0,-8 6 3,1 6-1,-4 0 6,-8 9 1,-7-2-6,-13 8 2,-10 3-5,-8 4-1,-3 1 3,-4 1 6,-1 0 6,-1 0-2,0 0-7,0 0-39,-13 6-74,-62 28 7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46:3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46:09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2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6 721,'-11'-4'266,"3"-3"-224,8 3-3,1-7-7,-2-1-12,3 5 16,-4-3 8,3 8 31,-1 0 0,-1-1-5,1 3-7,0-1-28,0 1-8,0 0-21,0 0-4,0 0-4,0-1 6,0 0 10,0 0-6,0 1 8,0 0-11,0 0-7,0 0 10,1 0-7,12 1 4,27 7 5,-23-4-2,0 0-4,2-4 5,-2 1-2,6 1-4,0-1 8,-2-1-9,2 0 0,-2 0 6,4 0 4,0-1-1,2 0-3,2-1 2,1 1-11,2 2 9,8 3 4,-3-1-13,-5-1 3,4 4 2,-12-3-4,3 1 2,-4-3-1,-1-2-3,2 1 2,-3 0 1,3 1 4,-2-1-7,-2-2-3,4 1 6,-2 0 7,0 3-6,3 0 0,-4 1-2,2 4-6,-1-3 13,-3-2 0,-5-2-5,0 2-1,-6-3 2,-6 1-2,8 1 7,-10-3-3,4 4-9,-1 0 3,-3-2 2,0 0 8,0 0 9,0 0 2,0 0-2,0-1-6,-1 1 1,1 0-39,0 0-28,0 0-73,0 0 7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9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885,'2'26'358,"10"13"-237,8 6 5,9 9 0,-2 0-9,-2-1-24,-3 0-18,-9-4-46,-4-4-17,-4 6-11,-6-1-3,-8 6-16,-5 2-11,-8 0-23,-7-4-21,-10 1-85,0-4 10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9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-3 966,'-11'2'372,"-3"11"-291,0 14-9,-2 17-27,1 18-16,9 19-19,3 1-2,3 1-7,3-8 3,1-7-18,4-2-14,7-9-30,2-3-25,8-15-159,1-9 16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8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2,'58'26'313,"-58"-6"-221,3 2-11,6-4-31,3 2-7,3-5 6,1-5 1,3-6 1,2-1 8,-1-5 20,-2-1 2,-2-4 18,-4-1-2,-5-1-25,-2 1 2,-4 0-11,-2-2-4,-12 1-25,-2-1-9,-11 3-20,1 1-5,4 4 0,-3 2-11,4 1-23,3 3-13,4-1-40,5 2-22,6-2-37,4 0-11,2-1 9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8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8 2 1005,'-4'-1'449,"0"0"-246,0 2-28,-4 2-13,-3 8-64,0 3-26,-8 6-35,-2 6-19,-1 5-7,-3 2-7,2 5-8,-2-2-4,6-1-29,2-2-14,6-8-40,7 0-27,4-8-33,4-4-9,8-5 103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8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4 856,'-1'-1'362,"-1"0"-181,1 0-33,0-1-10,0 1-5,0 1-21,0 0-10,-6 10-27,-13 48-11,29-32-17,0 2-5,3-2-18,3-1-5,0-1-6,-1-1-6,0-4 1,-6-5 1,-1-4-18,-4-4-6,-3-5-25,1 0-16,1-1-45,-2-1-24,0 0-37,0 0 541,-2-25-29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7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208 873,'-16'-5'349,"2"3"-234,1 1-2,4 2 3,3 3-3,2-1-4,1-2-2,2-1-27,0-1-16,0 0-21,1-1-13,0 1-12,0 0-4,13-13-8,43-44 1,-30 30-1,-1 3 3,-7 4 11,0 2-2,-8 7 4,-4 4-1,-2 3-8,-2 3 6,3-2 1,-6 3 0,-1 0-11,1 0-5,1 0-5,0 0-5,0 0 3,4 0 0,5 1 1,39 10 1,-29 9 4,0 2 6,-4 4-7,1 5 0,-1 2 7,-1-1-6,4 3 2,-1-6 0,-2-7-5,1-3-1,-2-5-4,-3-1-12,1-2-24,-3 1-20,-5-4-48,1-3-24,-1-1-36,-1 0 457,5 5-23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7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20 762,'-5'-15'357,"0"7"-163,1 0-71,-1 4-12,4 3-9,-2-1 10,-1 0-8,4 2-5,-1 0-28,0 0-19,0 0-24,0 0-10,1 0-15,0 12 0,8 55-3,0-30 1,3 7-3,-1 1 2,1-1 1,1-2 1,-4-11-2,-1-2 0,-5-11 0,2-5 3,-4-4 13,3-5-2,-3-4-7,2 0 1,-2-1 0,-1 0 3,1 0 7,1-16-4,2-54-6,-1 27-2,-7-12 4,-1-3-2,1-1 2,0 3 3,-2 11-12,3 5 2,-1 13 6,1 4-9,6 6 8,-3 8 2,3 0-14,3 4 3,0 5 3,-1-3-2,-3 2 1,2 0 1,-3 1-12,0 0 4,0 1 6,0 0-3,0 0 3,0 0-4,0 0-2,5 1 7,10 3 5,31 12 0,-26-17 1,3 1-4,-3 0-8,7-4 2,-5 4 3,-4-1 0,-2-1 3,-4 0-5,-2-3-16,-1 2-16,-4-2-38,-4 1-22,3 2-53,-6-3-2,0 4 9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6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7 52 378,'-64'12'177,"62"-13"-75,4-2-8,-4-2 2,2 4-7,-1 0 0,0 0-7,0 0-19,-1 0-5,-2 0-8,-1-2-1,2 2 5,-2-1 2,-4-3-4,-32-18 3,33 20-14,1 0-6,6 3 3,-2-2-3,0 0 3,2 1 9,0 0 1,-1 1-3,1 0 5,0 0-10,0 0-7,0 0-4,0 0-18,0-1-2,0 1-6,0 0-4,0 0 5,1 0 3,0 0 1,0-2 0,15 2-1,25 3 2,-28-1 0,2 1 1,-3 1 3,-2 1-6,1 1 0,2 3 0,-4-1-8,3 2 7,0 3 3,-1-2 0,0 2 7,-3 1-5,-2-3-4,1 5 1,-1-1 0,-1 1 0,-2 2 3,-5-5-4,0 3-2,0 2 0,2 0-2,2 3 5,-1-2-1,-4-6 1,3 0-5,-2-1-3,0 2 2,2 3 0,0-1-2,1 1 3,-4-3-3,-1 2 0,0 0 10,-4-1 2,3 1-1,-2 0-4,1 1-9,1 1 0,1 1 0,-2 0 7,-3-2-3,4 4 1,1-3 0,2-9-6,1-1 11,-8 30-4,4 2-5,-3 1 0,4-11-3,1-1 1,1-2 8,3 0 3,4-3-8,0 2-4,3 0-1,6-2 0,-1-1 2,4 1 0,3-1 6,-7-1-1,2-2-3,3-3 1,0-6-1,1-3-3,-2-7 2,1 0-1,-7-4 4,-2-4 0,0 3 6,-5-2 2,-1 0-7,-2-5 2,-5 0 0,-4-5-4,-2 9 3,-2 6 2,-5 4-6,-4 5-1,1 6-4,0 2-3,-1 3 12,8 3 2,-3 2-7,2 2 0,9 3-3,-1-1-3,8 3 12,4-2 0,7 3-9,1 0 4,-2-3-7,8 3 2,-8 5-1,3 3-2,0 1-4,-7 0-2,0-4 17,-1-1-1,-5-3-1,-1-1 2,-3-5-2,-1-1 2,-6-4 9,-2 2 0,0-3 7,-3-1 0,2 4 7,0-1 2,-7-1-14,4-1 7,1-4-2,-3 1-3,5-3 1,-6-2-5,6-3 6,-1-1 3,4-2 1,1 2 0,-6-3 0,3-1 1,-1-2 13,-2 1 4,1-2-8,1 1-5,0-1-3,2 2-8,2-2 3,1-1 0,0 1-15,2-1 5,0 1-10,2-2-5,4 0-3,0-1-15,0 0-10,0 0-9,0 0-30,0 0-7,0 0-26,0 0-15,17-23-83,41-40 2,-28 30 12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4.5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99 802,'-6'0'322,"4"0"-208,-1-2-23,2 2-25,0 0-4,-1-1 3,1 1-4,0-2-10,0 1 0,0 0-12,0 0-9,0 0 3,0 0-6,0 0 2,0 0 5,0 0-3,0 1-5,-1 0-15,1 0-2,0 0-14,0 0 2,-6 12-1,-21 38-1,26-34 5,1 3-1,2-4-2,5-2-3,0-2 0,2-6 0,2 1-3,3-4 2,3-4 0,-1-5 6,7-5-2,1-2 2,-2-2 8,3 0-2,-8 1 10,-6-3 4,-2 1 1,-8-1 0,-4-1-2,-3 2-3,-5-2-7,1 3 3,0 2 0,1 5-1,-1 4-6,0 3-3,1 3 2,0 2-4,1 9 4,0 0-2,2 8-5,1 3 0,4-1 0,2 5 2,2-1 0,4-5 3,3-4-1,5-5-4,2-5 2,-1-1-6,-1-5 7,-1-1 0,-4-5 7,3-3 7,-4-1 11,-4-3 10,-4-3-2,-6-2 1,-6 0-17,-2-1-6,-5 1-4,0 1-6,0 2 6,3 4-4,4 6-5,3 1-1,4 6 1,-1 3 1,2 9-3,-1 5 0,-2 5-6,2 4-2,4 2 7,1 0 3,7 3-3,3-9 1,2-7-4,5-3-2,4-11 4,1-2 2,2-5 5,-3-7 2,-1-5 4,-4 0 3,-4-3 2,-3 1 7,-8 0 3,-3-5-3,-10 2 4,-8 1-8,-3 0-11,-3 8 2,0 11-3,2 3-1,-1 14 3,4 0-4,6 5-6,1 4 0,12 1 2,2 4-1,9-5 1,4-3-1,4-8-4,4-9 4,5-9 0,2-3 1,-2-8 4,1-2 2,-6 1 4,-3-1 3,-10-3 6,-2 2 1,-12-4 3,-6 1-5,-6 0-1,-6 6-5,-4 4-1,-3 6 1,3 12-8,-1 5 1,3 12-3,5 5-3,3 4-5,6-1 2,6-4 0,4-1-3,7-10-4,1-8-2,7-4-13,0-5-6,2-4-21,3-4-36,-1-9-53,1 0-11,6-8 9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13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55 285,'17'-45'140,"-16"46"-29,1-1-5,0-2-15,-3 1-13,1 0-33,-1 0-21,-1-1-15,1 1 0,0 0 14,0 0 25,0 0 36,0 0 7,0 0-2,0 1-16,0 0-21,0 0 0,-1 0-9,-15 3-6,-36 16-9,36-9-3,-2 0 2,7 7-4,1 0-8,0 1-6,4 5-6,2-6 3,5 2-2,7-2-1,2-12-2,4 7 2,-3-9 16,-1-3 3,9 0 5,-3-9 4,5-1-4,-1-4 7,-8-4 7,-4 2 0,-13-2-8,0 2-6,-8 4-16,-1 4-7,-1 3 2,-6 5-7,-2 7 1,0 4 2,2 8-2,5 2 4,7 5-7,3-1 3,11-2-11,3-3 1,11-5 1,6-3-2,7-8 14,-3-4 0,12-6 12,-7-7 4,-3-6-8,1 1 4,-18-3 3,-2 2 6,-10 1 11,-2 2 0,-12-1-6,-3 6-8,-9 5-7,-4 4-5,-11 7-6,-1 5-3,4 8 0,5 2 3,16-1-2,7-3-1,7-5-8,7 1-1,10-6 6,6 0 1,15-5 6,-4-4-2,3-1-2,-9-4 0,-9-2 4,-1 4 5,-11-3 9,-1 3 8,-12 1 3,7 0 2,-5 5 3,-5-3-5,-1 3-12,-7-1-4,2 0-3,5 1-1,6 0 11,-1 2 3,3-2-5,-1 1 1,2 0-5,5-1-3,-2-1-2,-1 0 2,1 0-7,0 0-4,0 0-1,0 1-6,0 0 10,0-1 0,7 0 11,3-1-1,31-2-3,-33 4-1,-2 1-2,3-1 2,3 1-3,1 4 7,-1-5-9,-1 2-3,0 1 6,2-3 1,1 4-2,-1 1 1,-1-5-6,-2 0 1,3 2 3,0-2 1,1 0 0,0 3-4,3-3 2,-3 1-1,-3 3 2,4-2-1,0 1 5,0 1 3,2 0-3,-1-2-1,3 1-2,1-2-5,0 3 4,-3-2 0,-1-2-5,-1 1 4,1-1-4,-1 0-1,3 1 1,0-1-2,-5 0 8,0 0 1,-7 0-5,-4 0 5,4 0-9,5 0-4,-3-1 9,1 0-8,0-1 9,-4 2 3,5 0-8,3-2 1,-1 0-2,2 0-4,4-1 4,-3 0 0,7-2 0,1 1 2,4 2 0,2-3-1,-1 3 3,2-1-2,1 1 1,3 1 1,-7-1-2,-6 0 1,0-2 0,-3 1 2,1-2-5,5 2 7,-5 1-8,-4-3 0,0 2 7,-2-1-4,0-1 1,1 2 0,-3 0-5,-1 0-2,3-1 9,-3 1 1,3 0-4,1-3 1,3 2-3,2 0-5,2-1 10,3 3 2,-1 0-6,3 0 1,4 0-3,1 1-3,-3-1 7,-3-2 1,3 3 1,-6-3-1,5 3-2,2 1-1,-5-4-1,4 2 2,2-1-3,1-2 6,4 3-1,0 1 2,-1 0-6,-1-2 0,-1 3 0,-4-2-1,0 2 5,-9 0 0,4 2 2,-3 2-4,-2-2 1,2 4-3,-5-6-6,1 0 8,-3-1-1,2-3 1,-1 3 1,-2 1 4,-4 0-6,0 0 2,-4 0 3,-1 1-5,-2-1 6,-1 0 1,0-1-4,0 0 2,0 1 5,0 0-4,0 0 0,0 0 5,0 0-10,-1 0 0,0 0 1,1 0-4,0 0 1,0 0 1,0 0 4,0 0-10,0 0-16,0 0-26,-2 0-55,1-1-22,0 0-113,0 0 615,-9 1-31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2:06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1 1047,'-10'0'413,"5"0"-309,12 0-59,5 2-25,16-2-30,11 1 8,23-1 1,12-1 8,14 2 1,2-4-8,12-7 1,6-1-3,9-10-2,13 3 8,12 1 4,-1-1 7,20 8 10,-1-3 9,2 5 4,7 1 1,-12 5-7,5 1-19,-10 1-10,-9-2 1,4 3-4,-14-2-1,-14-1 2,-4 7-4,-23-5 0,-9 2 13,-9 1-7,-11-1-3,-15 7 2,-8-6-9,-16 1 8,-3 0 2,-10-2-2,-3 0 4,-8-1-5,-4-4 0,0 1-17,-4 2-20,-6-3-56,-2 3-353,-5-11 31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9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990,'6'2'337,"5"4"-327,2-1-3,11 6-10,-2 1-13,12 8-63,5 2 5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9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5 481,'-11'-37'283,"44"32"-3,-3 0-182,9 5-54,-2 2-27,2-2-218,1-2 14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8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99,'15'10'315,"11"7"-290,7-3-10,4 2-9,5-5-69,1-2-148,7-4 14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8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832,'-19'34'288,"42"-34"-275,5-2-1,7-2-84,-4-1-145,5 1 14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8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49,'64'75'251,"-37"-78"-202,-3-1-13,4-1-61,1-5 1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7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34 753,'-30'-35'332,"38"39"-182,7 2-54,13 5-21,11-1-35,-2-3-13,13 2-17,-5-5-14,6-2-46,4-1-111,0 0 10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7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0 860,'-58'33'322,"64"-35"-250,2-1-25,12 0-19,3 1-12,8 2-10,5 4-2,-1-1-3,6 2 1,2 0-35,-2-3-189,4-3 15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6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12,'1'6'332,"-1"-5"-216,0 2-26,0-3-38,0 0-10,7 1-15,23 5-1,39 3-17,-39-10-6,5-3-43,-1-2 2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5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2 553,'-16'28'279,"10"-32"-100,6 3-71,-2 1-23,3-1-37,-1 1-12,-1-1-17,1 0-6,-1 0-3,0 0 5,0 0 1,0 0 5,0 0 4,0-1 0,1 1 1,0 0 4,-1 0 0,1 0-2,-2 0 6,1 0-2,1 0 7,0 0 0,0 0-10,0 1-6,0 0-14,0 0-6,0 0 3,0 0-2,6-1 5,17 1 2,39 1-13,-22 1 3,-5-2-24,7 0-26,-3-8 607,-1-2-437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3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3-1 154,'-12'0'103,"-30"0"3,32 0-13,-1 0 14,7 2-15,0 1-15,1 0-13,3-2-26,-3 2-15,2-3-12,0 0-5,0 0 2,0 0-3,1 0 1,0 0-2,0 0-4,0 0 4,0 0-6,0 2 4,1 2 8,0 0-1,1 2 8,1 0-2,12 37 14,-15-34 3,-2 2 3,4 0-1,5-1-20,-3 1-3,2-2-4,0 0 3,-3-3 2,5 1 1,-3-5 6,4 6 0,0 2 8,0 2 0,2 9 0,-4-3-5,-1 6-9,-2 2-3,0 4-3,4 6-5,0 5 3,-1 4-4,-1 5-1,-5 2 0,-2 1 3,-3 2 4,-8-6 10,-3-1 2,-2-3 4,-4-3 0,-1-4-7,-7-3 6,-6-6 3,3-3-4,-7-10-3,3-2-4,7-8-14,-2-4 1,15-2 5,7-1-8,6-5 2,3-2-4,4-4 1,6 0 2,6 1 4,9 3 0,4 3 5,-2 3 2,7 7-8,-5 6 3,-5 11-8,-3 5 3,-8 13 0,0 6-2,-9 10 1,-2-3-5,-6 8 7,-7 0 0,2 2 0,-1 4 1,1-6 0,1-5 2,4-12 10,4-8-3,1-14 11,6-3-4,4-10-10,2-1-1,8-4-15,0-6-9,6-2-36,0-4-346,2-8 28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0:24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 969,'-10'-3'383,"5"4"-290,1-2-21,1-1-20,1 2-40,1-1-4,1 0-11,0 1 4,0 0 5,0 0 1,0 0 5,0 0-10,0 0 2,8 2-2,41 12-7,-24-9 5,4-2-3,5 0-3,14 0 9,-1-1-5,6-1 3,1 1-3,-6 0 2,3 0 3,-1-1-2,-3 0 9,4 3-12,-4-2 9,-4 1-4,-1 0-3,-9 1 9,-4 1-11,-5-2 7,-4 1-7,-6-4-3,1 3 10,-3-1-7,0 1 4,0-1-1,-2-2-11,-3 2-7,-1 0-15,-3 1-23,2 4-16,-5 1 4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2:05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47 900,'0'1'329,"-3"-2"-279,-9 0-16,-5-1-19,-1 0-7,-9-1-6,0 0 0,3 3 6,-5-2 6,8 3 9,2 0 9,1 1 6,-1 0-6,7 1 4,2 0-9,5-1-4,3 3-8,4-3-15,0-2 4,-2 0-11,1-1 4,25 0 2,39-2-2,-20-2 0,10 2 5,9-1 2,4 2 0,12 0 2,12 2-6,10-2 3,4-3 7,15 0 4,2-3 4,3 2-2,10 1-10,5 5 5,-6-1 5,5 1 6,-6 2 3,-14 1 2,-2-1-5,-7-2-6,-11 1 5,-8-2-7,-9 2-1,-19-2-3,-6-1-2,-18-2-7,-6 0 2,-9 5-3,-8 0 3,-4 4 3,-4-4-10,-10-1 9,-3-1-11,-5-2 6,7 5-5,-5-5-24,2 3-6,-5-1-37,-4-2-12,0 3 5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3:01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53 691,'0'-1'316,"0"0"-139,0 0-42,-1 0-52,0 0-6,0 1-18,-1 0-9,1 0-3,0 0-11,0 0-19,-4 3-3,-3 10-11,-30 36-2,37-29 3,-1-1-1,5 2-13,0-6 2,4-3 3,0-10-1,2-3 1,2-3-1,1-9 1,0 2 2,-2-5 12,0 0-5,-6-1 2,-1 3-1,-5-2-2,0 5 1,-5-1 2,-2 2 2,-3 4-7,-3 4 0,1 6-3,3-1-3,5 4-1,-1 0-4,7 2 2,0 5 3,5 0-3,2-1 11,1-3-8,-1-6-4,2-2 6,3 0 0,-1-5-1,1 2 3,-4-5 5,-3-1 1,-1-1 1,-3 0 3,-4-4 0,-2-2-2,-7-2-1,5 2 0,0 5-8,-2 3 2,2 4 7,-4 1-2,3 1-4,1 4-8,2 7 4,1 3 3,5 3-10,3 2 8,3-2-3,3 1 0,1-4 8,2-3 2,-1-10-13,0-2-1,2-6 2,-4-2 0,0-6 15,-2-1-3,-4-9-2,0 1 2,-8 3 4,-3 2 5,-4 7 6,-3 2-3,-3 7-3,2 3-11,-2 7 2,2 4-1,3 2-12,5 5 0,7-1-31,4-3-5,10 0-21,3-5-6,12-7 5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9.32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596 638,'0'-11'321,"1"7"-96,-1 2-99,0 1-7,-1 1-26,0-1-8,0 1-25,1 0-11,0 5-17,2 30-17,18 130-5,1-24-5,4 28-10,6 11 10,0-9-19,-3-9-9,-5-13-6,-4-19-4,-8-26 13,-2-18 4,-3-32-3,-5-17-5,-1-24-27,9-10 0,0-29 0,4-21 3,0-42 28,0-17 3,2-25 16,-5-12 1,4-13 3,-9-6 3,3 0 9,-2 5 9,-1 15 17,1 8 0,-2 24 4,1 15-4,-1 33-13,-2 23 2,0 21-15,0 20-13,4 41 2,2 23-4,4 68 0,-5 18 3,-4 23-3,0 10-4,-3-4 1,0-8 3,0-15-4,-1-21 1,1-45 1,2-19-5,6-38-26,3-22-8,9-44-8,-3-27 8,8-42 30,4-19 11,-2-30 3,8-7 0,-6-26 2,0-5 4,-4-6 16,-9-2 11,-7 22 4,-2 11 2,1 35-2,-9 25-9,4 44 14,-5 23 11,-10 32-12,7 19 0,-10 49-28,-3 29-15,5 65 2,4 20-3,5 15 9,7-5-2,-1-23-5,6-5-1,-2-24 3,-3-7-6,6-18 8,-4-16 1,1-12-9,2-13 8,-9-16-10,1-10 1,3-19 2,-4-11 1,1-8-3,0-4 1,-4-4-4,7 1-7,-3 0-2,0-1-16,0 0-44,-1 0-9,-2-11 47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8.3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84-3 761,'-1'0'322,"0"0"-196,-1 12-21,-9 46-50,5-21-15,0 17-16,0 13 5,0 17-2,5 9-2,4 5 0,-1 1-4,3-8-11,-2 0 0,1-2-2,2-1 3,-3 5-4,0-6-2,0-1-6,0 2-8,1-5 9,-1-5 3,-1 5-3,-1 1 2,-1 3 3,0-1-6,0-4 6,1-7 0,-1-6-11,-1 1 4,-2-8 2,0 0-8,1-5 12,-1-6-4,1-4-5,0 1 5,-1-1 0,2-1-2,1-2 8,-3-7-1,3-3-8,0-5 8,-1-10-2,1-2 2,-3-8-4,3-1-2,0-1 3,3 1-2,-1 2 2,0 0 3,-2 5 0,0-1 2,0 2 8,0-3 3,0-4 0,2-3-1,-2-5 1,0 0-2,-1-1-6,0 0-2,1 0 6,-1 0-10,0 0 3,0 0 3,0 0-14,0 0 9,-1 0 0,1 0-11,-4 0 11,-5 0-3,-34-7-10,31-4 7,-3-1-4,-6-2-2,-4 4 5,-9-1 1,-5-2 1,3 1 3,-3 1-4,7 2-10,0 7-16,1-1 2,-1 3 0,2 4 7,1-4 16,-1 5-2,4-3 4,-2 1 0,4 1 5,-8-1 3,-5-1 3,-5-2-2,-6-1-8,6-1-1,3 0 8,3 1 8,3 1-4,2 4 1,4-2 3,-2-2-3,-2 2-3,7 0 0,-3-1-6,3 1-2,-1-2 4,-8-3-5,5-3-2,-4-2-4,6-2-3,-2-1 2,-1 0 7,1 0 0,-3 4 0,0 1-1,0 0-6,-6-1 1,1-1 3,1 3 1,-2-2 1,0 2-3,6 3 0,-3-3-2,8 3-1,4 0 6,1-2-1,6-1 0,2-3-3,2 4-1,1 1 7,1-2 2,2 5 1,1-3 1,1 2-10,2-3 2,2 0-3,-1 1-1,5 3 17,-2 0-5,-2-1-4,2 1 0,-1 0-8,1 0 0,0 0 11,0 0-2,0 0-6,0 0-1,0 0 4,4 0 0,2 2 0,0-1 2,1 3-1,31 14 0,-35-19-1,0 1 0,-1-1-5,-2 1-1,0 0 7,0 0-4,0-1-11,0 0-5,0 0-20,0 0-5,0-22-11,1-40 0,4 25-4,1-1-7,3-7-129,1-1 13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6.65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 0 822,'-10'122'305,"2"27"-255,2 44 1,4 16-9,5 28-21,2-5-7,4 0-8,-2-6-13,1-22 7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6.37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4 1 879,'-22'54'342,"8"49"-243,6 32 2,-2 59-28,8 26-13,0 23-33,-1 0-7,3-6-13,0-5-7,2-6 0,4 2-12,6-3 7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6.08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5-5 746,'0'28'336,"-4"16"-154,2 51-87,1 29-26,-3 57-23,2 26-14,0 31-6,-1 13-6,0 11-16,-4 6 10,-1 12-31,1 0-19,-3-11-255,8-19 20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5.8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7 0 832,'-14'51'334,"-1"21"-235,2 43-25,2 24-15,1 41-36,1 11-6,5 27-3,-5 2 1,7 3 0,3 16 0,1-7-8,5-4-3,-1-15 0,3-30-4,1-53-22,0-31-12,3-53-159,-3-23 133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5.5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7-7 962,'-12'44'346,"1"16"-299,6 39 13,-5 21 4,4 35-8,2 17 0,-1 21-18,1 10-4,-4 9 0,-2 11-18,5 4-5,-4 0-1,6-11-14,0-24 6,0-36 2,6-16-12,0-34-23,8-13-17,0-35-46,4-19-20,4-49 74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5.14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-4 940,'0'-1'351,"0"1"-277,6 11-13,8 72-18,-17-25-7,4 32-7,2 18-1,4 33 1,1 13-4,-2 21-1,0 4-2,0 15-20,-2 11 4,-3 7-11,2 3-8,-3-23-1,0-12-13,0-29-3,-1-21-8,-1-26-9,-1-21-1,1-37-2,1-12-255,1-29 22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4.56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-1 390,'0'0'201,"0"0"-46,0 0-1,1 5-44,1-1-17,-2-4-41,0 0-12,0 0-5,0 0 2,1 6-2,3 7 1,17 42-3,-16-26-7,3 5-7,-3-1-6,2 3-2,0 7-3,-1 4-6,2 7 2,-4 4-2,-1 3 0,3 1 1,-4-1-3,2 6 3,-1-3 1,-1 0 4,0-3 1,2 3-4,4 6-1,-6 6-4,6 7 0,-7 0 1,2-4-2,4-8 5,-2-3 2,6 2-3,-4 0 0,-2 4-4,1 3 2,-1 1-3,0-2 8,-2-2-1,-2-4 0,5-7 13,0-4-6,5-5 7,-4 4 2,-6 4-6,1 6-5,-5 6 7,5-7-2,-6-7-8,1-7 0,3-7-8,-6-2-2,7-3 3,-1-2 0,-1-8-1,2-6-9,-6-15-26,2-4-23,9-12 3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3:14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84 545,'-23'-6'272,"11"5"-123,0-3-19,-2 1-32,10 3-17,-5-2-8,6-1-14,0 1-10,2 2-24,0-1-4,0 0-12,0 1-5,1 0-4,0 0-1,0 0 1,0 0 0,3 0 1,18 7 0,38 10-2,-28-15 0,3-2-1,-4-4 0,2-4 1,2-4 0,3-4 3,3 0-1,13-2 0,5 0 3,9 0 0,-2-3-1,-5 5-3,1-1-1,-3-1 1,8 4-1,6-3 8,0 1-7,-4 4 1,-2 2-1,0 6-5,4 1 4,10 2 2,-5 0 0,-6-2-1,-4 3 3,-8-1-5,9 0 1,3-4 7,-4-3-6,-7 5 0,-10-5 1,-9 8-7,-5 3 6,-5 1 0,-4 5 0,-5-2 4,-2 2-4,0 4 1,-4-2-1,-1 3-8,3 1 7,-6-4-3,4-3 0,-6-2 5,2 0-6,-1-4-2,-2 2 2,0-3-8,-7-1 1,3 0-2,-3 0 1,0 0-15,0 0 28,-1 0-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1.3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24 855,'-3'-9'339,"5"5"-234,-5-3 6,3 4-14,-1 1-10,0 2-12,1 0-13,0 0-7,0 0-4,0 0-18,11 23-2,16 51-13,-14-26-10,1 9-1,-5-2-4,-2-4 1,1-3-1,-4-11 2,2-6 4,-4-13-6,2-7-2,-3-7-5,3-2-9,-1-3-1,-3 0-2,0-1 6,0 1 3,8-23 3,13-37 4,-8 36-7,0 0 0,1 8 5,0 0 2,-3 8-7,-1 9-4,0 8-4,-1 8-6,3 13 10,-3-2-2,0-3-10,3 2-4,6-9-16,0-4-10,13-2-29,2-6 12,0-11 42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40.6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824,'0'3'332,"0"0"-207,0 1-32,0-4-7,0 0-3,2 18-12,8 45-2,-3-21-24,2 8-15,0 10-13,1 3-10,-1-1 0,1 2-3,0-7 0,-1-3 2,-3-10-6,-2-7 2,2-10-5,-3-9-4,1-6 8,-1-3-1,-3-8-10,-1 1-3,-1-5-1,0 2 1,1 0 12,0-9-3,1-52 4,2 29-2,5 0-3,1 1 11,1 5-5,1 4-2,-2 9 6,-3 3-5,1 7 6,-3 4 1,1 6-6,0 1-5,0 10-5,5 6 1,0 2 1,1 6 7,4 0-6,-2-8-8,5-1-27,1-6-12,2-10-22,5-1 132,14-5-4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0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31,'17'12'567,"16"5"-622,12-3-95,20-18 10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2 1480,'-32'2'534,"9"-1"-332,25-1-397,5-3-31,10-10 409,8-6-19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1744,'-27'78'580,"13"-4"-607,2-5-33,7-26-129,4-22 12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1643,'-23'84'475,"0"14"-137,5-6-29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8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1627,'92'-32'536,"-73"41"-529,15-4-75,12-2-47,17-19 490,11-14-327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63 1781,'-14'0'532,"11"-3"-627,18-16-102,8-7-7,9-27 316,2-9-12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1718,'-22'51'531,"9"7"-651,5 5-67,-1-5 12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3:13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90 801,'-4'2'295,"-2"1"-240,-28 19-6,31-22-20,-1 2-11,2 4-13,-6-2 1,-1-1 8,3 2 7,-6-2 16,-2-1 8,1-2 4,0 0-4,8 1-15,4 0-6,0-1-16,0 0 3,0-1 4,0 0-7,0 1 1,0-1-3,0 1-5,0 0 9,-6 0-6,6 0-4,0 0-1,-4 0-4,4 0 5,0 0 4,0 0 0,1-1-1,6 0-3,19-1-2,39-3 1,-29 0 1,10-1 0,8 1-3,6-5-2,11 2 5,1-3 1,-1-2 5,-4 2-1,-6-2-5,5 0 1,10 3-6,1 0-1,-3 1 4,-8 4-2,-9 1 11,-2 4-2,8 3-1,-1 3-4,-1 2-3,-9-1 3,-10-1 3,-11 1 5,-4-2 1,-1 2 1,-4-4 1,-3 1 0,-3-1-1,-7 0-4,-1 2 0,-3-4 3,-1 0-7,-2-1 1,-1 0-3,-1 0-3,0 0-8,0 0-39,0 0-30,-1 0 4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16,'60'24'569,"19"3"-655,1-4-82,-12-20 10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5 1558,'-7'-2'461,"4"-3"-558,13-3 4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1709,'27'-24'544,"-25"7"-629,0-8-76,-2-21 10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7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4 1850,'-15'3'575,"9"-1"-627,12 2-114,5-4-46,6-10 660,1-13-384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768,'-2'46'587,"10"2"-631,7-1-124,-2-13 113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04,'63'17'612,"-72"21"-592,8 21-18,1 4-16,4-13-69,9-8-77,11-24 99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959,'-17'23'657,"9"7"-685,7 1-41,0-13-79,5-5-74,13-27 13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1889,'24'13'600,"22"-10"-706,11-7-71,24-32-375,9-15 36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1634,'-22'23'584,"6"4"-440,9-1-284,2-3-72,10-14 13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27,'7'34'586,"6"3"-447,10 4-210,5-5-60,5-24-83,8-7 11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54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103 872,'0'-1'350,"0"1"-225,0 0-28,0 0-26,-1-1-5,0 0-29,0 0-6,0 0-17,-2-1-12,-3 0 0,0 1-12,-26 7 9,30 3-3,2 4 3,4-1 10,3-1-19,2-1 10,4-3-6,1-2 4,-2-6 7,0-1-4,0-11 4,-2-3-3,-3-3 8,-2-3 5,-7-3 18,-5 3-10,-3 3 7,0 4-6,-4 11-15,-1 1-3,-4 6-11,-1-1 3,3 9-5,2 4 7,3 5 0,4 7-3,6 0 3,2 3 0,9-5-2,-1-5 1,7-5 1,-4-5-1,2-7 7,1 1 0,-3-6 13,1-2 5,-5-7 10,0-4 1,-6-5-2,-2-1-2,-6-3-12,-3 0 2,-8-1-8,-2 2 0,-1 11-7,0 0 4,7 14-10,-1 2-2,2 6 1,5 9-2,4 5-7,8 5-8,10 4 10,4-2-10,4-5 16,-3-5 6,2-10-11,-2-4 8,1-11-3,1-3 0,-2-8 17,-1-5-4,-6-5 8,-5-4-7,-7 0 0,-5 1 9,-9 2-5,-5 3 4,-5 4-9,-2 5-4,1 12-4,0 5 3,2 10-4,2 5-8,9 9 2,-2-2-5,9 8 0,5-4-5,9-3-4,7-2 3,3-5 3,4-2 12,-1-13 5,1-3-5,0-7 0,-2-4 3,-2-7 4,-2 1 3,-8-6 4,-4-2-5,-10-2 2,-4 1 2,-8 4-1,-5 2 3,-4 11-4,-1 5-4,6 10-1,-2 9-7,8 12-10,2 3 6,6 5-17,6-2 5,5-6 7,3-6-10,6-9 15,5-2 2,1-11 2,0-5 6,-1-10 7,-2-7 3,-5-7 2,-1-2 5,-7-2-8,-2 4-6,-8 6-1,-6 1-4,-6 14 2,-1 3 2,-2 16-10,1 12-24,5 10-43,0 2-50,13 2-59,8-2-208,12-11 26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8 202 1844,'0'-15'566,"29"-23"-675,13-21-74,29-31 11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1929,'-11'35'618,"6"3"-633,15-12-157,6-2-85,-3-21 16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0 1873,'-3'57'606,"18"6"-684,8 0-110,3-24 12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1705,'0'0'477,"29"-7"-650,8-14-50,27-17 148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9 1716,'2'0'454,"15"-6"-638,15-27 10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5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918,'4'14'542,"16"-2"-682,21-9-127,7-7 3,12-14 169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4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0 2050,'-23'-6'601,"14"2"-704,19 3-128,8-9-66,15-9 20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24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-5 1197,'-7'-7'418,"8"10"-379,0 2-20,5 25-7,1 15 2,-4 32 6,-1 24 14,-4 40-11,-1 27-10,-4 44-13,-2 20-7,-6 31-20,-3 3-2,-1-8-2,-4-14 18,2-25 45,-3-10 15,1-18 28,8-1-3,-4-25-16,7-13-4,-2-36-23,4-19-14,5-31-9,3-17-5,5-19 0,0-10-3,1-10-10,4-3-3,-2-3-7,2-2 1,2-4-4,0-1-2,4-5 2,2 1-6,7-6 9,0-1 8,7-4 2,3-2 8,7 0 12,7-2-13,11 2 4,11 1 7,19 3-11,11 4 14,11 4-7,12 5-2,20 7 2,8 3-2,32-6 1,3-1-4,17-7 3,9-2 0,4 4 0,11-1 3,9 5 9,6 6-5,12 8 7,1 5-9,7 9-8,-3-2 8,5-3-5,-3-7 0,-3-11 11,4-1 1,-10-7 13,-1-1 13,-7 1-3,-8 0-8,-9 2-3,-9 2-8,-10 0-6,-9-1 7,-23 1-6,-5 1-6,-29 1 2,-11 4-11,-19 1 4,-14-1-6,-20-3-17,-8-1-19,-22-2-65,-18 0-30,-34-11 77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3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99,'-13'6'305,"10"-1"-141,-3-4-36,6-2-41,-1 1-9,4 0-34,-3 0 0,0 0 4,23 4-4,29 4 1,-20-6-17,4 1-13,1-3-12,3-2-15,-7-2-7,-1 1-49,-1 2-29,4 3 58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2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-1 599,'-14'2'310,"0"1"-3,1-2-185,8 3 12,-2-4-12,8 2-34,1 0-15,3 0-49,3 3-6,7 1-18,4 1-8,7 1 10,2 0-2,3-3 0,-3 0 6,-1-2-4,-2 0-1,-4 2-7,0 1-29,-10-1-21,-1 0-12,-6 1-20,-6 0 2,-4 2-294,-6 0 26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48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7 515,'-1'0'245,"0"0"-99,0 2-45,0-1-56,1-1-11,0 0-19,11 6 1,39 7 4,-24-18 6,5 0 8,0 1 0,4 0-6,0-2-6,-2 0-10,6 3-2,0-2-4,2-1-1,6 2 6,-2-5 1,10-1 10,4 5 3,-5-8 2,2 4 2,-4-2-4,-4-2 2,5 5 2,4 0-2,-5 2-5,2 4 0,-3 1-14,-5 2 1,2 3 2,-3 1-11,2 4 8,-1-2-2,2 1 1,1-3 10,1 2-1,1 0 1,-6-3 4,1 2-2,-5-4 11,0 1 4,8 2 1,-5-1 1,6 0-23,0-1-4,-9-1-9,5-1-5,-2 0 4,-4-1-1,6-3 0,-7-3 3,-3 2 0,3-1 2,-8-2-3,3 5 1,-3-4 1,-5 5 0,-3 2 1,-6-3-1,-4 3 5,-3-2 0,-2 1-5,1 3 4,-5-3-8,0 2-3,-4-4 8,0 2-6,0-1 7,0 1-2,-1 0-1,0-1 5,1 0-6,0 0 8,-1 0-9,0 1 0,1 0-2,0 0-4,0 0 11,0 0-1,0-1 8,0 0 4,0 0-6,0 0-1,0 1 2,0 0-2,0 0 10,0 0 4,5 0-6,0 0 1,-1-1-15,29-1-4,-28-2 2,1 1 0,-5-1 2,3 1 4,-3 1-6,-1 0-3,0 1 5,0 1-4,0 0 5,0 0 3,0 0-7,0 0 3,-1 0-1,0 0 1,1 0 5,0 0-2,0 0-3,0 0-3,0 0 3,0 0-2,0 0 0,0 0 0,0 0 0,0 0 1,0 0 2,0 0-1,0 0-4,0 0 6,-1 0 5,0 0-1,1 0 2,0 0-4,0 0-9,0 0 2,0 0 0,-1 0 0,0 0 3,1 0-2,0 0-2,-1 0-5,0 0 1,1 0 1,0 0-3,0 0 4,0 0-3,-1 0 6,0-1 1,1 1-3,0 0 3,0 0-5,0 0 1,0 0 4,0 0 4,0 0-1,0 0-1,0 0 1,0 0-4,0 0-3,0 0 4,0 0-6,0 0-1,0 0 2,0 0 2,0 0 3,0 0 1,0 0 3,0 0-9,-1 0-2,0 0 3,0 0-9,0 0 1,0 0-6,0 0-22,0 0-5,0 0-23,0 0-20,0 0 6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2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6 766,'-2'-31'341,"0"11"-165,8 15-92,2 7-18,9 17-10,4 8 3,4 20 11,0 11 0,-2 9-7,-3 2-19,-9 8-16,-6 5 2,-12 14-15,-5 15-71,-13 3-8,0-9-21,4-25-27,2-20 54,16-35-261,3-8 228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2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-2 883,'-27'2'322,"1"18"-269,0 8 3,2 25-22,3 14-7,4 19-13,7 11 3,8 6 0,4-3-15,10-13-15,3-8-13,5-24-18,4-8 5,4-18-8,2-12-177,10-20 16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1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6 2 906,'-2'-6'362,"-3"6"-230,-1 6-7,-7 8-38,-4 9-30,-7 15-35,-1 8-9,-8 13-9,-1 7-1,0-4-31,0-4-21,12-13-42,4-15-33,9-17 8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1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2 952,'-8'3'365,"5"3"-274,-1-1 1,6 9-25,3 3-10,5 6-18,5 4-4,3 0-17,1-1-6,4-1-6,1-2-10,0-5-9,-2-1-15,-4-2-40,0 1-25,-6-5 5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1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4 54 696,'22'-26'299,"-4"11"-158,-10 2-11,-3 13-42,0 3-8,-5 16 7,-2 12-12,-13 21-17,-8 14-5,-16 16-37,-3 4-3,-1 3-10,-4-2-4,0-10-8,2-7-2,-4-21 4,11-8-1,2-21 8,3-12 7,10-9-1,0-11-2,11-13 1,10-4-7,5-9 2,6 0 2,16 7-1,-1 5 1,9 14-7,7 11 2,0 17-1,1 11 3,0 15 4,-5 2-6,-1 3 1,-3-3-1,2 1 0,4 2-43,-7 4-25,5-5-18,-6-13-171,-6-14 19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51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-4 1000,'-8'-1'374,"6"6"-329,4 13 18,0 3-1,2 19-6,-3 8 6,7 27 1,-2 17-19,2 14-13,1 5-5,-8-6-10,0-3-9,-11-14-2,0-6-5,-2-11-2,1-13 8,5-16-5,3-11 7,0-22-21,0-5-20,6-13-46,9-9-18,9-21-22,-1-13-149,9-27 194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6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212 971,'-11'8'385,"1"-6"-242,0 2 2,1-7-35,1-2-11,1-3-41,2-4-26,-1-4-10,1-5-14,1-6-2,-1-3 7,0 4-4,1-1 3,-2 9 15,1 1 2,2 6-1,1 6-2,0 5-14,2 9-13,0 18-1,0 7-3,1 15 0,2 4 4,2-2-5,2-3 5,0-8-9,-1-4 4,-3-13-11,-2 1-6,-3-10-6,-1-2 1,-8-1-4,-2-4-7,-4-3-6,0-4 4,-3-4 9,-2 2 14,-1-4 18,-1 3-1,12 0 27,5 2 13,6 1-1,7 0 1,3 4-30,5 3-8,10 2 0,2-1-19,6-2-30,-5-2-25,4-2-42,-2 1-1,-9 4 7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6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0 1023,'-3'0'390,"-1"-1"-272,-3 3-67,-5 1-11,-4 3-20,-5 0-19,-3 3-8,0 5-4,-2 0-3,1 5-1,3-3 1,5-1 12,6-1 4,5-5-5,4 0 3,3 1 7,8-3 9,4 5 20,8 0 1,5-2 2,4 3-4,0-2-21,-1 1-3,-7-4-6,3 3-12,-13-5-12,-1-2-42,-5 2-31,-12-4 5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5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268,'-2'15'460,"6"13"-397,-5 12-7,1 8 2,3 13-22,-2-3-17,2 2-33,3-5-32,-1-13-74,2-5 655,1-8-42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5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237,'2'28'414,"2"28"-408,-1 13-4,-1 10-39,0 3-28,1-11 3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8.93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2 198 494,'15'-44'302,"-27"43"12,3-1-215,-6-3-31,8 1-30,0-1-9,0-1-2,2 3 3,2-1-7,1-1-6,6 1-9,3 0-9,10 3 0,7 1 2,10 0-2,9 0 5,5 0-4,-1-4-3,0-2 7,-3-3-6,-4-3 9,2 2 5,-1-4 5,-4 1 12,-6 3-6,-5 1-8,-13 1-6,-9 2-9,-6 2 2,-6 2 9,-8-1-1,-1 3 1,-10 1-7,1 7-4,2 4 0,-2 0 2,3 10-3,-3 0 2,4 14-14,3 11 0,2 11-10,3 8 0,3 9 6,-1 2 0,7 1 16,-1-3-6,4-11 10,3-5 0,3-15-3,1-6 4,-2-12-8,2-9-2,-1-11-11,0-8-8,2-16 5,0-10-6,1-21 11,1-5 4,0-3 0,-1 0 7,-5-5 3,-1 1 6,-4 2 3,1 6 3,0 18 1,-2 4 0,3 20 5,-1 7 2,1 29-5,-1 18-1,-2 30-7,1 18-4,-3 16 3,1 4-4,-3 12-7,1 1-4,-1 1-123,-2-7-198,5-23 21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5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-4 1299,'-3'0'497,"-3"5"-376,-1 8-6,-5 14-52,-2 11-23,-6 14-31,-5-1 1,-1 6-38,-5-4-32,0-8-83,3-4 625,4-13-38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5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213,'19'5'467,"10"5"-374,6 3-8,5 6-49,0 0-35,-1 2 2,-3 1-6,-5-3-28,-6-6-16,-8-4-65,-5-6 39,-6 1 3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6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23 638,'-31'-45'343,"26"31"-34,7 5-237,2-3-22,9 1-38,4-1-8,6 0-4,3-2-3,0 1 0,0-2-1,-3 0 4,-3 5-2,1 7 7,-1 3 5,-1 8 14,-1 6 11,-7 1 11,-2 4 1,-5 0 0,-1 3-5,-7-3-19,-1 0 1,-8-2-11,-2-5-1,-2-2 9,0-2-2,2-5-5,0-3-6,4-3-3,-1-3-5,4-6-8,2-2 3,2-8 0,1-2 4,5 3 6,0 0 2,4 8 0,3 9 2,2 9-13,2 4-1,5 12-3,-1 1 2,2 2 6,-2 2 1,-1-9 1,0-1-4,-3-9-7,1-3 1,-2-4-3,0-3 0,-2-3 18,-2-2 3,-4-7 24,-1 1 11,-3-4 4,-3-3 6,0-1-17,0 6-6,1 5-5,4 5-10,4 12-17,-2 1-8,9 12-4,-4 1-2,1 2 14,-1-4 2,-1-5-1,4-2 7,-4-8 2,5 2 3,-4-7 9,-6-7-1,6 0-4,-4-5-1,-3-3-11,-1-1-2,-2-5 1,-2-2-1,1 2-24,3 2-22,3 4-75,3 4-34,5 0 290,4-1-14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6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8 916,'7'-6'375,"-6"4"-222,1 7-20,-2 11-44,-4 12-18,-2 12-43,0 4-10,3-1 1,2-7-10,5-9-42,-3-7-17,1-11-36,1 1-16,-1-10 6,0 0 5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6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87 950,'-1'0'407,"0"0"-256,0 0-40,0 0-22,0 0-58,-2 7-9,2 6-21,7 31 3,2-28 6,0-2 0,2-5 19,2-3 5,-1-4 8,3-1 1,-1-5 0,0-1-4,1-5 5,-7-3 2,1-1-11,-4-3 6,-8-3-7,2 0-5,-12-3-8,-3-2-7,-6 3-2,-1 4-7,-2 10 8,-1 9-7,5 13-15,1 6-10,6 6-48,2-3-22,12-3-80,4-6-15,12-9 89,10-3 2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5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349 912,'-4'-2'332,"0"1"-271,2 0-4,0 1-2,2 0 3,0 0-3,0 0 3,0 0 3,0 0-1,0 0-12,0 0-4,0 0 0,0-1-8,0 0 1,0 0-10,2-7-19,15-39-5,-6 17-1,-2-1 5,-4-4 6,-1-2 5,-4-1 3,-1 4-3,0 4-6,1 9 0,-2 6-3,0 4 7,0 6 4,1 0 2,1 6-8,0 2-5,0-3-9,0 5-3,1 24 2,6 33 1,-3-27 5,5 3-1,-1-1 1,-1 1-5,1 0-3,-1 0-1,-1 3 3,-3-3 4,-1-1-2,0 0 0,-1-9-3,1 0-2,-2-9 7,0-6 0,0-5 5,-3-7-4,2-1 3,0 1 2,0-2-6,1 1 3,-1-1-6,-6 0 0,-6-1 6,-25-5-3,26 3 4,-1 0 2,3 5-4,0-4 4,2 3-3,1 4-3,4-4-3,-5 0 1,5-1-3,0 0-1,1 0 3,2 1-3,0 0-1,0 0 0,16 2-4,35 5 6,-25-7 5,0-3-3,4 3 8,-1-1-2,1 1-1,-3 0 6,-3-2 1,-4 0 0,-7 0-3,-2 1 0,-7-1-2,0 3 1,-2 0 3,-2 0 3,-1-1 7,0-1-3,0 1-10,0 0-2,0 0-13,-3 0-11,-1 1-39,2-1-30,2 0-100,0 0 11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53:00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9.6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 6 585,'-46'29'298,"36"-29"-107,2-3-61,-2-2-29,4-1-24,0 0-5,0-1 0,2 0-6,3 6-5,1-1 2,-1 1 3,1 1 7,0 0 7,0-1 0,0 0-7,0 1-5,0 0-10,0 0-8,0 0-21,0 0-2,0 0-15,0 0-2,0 0 2,12 5-1,42 26 4,-31-19-2,3 4 3,0 6-4,-1 1-8,2 4 3,-4 1 7,0 0 6,-8 2-6,-10-4-2,-8 5-2,-9-3-2,-7 3 19,3-1 1,-5-3-9,0-2-6,-2-5-6,-1-5 0,3-2 0,3-1 5,2-3 2,3-1-4,6-4 4,1-3-1,3-1-10,1 3 0,1-4-5,1 1 2,0 0 2,0 0-2,0 0 3,0 0 4,-2 0-8,2 0 2,0 0-3,0 0-8,0 0-14,0 0-9,0 0-34,0 0-22,0 0-39,0 0-29,0 0-48,0 0 9,0 0 12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8.5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5 0 1032,'28'14'425,"-35"-19"-275,-1 3-37,1 0-15,-10 0-27,5 5-3,-3 1-14,0 0 1,-1 0-4,2 0-5,-2-1-4,0 3-6,2 0-6,0 2-7,3 3-7,-1-2-2,2 4-12,-1-4 3,0 0-5,1 6 2,-1-5-1,4 6-5,-1 3 5,0-2-4,3 10 6,-4-4 1,5 8-6,-1 2 3,5 0-4,3 4 3,1-2-9,5 0 0,5-1 9,3-1-1,6-3 15,4 1-1,2-5-13,0-5 3,-2-8-5,-1-4 2,-4-1 13,-2-3 1,-10-1 0,-1 0-2,-9-5-2,-2 1 3,2 2 2,-1-3 1,0 0-5,0 0-16,0 0-51,-6 0-35,-2-1-115,-34 0 21,32-1 107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2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3 749,'25'38'374,"-32"-33"-85,0-2-201,1 1 1,10 2-45,0 0-14,-2 0-15,10 3-3,-6-4 10,4 2 6,-1-4 6,-1-3 4,3-1 11,3-5-1,2-4 13,-2-3 9,-1-2-8,-4-3 2,-4 1-8,-4 0-9,-4 3-4,-5 0 1,-5 0-9,-4 3-4,-2 6-5,-2 7-17,-1 8 3,-2 6-9,1 6-42,2 3-12,15 7-59,2-2-40,9-2-40,9-2-108,10-12 19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8.11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 44 759,'-5'-32'319,"4"30"-190,-1-4-47,1 2-20,1 3-16,0-3-7,1 1-12,-1 3 2,0 0-13,0 0 0,3 24-4,11 48-1,-5-2 1,3 12-4,1 10-3,0-1-2,-6-6-3,-1-4-1,-5-11-7,-1-3-8,-2-15-11,-2-9-12,-1-17-46,1-13 5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2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0 1059,'19'-33'494,"-24"34"-188,1 7-169,-2-4-12,-3 8-56,0 3-23,1-1-29,-1 7-6,-1 0-9,-1 8-2,-2 3 0,0 0 0,-2 2 6,1-5 0,1-2-5,1-3-1,6-5-23,-1-5-15,5-5-48,1-1-49,2-6-51,8 1 10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1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 910,'-3'-2'424,"3"2"-148,-2 1-129,0-1-8,2 0-47,0 0-29,4 5-22,15 26 2,47 48-5,-32-32 1,0-6-28,1 0-7,-4-6 5,-1-3-9,-4-3 17,1-3-3,-5-7-7,-6-4 5,-4-5-14,-7-4 0,-5-4 2,1-1-5,-7-2-17,5 0-14,0 0-41,0 0-27,0 0-51,-7-4 643,-42-32-388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31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83 655,'-3'0'308,"1"0"-123,-1-1-57,0 0-52,1 0-7,1 0-9,0 0 3,-4-8 3,-21-35 1,26 37-9,1-2-4,0 0-1,1 1-1,-1 0 9,1 0-6,-1-1-18,0 3-6,-1-2-14,1 1 2,-1 6-6,0-1 5,1 1 5,-1 1-4,0 0 4,0 0-7,0 4-11,0 19 0,2 46-4,1-27 4,3 8-8,1 3 1,1 2 2,-3 0 0,-2-7 9,-3-6-2,2-7-7,-2-7-3,2-7-1,-1-5 1,-1-11 6,0-1 1,0-5-1,0-2-1,-1 1-1,-1 1 0,0-25 1,-2-47 2,-1 22-4,-1-6 1,1-2-1,-2-3-3,2-3-1,-1 1-2,1 1 6,2 5 4,0 15-3,2 10 2,0 16-3,0 7-1,-1 6 6,2 4-1,0 3 0,0-3-3,0 6-8,4 28 2,6 55-1,-2-31 2,-3 0 6,0 1-1,-3-5 2,0-3 1,-1-8 1,1-7 0,1-8 8,-3-8-6,3-8 5,-3-6-3,-3-6-9,3 3 0,-2-3-3,1-1-1,0-1 7,1 1-1,0-25 3,0-43-2,0 18-3,0-2 0,1-10-5,1-6 3,1 5 1,-3 8-1,2 24 2,-2 13 5,0 16 2,-1 4 1,-2 8-3,3 12-1,-2 22-4,2 7 1,1 14 1,-2 0-1,0-3 5,-1-3-3,-3-7 4,1-3-3,1-10-17,1-10-4,3-7-23,0-5-14,1-10-48,-1-2-38,-1-3-34,2-3-351,-2 1 37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3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7 797,'72'-30'331,"-63"48"-207,15 3-23,-4-1-1,1-1-32,6-1-15,-10-7-16,-3 0-7,-6-6 12,-5-3 5,-2 0 6,0-3 5,-2 0 15,0-1-5,0 1-16,-4-14-16,-15-39-34,9 27-2,-1-2-2,0-3 6,1 3-4,-4 1-11,3 11-22,-1 5-27,10 8-40,5 3-14,-2 3-14,-2-2-180,-7 4 223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909,'33'-13'317,"-30"26"-289,2 6-9,7 1-5,1-4-3,7 1 3,3-9-2,-4-7 7,2 1 4,-3-7 3,-4 2 3,-4-3 2,-7-2-2,-2 2 6,-3-3 9,-1 2-2,-1 2 0,-3-2-23,2 0-8,-5-3-14,2 3-2,3 1 7,2 5-4,5 3-1,6 3-8,2 1 5,3-4-2,4 7 4,2-4 10,2-1-8,3-1 12,-2-5 2,-4-1 1,-9-4 12,-9-6-5,-3-1 8,-7 1-3,7-4-16,-5 2-9,-2 0-49,3-3-26,-6 1 4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2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7 1026,'-16'-11'387,"2"5"-319,12 6-25,5 2-43,10 5-56,7 4 16,12 0 1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2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08,'-1'0'363,"8"7"-223,5 6-21,0 2-43,7 3-10,3 0-34,-2-3-20,0 1-18,-2-2-18,-3-5-36,2-3-21,-6-5 49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2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10 739,'-26'63'326,"22"-72"-165,0 0-52,3 1-46,1 1-13,1 5 5,0-3 1,-1 4-15,-1 0 2,1 1-32,0 0-6,0 0 7,0 0-3,5 13 5,13 39-2,-11-37-5,2-2-4,2-5 0,-1-3 0,0-5 9,3-2 14,0-6 27,2 1 3,-3-9 10,-1-3-5,-4-8-12,-5-2 5,-4-1-6,-4 5-4,-7 2-14,-4 3-9,-4 6-6,1 1-8,3 10-6,1 2-1,6 9-27,-1 5-12,2 5-24,4 4-25,5 1-21,4 3-19,6-5-21,2-2-16,8-12 10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1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419,'-1'0'39,"0"0"-6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0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833,'-2'6'309,"2"7"-242,2 5-39,3 5-14,8 7 2,3 3 20,5 2 9,-3-3 8,9-3-2,-7-7-9,0-4-9,-6-7-9,-8-3 15,-6-5 41,-9-3 19,-1-4 11,-3-1-16,-6-5-52,1-4-22,-5-1-23,-1-3 5,2-2-2,1 2-4,6-3 1,3 3-8,3 0 5,6 2 6,7 3-3,5-1-2,11 6-11,1 0-1,7 8 10,2 1 1,0 7 6,-2 3-7,5 6-14,-11-4-10,4 1-31,-3 0-12,-16-8-16,7 2-7,-4-3 6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7.30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2-6 763,'-9'7'351,"0"8"-152,-4 12-124,1 10-15,-5 8-34,-3 1-3,1 4-10,1 0-8,4 2 4,4 4-7,2-3-2,1 0 2,2-6-4,0-6 7,1-6-5,2-8-9,2-8-4,0-7-12,0-9-12,0 1-5,-2-6-50,1 1-179,1 0 18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0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686,'10'39'293,"-1"4"-179,4-5-17,1 1-10,-3-14-31,-3-7-12,2-7 5,-4-8 1,1-6 27,2-4 9,-3-5 9,4-3-1,-5-4-15,-3-4-7,-5-1-20,-5 1-10,-4 3-15,-2 1-4,-7 6-18,-1 5-3,-3 5-12,-3 3-19,7 9-23,4 2-22,9 4-51,8 0-12,9-6-15,8-2 8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6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345 1013,'-84'-25'382,"66"32"-295,7 5-7,12 10-39,11 10-21,6 12-20,1 2 2,10 2-2,-5-7 2,-2-4-15,-1-6 4,-15-11-10,1-6 10,-7-6 14,-8-3 8,-5-5 2,0-2-5,-12-8-10,5-5-10,-6-7-9,-6-6 2,5-5 2,0-4 1,9 4 13,9-1-4,11 9 5,3 3 3,18 3 6,1 3-1,7 3 10,5 7-8,-5 8-2,1 6 2,-1 11-13,-5 1 5,-2 6 1,0-1-1,-4-1 13,-3-3-13,-3-6 3,-3-3 8,-2-5-13,-3-3 14,-1-4-2,2-3-11,-2-6 9,2-4 0,-5-6 1,-4-1-2,-3-5 1,-2 2-11,1 6 1,1 0 12,3 13-9,-1 2 5,6 8-8,3 9-19,4 6 7,4 5 6,3-3-4,6-6 16,4-9-8,1-4-2,1-8 5,-8-6-2,-9-2 0,1-3 0,-7-2-5,0 1 5,-9-8 8,-11 0-14,1 2 16,-11-5-9,7 4-3,-2 2 6,1 3-6,9 8 10,7 10-9,5 7-7,13 16 2,8 6-8,12 10 7,-2-4 14,1-9-4,-5-7-2,-6-10 10,2-4-2,-7-11 50,-4-5 19,-8-9 7,-1-2-4,-4-6-41,-2-1-16,-9-6-17,-4-3 0,-5-4-4,-5 1-3,1-1-6,-1 1-11,-5 7-16,3 6-4,-5 8-44,3 1-12,5 9-32,-1 2 81,1 9 2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5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27 781,'-13'-37'328,"12"25"-190,1 7-55,1 11-59,12 10-11,4 9-2,9 8-3,-3-1 3,1-6-3,-2-8-4,-3-7 6,6-8 22,-5-3 18,-7-9 29,-1-3 23,-6-6-4,-4-5-10,-3-7-24,-3-2-21,-9 2-19,-5-2-12,-8 7-5,-1 4-7,1 10-11,6 10-9,3 17-28,0 7-15,8 18-24,1 2-4,16-7 2,16 1-4,11-19 4,7-10 10,1-10 23,-8-14 18,-3-14 37,-2-6 19,-2-5 15,-3-1 6,-9 2 9,-2 11-4,-12 5 9,-6 4 6,-12 6-10,-5-1-5,-2 7-5,4 3-17,4 7 5,4 3-5,6 6-15,5 6 8,8 10-8,5 0-4,10 0 6,1-3-7,8-4 2,-3-1 16,0-3-11,-3-1 5,-11 0-4,-6-1-6,-11 3 1,-5 0 6,-11 1-23,0 2-28,-4-3-31,-3-2-29,9-7-153,2 0 17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5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322 548,'10'24'279,"-2"-8"-21,7-2-189,-4-10 1,-1-7-10,6-8 3,-1-4 9,-5-9 9,-1-2 9,-8-7-1,-1 1-4,-5 0-10,-5 4-23,-6 7-24,-9 1-2,-9 10-24,-6 4-7,-6 12-13,3 5-27,6 10-26,7 1-9,17 0-8,6-2 3,14-7 9,7-7 17,16-10 12,11-5 17,4-10 34,2 2 8,-5 5 16,-10 0 5,-1 7-4,-5 1-2,-3 3-5,1 3-11,-1 1-5,-2 3 5,-5-3-4,-4 0 6,-4-1 9,-3-3-10,0 0 9,-1 1 8,-4-10 8,-3-2 8,-8-6-7,-5-6-16,-7-1-19,-3 0-1,-2 2-3,2 4 12,8 8 10,3 4-6,7 12 7,6 6-16,4 19-8,6 11 7,11 12-13,2 6 14,10 2 1,2-3-10,-3-4 10,1 0-4,-5-5-50,-4-5-4,-3-10-28,-9-9-16,-5-15 28,0-3 254,-2-17-14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4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46 1019,'-8'-4'375,"-1"4"-326,13 7-8,0 7-14,4 16-25,-1 5-2,-2 6 0,5-2 5,1-7-1,3-5-2,-1-12 4,-2-3 5,2-10 15,-4-4 10,4-7 10,-2-6 10,-3-15-6,-1-1-2,-6-5-13,-2-4-11,-6 7-4,-7 0-2,-5 0 0,-1 13-2,-2 9-5,3 8-12,2 17-7,1 9-7,7 23-20,-1 5 3,19 6-17,6-5-12,10-20 2,10-11-1,1-24 21,5-6 15,2-22 34,-1-5 4,-1-8 14,-3-6 14,-13 6-17,-6 4 6,-15 6-15,-11 4 1,-13 9 11,-8-4-12,-4 9 9,2 6-14,2 8-5,5 3 17,8 6-16,8 5 3,6 5-8,7 5-6,11 7 4,7-2-8,13-4 7,7 0 3,5-4 4,-4-5 11,-11 0 0,-5-1-13,-16 1 5,-9-1-5,-6 6-2,-8 5 12,-11 3-27,-2 1-9,-4-4-34,1-4-38,7-5-23,7-3 7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2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278 686,'5'-19'285,"-3"3"-202,-3 10 11,-3 3-18,0 12-32,0 11-9,-5 15-28,2 10-3,1 12 2,2 0 1,6 0 0,-1-9 3,9-9 2,-2-8 4,7-14 3,3-7 6,-1-10 15,0-3-2,1-13-4,-1-5 8,1-14 5,-1-7 3,-7-1 5,-7 2-8,-10 8-27,-8 2 2,-10 7-9,-10-2-12,-9 5 4,-1 4-15,-3 6 2,6 7 9,10 8-4,8 0 7,12 0 9,5-2-16,10-2 3,4-5-3,23-7 3,5-9 3,10-13 1,7-3 4,-7-4-13,4 2 11,-4 4-20,-2 6-9,-6 6-24,-9 4-27,-8 12-15,-11 2-14,-20 16 63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1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5 905,'-23'-20'363,"3"11"-221,5 2-23,5 9-46,4 6-18,2 9-41,4 9-28,0 12-28,5 3-11,10 6-35,2 2-15,11-4-194,4-3 20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1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74 819,'30'-60'348,"-44"41"-198,3 3-4,-1-1-30,1 1-10,2 7-8,1 4-19,0 3-23,1 2-11,0 1-23,-1 3-8,3 13-12,-1 9-4,5 19-8,2 3 10,4 6 1,2-3-3,6-11-3,4-2-8,1-12-6,0-5-5,1-10-1,-5-5-15,2-6-17,-1-4-3,-4-6-17,-2-2 10,-5-1 18,-6 1 10,-7 0 16,-8-3 1,-7 0 3,0 2 0,-4 7 14,3 2 11,6 4 12,3 1 9,8 2 12,4-2 2,4 0-8,1-1-12,-1-1-19,0 0 3,12-4-5,49-21 9,-28 6-4,0 1-7,1 1-15,-5-5-12,-8-1-5,3 5-10,-13-6 8,-1-1 2,-8-4-15,-9-6 38,-7 1-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0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7 866,'56'-79'333,"-58"56"-240,-3-3-30,3 3-23,-1 2-7,3 5-7,0 4 2,-1 7 8,4 2-8,-3 8-1,2 8-9,0 17-13,2 7 5,-1 9-10,3 1 10,9-3-1,-2-4-6,2-14 3,0-7-11,-5-14 5,-1-6-5,2-6 7,0-9 3,1-15-3,0-8 8,2-13-7,-3-2 10,-2 6-6,-4 0-7,-5 10 8,1 7-6,-1 14-2,0 8 3,7 15-3,1 11-5,8 11 6,2 7-6,4 8-1,0-3 7,0-4-22,1-3 3,-7-10-28,-2-7-19,-5-11-113,-6-4-122,-13-18 19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16.46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06 746,'0'-1'273,"0"0"-214,0 0-21,2 0 8,11-3 5,39-9 0,-30 13 0,6-3-6,9 0-6,6-5-8,9 0-3,3-3-6,0 1-2,0-1-2,-2 0 2,3-1-9,6 0 4,3-1-9,3 3-6,0 0 2,-9-1-6,-5 3 3,-5-2 0,3 1-5,-2-1 4,13 2-2,5 3 10,1 4-1,1-2 2,-7 3-1,-8 0-6,2 2 0,4 3-3,-1-1 1,6 2 2,-7-1 0,0 1 2,-8-1 0,1 1 0,-2-3-2,-2-3 1,15-2 1,-4-4 1,4-2 15,-2 3 3,-8 0 3,3 3 2,-4 2-13,5 1-4,5 3-8,-3 0 0,-2 1-2,4 3-1,-7-1 4,0 3-1,-1 0 0,-4 1 0,6 2 7,5-4-7,9 3 5,-1-5 2,3-4 0,-7-3 1,-5-5 4,6 4-1,4-3 4,7 2 2,-2-7-9,-3-3 0,-5 3-10,-5-1-3,2 6 2,-4 1 1,-2-3 1,-2 1 7,-8-1 12,-2 2-2,-6 2-1,-6-1-11,-5 3-6,-4-2-3,-2 0 5,0 3 7,-5-1-2,0 0-1,-3 0-9,-4-3 5,-1 3 6,-5-1 0,-6-2 9,1 5-7,0-4-10,0 1 5,0 0-44,0 0-29,0 0 4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6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24 572,'0'0'249,"0"0"-136,0 0 0,0 0-39,0 0-10,0 0-9,0 0 4,-1 0 5,0-1-3,0 0-17,0 0-17,0 0-11,-4-11-6,-3-26-9,13 29 3,2 4-4,-6 1 0,-3 0 7,3 5-2,-3 2-2,2-3 4,0 0-8,1 6 4,2 7 2,4 28-6,-4-35 1,-1-4-2,4 0 1,-1 0 7,-2-6 12,-3-2 4,0-1-4,-2-5-3,-5 1-6,4 1-2,-2-3 8,0 2 6,3-2-5,-4 1-2,-1 0-6,-2 2-7,-1 7 8,3 3-2,-2 6 4,1 10-3,-1 3-12,3 3-10,8 2-50,5-6 315,6-6-20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08.38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 275 381,'-10'-4'166,"1"1"-90,1-1 1,2 4-2,2 0-1,2 0 6,0 1 3,2-1-14,0 0-9,-1 0-19,0 0-13,1 0-14,0 0-8,0-1-6,0 0 2,0 0-1,0 0 5,0 0-3,15 0 2,36 3 1,-26 2-2,1-3 5,7 1-1,1 0-1,7-1 3,0-1 1,-3-1 1,0-3 3,-3 3-1,3-2 1,4 1-1,8-1 0,8-1-2,3 4 2,5 1 0,-7 3-3,-6 1 3,-8-2-5,-2 5 1,5 1-2,-6-6-5,22 7 4,-6-8-7,3 3 3,5 1-1,-14-3-2,1 2 3,-1-3-3,-2-3 7,7-4-3,8 2 4,4-3 1,0 0 0,-4 3 4,-12-3-7,-1 2-2,5 2 2,13-3-2,10 4-3,0-3 10,-4-5-9,-7 0 1,-4-1 1,11-3-1,7 1 6,-2-1-5,3 2 4,-11 3-3,-1 2-4,9 2 6,-3-4 0,7 2 1,-3-2 4,-7-1-3,-2 1 7,5 0-2,8-1-8,3 0 2,0 1-6,-4-2-4,-4-1 7,7-4-5,8 6-1,-7-2 4,-4-4-6,-7 7 3,0-1 7,11 0-7,1 7 11,-3 1 0,-9-3-1,-3 6 10,6 0-9,-2-6 4,4 6-15,-6-1 0,-12 1-3,0 6 5,0-1 1,2 1-1,5-4 3,3 5 5,-4-1 7,-9-8-11,-3 4 0,-1-4-6,1 2-6,18 7 16,0-1-7,-7 0 1,-3 0 3,-12-4-2,1 5 14,10-1-8,8 3 2,-2 1-6,-4-1-10,-4 2 9,-6 1-5,4 3-1,5 0 0,5-3-2,6-1-1,-2-2 2,-2-2 8,-12 3-10,0-2 12,5 1-3,3-1-4,1-2 6,-2 5 2,-9-2 0,-8-3 1,-5 1-1,-2-4-6,0-1-2,2 1 2,-2 1-1,4 0 3,-7-3-1,-5-2 0,-8-2-1,-7 1-4,-9-4 4,-3 4-4,-2-1 11,-7 0 2,2 1 6,-3-3 3,-1 3-10,0-1-7,0 0 2,0 0-4,0-1-16,0 1-15,0 1-78,1 0-49,0-1 94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4.1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 44 384,'16'-24'247,"-10"10"-35,1 8 16,-4 6-57,-3 0-35,-4 2-39,3-2-28,0 0-35,-10 27-22,-45 42-6,21-22 2,-1 8 0,-5 3 0,-1 0-8,2-2-7,5-4-13,4-5 0,9-6-6,0-8 10,8-10 1,2-7 2,0-10 10,9 0 2,0-6 2,0 0 1,6-1-2,1-1 0,2-4 0,4 1 0,1-1 0,0 0 0,7 5 1,0 1-2,3 8 0,2 0 1,-1 9 4,1 6 0,0 3 7,2 6-5,-3 0 1,1 2-5,0 2-2,-5-3 0,1 5-4,-7-4 5,-2-6 4,-1-3-5,-5-11 1,-1-3 4,0-4-19,0 1-6,-5-7-29,2-1-12,0-1 40,-1 0 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3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-4 789,'-2'-3'331,"1"4"-178,3 13-113,1 13-3,1 24-5,2 16 4,-4 19 1,0 6-13,-2 5-4,-5-8-4,-1-4 1,2-7 10,-4-10-6,1-4 0,0-12-12,3-2-2,-5-12-5,4-4-5,-2-14-9,0-8-22,7-9-11,-4-2-12,9-10-42,3-4 54,11-19 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3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4-1 613,'3'2'247,"-2"1"-165,3 7 12,-5 8-2,-1 7-15,-9 9-19,-2 4-9,-15 11-19,-5 3-12,-7 9-6,-7 2-4,3 3-19,-2-1-6,5-4-16,1-3-7,6-14 9,2-9 0,5-14 9,3-10 5,9-10 3,3-3 10,7-9 10,2-3 9,5-6 11,8-4 1,8 0 3,0 2-2,0 7-1,0 2-3,-1 9-3,4 4-1,-2 9 1,3 4-7,-4 8-2,0 1 2,1 6-7,-1 1 8,2 7-7,0 0 3,-4 0-21,0 0-1,2-12-12,-3-5-14,2-11 7,2-5-15,-5-5 2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2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55 816,'-2'-18'304,"2"2"-237,1 6 12,-1 4-4,-2 2-2,1 4-3,-3-2-10,4 2-17,0 0-10,0 0-20,0 2 1,4 27-14,12 62 5,-9-18 1,3 8-9,-4 7 3,0 0 0,-5-4-1,3-2 5,-8-13 3,0-4-7,-5-15 9,-3-6-4,4-13-1,-7-7 7,9-7-25,-2-6-6,5-5-23,2-6-20,-1-13 42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3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838,'3'-7'208,"2"0"-326,1 0-87,-1-5 19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7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92 837,'-13'-42'337,"13"42"-229,-1 0-3,1 0-7,0 0-16,0 0-12,0 0-27,0 0-19,0 0-21,20 2-5,47 6 11,-20-6 10,5-3 4,2 0 14,7-1 2,8-2-1,15 0 14,2 0-7,2 0-2,1 1 4,1-5-10,5 4 0,-4-2-6,1 3-10,-5-2-5,4 2-4,-1 2-14,-5-2 1,0 5 0,-4-2-2,2 0 4,1 1 0,-6-1-1,0 2 3,6-1 9,-3-3 6,0-2 3,-5-4-5,-5 2 0,2 3-1,-1 2 3,-3 0-3,-8 1-10,-4 0 0,-3-2-7,2 2 2,-3 0 0,2 1-2,-2 1 9,-6-1-2,-5-1 4,-5 2 1,-6-4-3,-2 2 0,-2 0 5,-3-2-4,-4-3-6,1 5 1,-4-2-1,-2 2-2,-7 2 10,-4-3-1,-1 2-9,-3-2 7,0 1-9,0-1 1,0 0 12,0 0-7,-1 0 3,0 0 0,-16-5-20,-38-11-7,22 9-6,-3 0-6,-7 0 0,-3-1 1,-14 1-9,-1 1-8,-11 2-28,-8 1-21,-3 7-35,-9 0-8,-14 4 18,0 0 15,-11 0 37,-3-1 22,1 3 22,4 2 8,-3 1 15,7 1 1,4 3-1,0-4 3,5-2-50,4 3 3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6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4 1131,'-6'-6'460,"2"0"-304,3 3 8,0 3-62,2 5-40,-1-5-47,4 29-12,15 83-5,-9-24 3,2 12 1,-3-5-2,-1-4 0,1-10 4,-4-18 0,1-7-3,-2-26-2,1-9 0,-4-13 3,1-3-4,-2-8-1,-2-3-2,-1-12-2,-2-11 6,0-13 5,-1-9-4,2-10 5,-2-2 0,2-1-6,-2 0 4,-1 10 0,0 10 3,1 22 4,5 13 1,1 15-19,1 11-18,1 23-36,-1 6-21,1 10-40,1 0-8,-2-10 8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5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47 914,'-46'-28'374,"39"30"-229,3-2-11,8 0-39,6 0-18,17 0-42,13-2-4,19 1-15,14-1 1,2-3 16,3 0 5,12-4 10,4-1 4,6 1-16,0 1-6,6 0-6,-8-3-9,-1 0 8,-3-3 2,-16 3-3,-6 4-4,-13 2-13,-6 3-6,-26 0 4,-11 2 0,-9 7-1,-16 1 5,-16 11 1,-10 1 0,-23 2-8,-4 3-4,-10-3-4,-5-2-3,-13-3 5,-3-2 4,-2-7-5,-2-2 2,-6-9 7,1-3-2,5-3 4,-3 1 3,18 2-7,5 4 1,13-4 0,12 0 0,16-1 2,7-2 4,14 4 3,7 1 0,12 2-6,10-1-6,24 2 0,17-4-1,30 2 4,12 1 1,13-3 1,9 1 2,-2-2-2,7-1 6,7-2 9,-6-1 2,0 2 3,-2-2 1,-13 3-16,-7 2-1,-16 1-6,-11 4-2,-26 0 2,-8 2 4,-22-2 3,-10 0-5,-11 4-9,-11-2-10,-18 6-29,-10 2-21,-19-3-81,-7-2-38,-18-4 11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4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98 772,'-9'0'333,"2"0"-170,-4-1-68,5 2-12,1-1-11,-1 0 5,6 1 3,2 0-10,-2-2-3,-1 1-12,0-1-12,1 0-16,-1 0-9,1 1-20,0 0-6,0 0 7,1 0 0,9-2 4,32 0 8,-27 0-7,0 1 3,2 1 7,-1 0-4,1 0 10,-1-1-5,2 1 0,0 0-1,0-1-1,4 1 5,2-1-2,4 0 3,-1 0-1,0-1 3,-1 2 6,-1-3 3,0 3-5,-5-1-4,0-3-9,-1 3-1,0 0-3,2 0 4,1 4-3,1-3-5,0 0 4,4 0-6,4 3-2,5 3 0,0-1 6,0-1 2,-5-4 3,-1 2-3,-1-2 2,1 0-1,2 2-5,-1-2 5,2 2-9,4 1 0,2 1 16,-2-3-2,3 2 13,-2-2-5,-4 2-9,2 0 1,-4-2-13,-1 4 1,-3-3 10,1 1-5,1 1 4,-1-1-2,3 2-5,2-2 1,1-2-6,-1 0 3,0-2-2,-2 0 4,-3 1 7,-1 2 5,-5 0-6,2 0-4,1-1 4,0-3-5,4 2-2,0-1-1,2 0 3,1 0-1,1-3-1,3 1 1,-5 1-2,-1 0 0,0 1 4,-2-3-2,2 0-5,-2 0-1,-1-2 0,1 3 1,0 0 7,2 2 0,-2-2 2,2-1 5,-3 0-12,0 1-1,-1 0 3,-2 0-6,0 2 9,-3-1 1,1 2-7,-1-3 1,1 1-4,0-1-3,2 2 9,2 0-2,0-2-2,2 4 1,-3-3 2,0 3 4,-1-1 0,-3-4 2,7 3-8,-3 1-5,2-1 6,0 1-1,-1-1 7,0-5 3,3 4-2,1-1 3,6 2-7,0-1-1,0 2 2,-3 0-6,-5 0 6,-2-1 1,-4-1-7,-2 3 2,0-2-1,0 0-2,2 1 3,1-2-1,1 2 2,3 1-2,1-1-1,4-3 0,0 0 0,3-2 1,-2 2 4,-5 1-3,-3-1-2,-3-2 1,-1 1-2,-2 1 2,-2 1 2,-2 1 5,-2-3-7,-1 3 0,-1 1 0,-1 1-3,-1 1 4,-1-1 4,-2-1-8,0 0 1,0 2-10,-3-2-9,-1 0-8,-1 0-12,-2-1-28,0 1-6,0 0-17,0 0-10,0 0-11,0-1-27,0 0-25,0 0 8,0 0 34,0 0 35,4-3 51,7 2 12,23-31 19,-30 27 3,2 4 7,-7-4 6,1 4 9,0 1 4,-3-1 13,2 1-3,0 1-5,0-1 1,0 0 2,0 0 15,0 0 23,-4-1 11,-4-2 15,-24-15-8,24 17-23,4-1-13,0 2-32,0-4-5,1 2-9,3 0 1,-1 2 1,1 1-6,0-1 3,0 1-4,0 0-6,1 0 2,0 0-17,0 0-9,0 0-14,0 0-15,0 0-10,1 4-7,3 10 6,9 26 4,-8-25 18,-1 1 8,-1-2 7,1 4 10,-3-7 11,1-1 6,-1-5 7,0-2-2,0-2-8,1 2 1,-2-4 20,0 1 15,0-1 31,-1 0 7,0 0-9,0 0-5,0 0-11,-7-6 1,-30-34 13,27 29 2,1 1-8,2 4-3,3 1-8,1 7-9,2-2-5,1 1-8,0 0-9,0 0-2,0 0-3,1 12 1,4 60-11,5-13 1,4 21 7,1 5-1,4 21 4,-8 5-2,-6-5 2,-3-8-2,-3-25-1,2-10 2,1-16-2,0-2-4,-3-9 5,-2-4 0,-2-12-11,2-5-5,2-8-20,0-6-9,-2-4-20,1-4-1,-5-12-14,-1-7-15,0-18 9,0-12 8,-1-13 30,1-7 25,-2-6 28,-2-3 18,-2-1 26,0 1 10,2 2 17,3 11-10,5 15-8,1 16-5,4 26-21,0 6-7,4 18-15,1 13-5,5 39 7,0 23 4,3 28 5,-2 10-1,0-3-5,1-6 0,-2-15 2,3-8 1,-3-20-12,-3-11-4,-1-15-10,-1-11-12,-3-15-45,0-9-41,-2-6-48,0-5-6,4-6 10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1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721,'-8'3'296,"-2"-2"-183,3 0-53,-1 4-17,4 4-9,0 1 7,-1 2 9,0 0 6,1 2-1,-1 0-7,3 4-17,0 1-2,0-1-18,2-4-1,0-5-3,1-2-12,0-7 8,1 0 1,-2-5 29,0 4 3,0 0 2,3-14-2,6-37-23,-8 28-1,-2 4 5,-5-1-5,0 8 16,-3 5 9,-1 7-10,-1 4 4,0 12-27,0 4-2,0 7 0,4 4-5,5 2 10,1-4-5,3-3 1,2-3 4,0-13-10,2-1 4,-3-8-6,0-4 5,2-4 12,1-6 1,-1-4 4,0 1-7,-5-1-2,-3 0-4,-1 5 7,-5-3-2,2 5-3,-2 2 0,0 3-6,2 5 1,-2 1 3,6 5-4,1-1 3,-4 2-4,6 3-1,0-3 4,1 2-2,4 0 2,-3-4-2,-2 0 0,2-1 1,-2-3-3,0 1 6,0-1-4,0 0 0,-1 0 0,0 0-26,0 0-33,1 0-49,0 0-17,0 0-15,0 0-19,0 0 11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2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12 830,'2'-10'358,"2"8"-201,-1 2-26,-1 10-57,2 15-2,-1 28 0,3 16 3,5 39-11,0 12-17,3 17-25,1 6-12,1-13 3,3-11-1,2-23 3,-3-15 4,3-23-9,-6-11 2,-6-20-7,2-8 0,-9-17-8,-2-4-1,-7-19-8,-3-12-12,-4-15-20,-8-9-12,-1-4-1,-6-7-2,-6-11 19,1-3 6,0-9 14,1-2 12,2-1 22,5-1 10,6 7 24,1 6 3,12 21-5,1 7-1,1 19-6,5 12 1,-4 11 8,3 12-9,7 22-22,5 13 0,11 41-12,0 19 8,3 22 4,1 11-5,-1 1-4,4-6-5,0-19-3,1-9 0,-7-28 0,-2-10 0,-9-20-5,-8-13-11,-2-14-11,-6-11 0,-8-22-23,-1-11-20,-11-22-33,-3-12-13,-3-14 14,-3-9 29,-1-10 42,3-3 14,-4-1 30,6 5 11,8 9 25,-4 7 10,14 18 3,4 14-4,2 23-7,10 14-6,7 18-18,2 14-6,8 24 10,1 15 3,1 29 14,-5 5 3,0 3-25,-2-9-8,-2-16-25,2-13-25,-4-19-44,-1-11-27,-2-15-39,-3-14 5,0-17 8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37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0 954,'-5'-1'375,"-2"-1"-240,2 1-2,0-2 5,-2 1-1,1 0-21,-1 1-10,0 4-43,-1 6-25,2 17-25,-1 13-17,4 22-5,2 8 5,3 6-3,8-3 7,0-14-1,3-8-2,3-16 3,2-6-5,5-17 2,3-9-4,8-14 9,1-12 4,6-19 13,-1-10 3,-5-10-3,-5-1 14,-13 0-9,-8 8 15,-15 5 10,-9 4-2,-10 19-5,-5 9-19,-9 22-19,0 13-10,-4 17-35,2 12-12,11 8-58,6-2-45,14 1 591,6-2-36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4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9 33 957,'-23'-14'351,"-2"4"-296,3 2 2,-1 5 3,-1 2-21,-5 3-22,0 4-2,3 8-14,-3 4 5,7 7 2,6 2-2,5 3-9,8 1-1,15 6 2,5 4 4,10 2 16,6 3 2,7 2 9,3-4 2,0 2-13,0 0 0,-8 5-4,-4 3-4,-10 12 8,-12 2-4,-16 7 3,-10 2-5,-19 10-11,-6 3 9,-13-2-12,-3-2 2,-5-18 11,3-4-6,11-20-2,10-9-1,16-13-2,7-7 2,10-10-1,2-7-7,8-15 3,7-7-1,11-11 3,7-1 11,8 5 1,5 5-1,-1 17 3,-1 9-3,-8 19-8,-5 18 3,-14 24 2,-3 17-3,-11 19 4,-8 10-15,-3 8 0,-5-2 3,4-8-11,4-10 17,4-21-3,10-3 2,7-17 1,-1-11-2,12-13-4,-2-14-7,6-17-17,2-12-16,4-22-39,2-6-63,1-20 9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1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88,'-8'5'395,"4"2"-286,7-1-44,3 0-21,14 1-32,4-2-3,10-3-14,5-3-14,5-4-39,6-1-19,1-3 13,-3 0 3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0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0 1058,'-13'-3'426,"4"1"-281,5 1-21,4 1-34,10 1-38,6-2-40,3-1-8,8 0-4,3 1-5,5 4-17,2 0-11,4 1-32,-3-2-11,-2-1-18,0 0-7,-3 4 293,-2 1-16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20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46 824,'-64'-32'368,"57"27"-182,-1-2-85,3 0-3,3-3-23,-2-1-6,11-1-20,6-2-3,0-2-14,-1 2-2,-2 4-2,2 2-10,2 7-13,1 3-8,1 9-2,0 7-4,-2 9 3,1 12 5,-6 11 2,1 7 1,-2 5 2,-3-4-3,4-5-1,0-6 3,-1-7-1,0-5 2,3-5-4,-3-5-4,4-5 1,-1-4 3,0-7-9,0-4 2,-2-6 2,1-4-1,-3-6 7,-1-2 7,-6-2 10,0-6 2,-3 3 16,-3 2 1,0 2-12,-1 9-2,-4 8-16,3 9-5,-2 16-4,1 9-5,6 14-7,1 6-32,3-1-21,0-2 3,-1-13 16,0-8 28,-2-10 23,2-4 3,-1-3 11,-3-6 9,-3-1 17,-3-4 11,-4-3 2,0 2 3,-5-4-12,-2 0-10,-1-2-14,3-4-7,3 3-4,2-2-7,4 3-5,-4 1-4,8-2-29,-3 0-18,3-2-81,6-1-18,9-2 9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9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319 971,'-40'6'365,"34"-17"-287,7-3-13,-2-9-17,2-2 3,3-5 2,-2-3-1,-1-4 1,-4 0 2,-8-1 4,0 4 0,-1 12-2,4 5-12,3 13-11,3 3-10,2 4-20,-1 6-3,8 15-1,-2 9-1,5 13 3,1 2 2,0-1-3,-2-1-2,-3-3 0,0-4-3,-4-5 5,2-1 4,0-4 3,-2 1 6,-2-6-7,-4-3 4,-5-8-7,3-3-4,3-6 0,4-1-11,2-2-22,-1-2-21,-2 1-39,0 0-16,0-1-25,0 0 7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8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941,'0'1'417,"-4"-1"-229,2 0-53,2 0-14,-1 0-51,0 0-14,0 0-30,0 0-13,1 0-10,0 2-14,6 17-27,48 25-19,-28-27-35,5-4-15,0-4 619,0 0-40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8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 6 642,'-5'-3'360,"1"3"7,-1-3-242,0 3-9,2 3-15,-1-3-12,2 2-10,-1-2-33,2 0-9,0 0-14,0 0-10,0 0-3,0 0-6,-4 7-7,-29 33 3,20-23-2,-9 0-3,-1 2-6,-1 1-10,-3-4-2,7-1 1,4-5 7,2-2 10,8-4 4,3-1 2,2-2-3,4 0-1,-2-1-1,0 0 1,6 2 5,14 7 3,33 12 3,-28-16 4,1 0-5,-3 1 6,-4-2-10,2 1-3,-6 0 5,-1-2-7,-2 3 6,-5-2-1,-1 1-3,-1-1-3,-4-1-31,2 1-20,-2-2-45,-1-2-19,0 0 74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7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53 947,'36'-53'394,"-40"53"-261,-1 1-3,1-1-7,0 2-18,1 0-5,0 1-24,-1 1-19,3 7-28,-3 10-9,2 19-20,4 13 0,3 12-6,3 0 4,-3-9-3,0-4 3,0-7 7,-1-4-2,0-5 6,-1-2-4,-2-9 1,0-3-2,-1-3 6,0-8-3,1-2-6,0-3 3,-1-6-4,0 0 2,0 0 3,-1-1-9,1 1-5,-1 0-6,1 0-32,0 0-16,0-1-77,0 0-13,0 0 9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0:21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980,'-9'2'354,"0"2"-309,5 6-5,0 2-10,4 0-17,4 2-6,6-6-7,2 2-2,6-4 3,5 3 2,6-5 0,2 0-2,9 0-1,-3-1-2,4 1 0,0-2-2,-2-2 3,1-3 1,2 0 2,2-1 1,2 3-3,0-1 1,0 0 1,-5-2 6,-7 1 3,-2 1-1,-8 1 1,2 1-7,0 0 3,-5-1 0,0-1-8,-2 2 2,-4-1-1,1 3 1,1 1 2,-1-1 2,0 1-1,1-3 0,1 0 3,1 1-2,4-1-3,-4 1-1,2-1 0,-3-2 2,0 2 1,2 0 1,-4-2-2,1 2 0,-2 0-6,-1 0 3,-2 0 0,0 0 1,-3-2 5,2 1-6,-1 0 0,-1 0-2,1 1 0,-5-1 4,-1-1 5,-2 2 3,1 0 7,-3-1-4,0 1-2,0 0-3,0 0-11,0 0-7,0 0-26,0 0-23,-1 0 3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6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45 792,'-1'-1'331,"0"0"-182,0 0-60,0 0-38,0 1-18,0-1-22,1 0-4,0 0-9,0 0-1,0 0 3,0 0-2,0 1 8,0 0 2,0 0-2,6 12 2,23 26-6,-22-36-2,5 2-1,-3-4 5,0-5 4,-1-2 9,-2-5 3,-1-2 2,-3-2-4,1 6 2,-4-1-6,-4 4-1,-2 2-1,-4-1-2,1 9 2,-2-3-8,1 12-7,-2 3 2,1 0-6,7 11 3,1-8 7,4 0-6,2-4 0,3-3 0,2-2 0,0-4 3,5 1 2,-3-5 5,3-4-1,1-3 8,-2-5 1,2-3 1,-4-5 4,-4 3-17,-3-1 4,-7-1-5,-1 10-2,-2 0 8,-5 1-4,-1 4 0,-2 2 0,-1 2-3,1 7 5,5 1 1,2 6-4,5 2 4,3 1-12,3 2 2,5-4-3,0-3 0,4-5 8,-2-4-8,4-2 11,0-4-3,1 0 14,0-3 10,-5-9-1,1-1-2,-7-4-12,-2 3-3,-5 4 0,-3 0 0,-2 5 2,-4-3-5,-2 7 0,3 5-4,-2 1-5,3-1 4,4 5-9,0-4 8,4 3-2,4 5 1,3 1 3,5 0-5,5 1 4,1-2-3,-1-8 2,0 0-1,2-6 8,-2-3-5,1 0 4,-6-7 2,-1 3-4,-3-3 6,-7-1-6,2 3 10,-11-1-6,-2 2-4,-2 5-1,-4-1-4,1 7-1,1 4 7,1 3-2,1 6 2,6 1-20,5 4-23,4 0-46,4-3-34,4 5 7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7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-1 925,'-3'3'367,"-1"0"-255,2 2-30,1 11-25,-2 5-10,3 18-11,0 9 0,6 13-1,3 5-15,-1 2 0,-3-4-6,-2-3-8,3-4 2,0-6-16,0-6-11,2-10-29,-2-6-20,-2-16 63,8-4-1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7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2 967,'0'-1'386,"-1"0"-249,4 3 0,-3-2-25,0 0-13,0 0-38,-1 0-20,-4 14-25,-19 40-8,5-19-4,-1 3-2,0 4 0,-1-2-4,4-2-10,1-2-7,4-7-19,5 0-10,1-15-52,3-1-12,3-8 68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16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2 739,'-1'-1'332,"-1"0"-164,-3 0-47,-2 0-11,-25-1-4,28 0-7,0-2 0,1 4-11,1 0-24,-1 1-8,2-1-25,0 0-9,1 0-12,0 0-9,0 2-8,10 18 4,25 38-1,-10-25 1,7 1 3,8 1 3,0-5-1,-1-1 1,-6-5 1,-6-4 1,-6-2-5,-4-1 0,-7-7 1,-2-2-1,-4-4 1,-3-3 2,-1 1-12,-1-2-18,0-1-19,0 0-24,0 0-39,0 1-12,-2-7 72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00.0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45 895,'-5'-3'354,"2"1"-234,1 0 7,-1-4-13,2 5-6,0-4-28,1-1-9,0 5-27,0-5-6,0-1-7,0 5 4,0-3-2,2 5-9,-2 0-8,0 1-10,0-1-6,0 0 1,0 0-6,0 0 5,0 10-6,11 44 0,-5-5 8,3 10 0,-1 10-2,3 2 2,-2-11-4,0-7 1,-2-15 5,-2-8-4,0-9 3,-3-5 1,-2-8-5,1-2 4,-1-5-5,3 1-6,-1-2-3,-2-1-6,-1 0-24,0 0-17,0 1-53,-2-10-26,-2-29 8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58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24 644,'-28'-7'323,"26"6"-106,2-2-100,-2 1-21,2 2-20,-1-1-10,0 1-4,0-1-7,0 0-18,0 0 2,0 0 3,0 0 3,0 0-3,0 0-11,0 1-14,1-1-14,-1 0 2,0 0 3,0 1-7,0 0 7,0 0-7,0 0-2,0 0 7,0 0-4,0 0-1,0 0-4,1 0-65,-1 0-32,1 0 58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58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 61 548,'29'-55'306,"-26"55"-61,-3-1-62,1-1-85,-1 1-9,-1 0-18,0 0-7,1 0-11,-1 0-8,0 1 11,0 0 6,1 0 6,0 0 1,0 0-14,0 0-9,0 0-8,0 0-7,0 0-10,0 0-3,-1 0-8,0 0-2,0 0-6,1 0-1,-14 8 2,-29 34 0,24-23 1,1 0-1,-4 4-3,1 2-1,3-2-1,-3-1 3,8-2-2,2-1-2,2-4-14,3 0-9,-1-6-18,0-1 1,6-1 7,1-1 2,2-1 19,4 0-3,-2 0 6,-1-2 3,7 1 6,0-3 5,3 3-1,4 0 1,-1 2-4,-2 0-4,2 6 5,-2 4-3,-6 4 0,0 7 0,-9 5-9,-6 3 6,-4 8-2,-8 1 3,-6 3 8,-4 0-7,-2 1 5,2-1-6,-4-8 3,8-5 4,7-14-1,4-3 5,11-11-5,-1-3 2,4-7-8,4-4 7,8-7-2,6-5-2,3-3 15,1 1-11,-7 7 2,-1 6-2,-4 12-4,-3 9-1,1 15 4,-4 9 0,-2 15 0,3 4 4,-4 2-7,1 0 3,0-6-36,2-7-3,9-10 3,-2-12-6,9-18 36,5-3-11,0-14-31,6-6-9,2-14 29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57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3 969,'-5'-3'397,"5"3"-272,5 1-3,-6 1-17,0-2-46,0 1-22,-3 29-21,-11 67-1,8-13 6,0 10 0,2 23-1,1 2-8,0-3-4,0 11 3,0-4 5,-2-9 16,-2-5 9,0-16 5,-5-20-7,2-4-9,1-9-6,0-14-3,4-14 1,0-12 1,3-16-7,3 0-3,-1-6-1,1 2-8,0-1 8,0 0-4,0 0-19,0 1-13,1-15-58,4-34-33,-1 23-56,3 2-8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56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868 999,'-17'8'413,"0"-1"-289,0 4-5,3-1-15,8 0-33,-4 0-2,9 0-13,-5-4-15,-2-1-7,9 1-10,-5-5-2,2-1 5,0 1-9,1-1 4,1 0-8,0 0-3,0 0 6,0-1-6,0 1 0,0 0 0,0 0-9,0 0 0,0 0-2,0 0-1,0 0-1,0 0 4,0 0 8,0 0-2,0 0-4,0 0-2,0 0 0,0 0-3,0 0 3,0 0-1,0 0 1,0 0 4,0 0-4,0 0-1,0 0 2,-1 0-1,0 0-2,0-1-1,1 0-5,4-10-1,26-49 8,-12 20-1,7-5 0,-2-10 3,-2-16-6,3-6 0,-6-8-8,1 0-9,-5 6 6,-3 5 0,-4 8 5,0 8 8,-1 11 4,-3 8 0,-1 15-1,0 3-2,-2 13-2,1 3 4,-1 3-2,2 4 2,-3 0-1,0-2-4,0 1 1,-4 27 0,-4 53 4,4-15 1,0 14-3,-1 10 0,2 11-2,1 6 1,0 1 0,1-1 1,-1-9 7,3-4-2,-1-12 2,2-5-5,-1-18-1,-2-13-3,-1-8 4,-1-7 3,0-11-5,3-3 1,-1-10-7,2-2-2,1-5-12,0-3-9,-1 2-37,0-3-25,3-27-61,8-40-13,2 20 10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1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21 810,'0'-11'373,"-2"7"-81,1 0-201,-1 2 13,1 8-8,-4 8-29,-1 10-16,2 21-29,1 10-7,2 10 14,2 6-4,-1-6 5,2-7 7,1-14-18,1-8 2,-1-18-5,2-6-13,-2-7 7,-1-5-6,1-7 3,-2-7 2,-2-18-10,-1-9 9,-5-17-8,-3-5 3,0-2 6,-3 3 4,-1 14 18,5 13 7,0 20 6,4 7 1,3 16-15,-6 5-8,1 25-10,4 12-8,1 15-9,6 1-12,7-7-29,2-6-38,3-8-115,3-1 129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5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1042,'68'-47'460,"-68"51"-224,1 4-21,1 2-79,-1-3-42,2-1-70,-1-6-25,3-2-60,-2-8-69,-2-8 8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5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417,'-1'32'136,"-4"-36"-186,3 5 7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5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8 1024,'-8'-4'436,"1"3"-270,5 2 5,4-2-19,3 4-60,-5-3-33,0 2-40,32 33-7,41 60 2,-27-35 2,-7 5 5,1-2-2,-5-8 9,-2-1-4,-4-14-6,-3-9 3,-6-8-14,-5-10-3,-9-7 3,-3 1-9,-3-10 9,0-1 7,-1-10-4,-1-7 8,2-8-14,-1-4 2,2-2 10,1-1-1,5 4 10,4 6-2,-4 8-12,3 6 0,-1 12-6,6 4 1,3 7-4,4 1 0,-2 3-2,-2-1 0,4 0-15,-6-4-17,5-2-38,2-5-34,-7-4-76,6-3-17,-5-8 12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4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58 968,'-6'10'393,"5"7"-253,-2 1-6,3 19-17,4 4-19,1 1-24,-1 3-18,-1-11-28,-3-1-11,-2-3-15,-1-6 5,-3 0-7,0-9 5,-3-6 1,0-3-7,-1-7 2,1-2-6,3-3-2,0-5 0,-5-7-1,3-1 5,-5-8 6,5 1 0,8 1 4,-1 1-1,6 9-10,-4-3 1,4 9-4,4 3 1,6 6 6,6 5-1,5 7-3,0 2-1,5 0-4,0 2-8,-2-6-10,4 0-6,-8-10-18,-2-3 1,1-4 7,-3-7 0,-7-3 19,-1-1 2,-6-5 14,-3-2 8,2 2 11,-10-8 12,-6-2 15,-3 6 2,8 7-2,4 8-7,3 12-20,12 1-5,1 2-9,6 6-1,12 4 5,-1 5 3,0-3 1,-1-2 0,-9-4-6,-4-5 0,-11 0 0,-3 0 1,-5-3-4,-6 3-1,-7-6 3,0 0-3,-7-9-2,-3-4-3,1-1 6,-3-2-6,3-8 5,3-1 6,7-2 4,6 2 5,6 7 3,5 5-7,5 8-9,3 2 0,8 6-10,-1 4 4,7 6 8,0 6-5,0 6 12,2 2-4,-5-5-8,-3-8 6,-1-3-12,-3-8 3,0 1 3,-3 3-4,0-6 11,-2 0 0,-3-4-1,-2 0 2,-2 3 5,2-1-2,1 3 3,-1 0-2,5 3-11,-1-2 3,0 0-4,0-1-1,-5-7 9,3 1-1,3-1 10,-4-3 13,4-2 2,-4 1 15,-11-9 15,1 1-2,-14 1 3,-3-3-15,-6 8-14,-6 1-8,5 8-8,0 6-5,6 13-18,3 10-9,9 12-32,3 2-17,10-2-43,3-2-11,11-14-12,3-10 7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172 921,'-3'-8'384,"3"8"-248,0 2-38,1 2-25,-1-4-26,0 0-5,0 0-1,9 3 11,35-2 12,-32-15 8,-2 0 16,-3 0-5,-1-4-7,-6 2-16,-5-6-19,-3-1-1,-10 4-25,-3 2 3,-5 6-32,-5 5-21,2 18-43,-11 6-44,-15 30-47,-11 14 98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2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6 1001,'37'10'360,"-27"-5"-305,3 1-7,4 8 4,4 0-7,6 2-10,2-3-12,0-5-22,-4 0-8,-6-4-22,-10 0-6,-14-3 4,-5-1 1,-9 0 10,0 0 7,-2-4-1,2 1 6,-2-4 19,0-7 3,6-1 9,0-7 2,6-5 8,0-3 3,6 2 0,4 5 3,7 3-13,4 2-1,2-1 1,0 1 1,-2 6-4,1 5-1,-3 9-12,-2 3-3,1 10 6,3 9-4,7 9 2,-6 1 3,10 3-13,-7-8-1,-2-5 8,5-1-7,-13-11 0,-1-1 1,-2-9-19,1-3 0,3-3 11,2-4-1,-12-4 9,-4 1 2,-4-2-12,-2-1 0,7 3 6,-2-1-4,4 5 10,3 2 2,4 3-9,0-1 5,0-4-9,0-1-3,3-2 6,7 2 5,4 0 11,2 2 6,2 0-2,-10-1-1,0-1 12,-5 0-1,-3-7 2,5 4-5,-4-4-10,-4-4 0,-1 3 0,-5-4 5,-3 0-8,-3 4-4,-4 2 1,-4 6-3,10 10-4,5 4-1,2 18-6,4 8-3,0 11 9,3 8-3,9-2 3,3 2 1,7-3-3,0-4 6,3-6 2,-3-6 1,-5-5-53,1-3-17,-8-7-31,0-3-18,-6-11 16,-2-7-59,5-10 10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2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4 1107,'-12'1'384,"7"6"-365,6 7-36,13 6-44,14 3 3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1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999,'-1'-1'371,"9"8"-305,7 4 11,15 15-7,10 9-4,15 13-4,1 1-21,-1 4-25,-8-4-8,-17-4 2,-3 0-3,-14-7 3,-7 3-1,-8-3-3,-9-2-4,-4-8 8,-2-9 3,1-15-1,-6-5 5,-1-14-10,1-6-2,4-11-7,3-6 2,-1-14-6,-1-4-1,0-5 16,5-1-2,11 12 16,9 7 1,0 16-12,1 7 1,0 12-7,-5 3-4,13 11-4,3 6-1,6 7 3,1 1 3,-8-5 2,4 2 4,-4-13-8,0 3 6,1-8 15,-8-6 4,-6-4 11,-2-6 2,-6-2 4,-2 0-8,-6 0-5,-3-1-5,-6 3-19,-7 1-7,4 9-25,-7 2-22,-3 6-56,7 4-44,-3 0-229,12-1 24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1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1060,'63'-30'411,"-59"38"-292,3 5-36,0 0-14,2 0-28,2-4-15,-2 1-27,-2-2-16,2-4-54,-3 4-24,0-9 53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1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85 759,'-56'-2'365,"42"-2"-138,-1-4-101,-4-3-16,6 3-18,0-2-7,4-1-25,5 3-9,4-1-27,3 1-9,4 2-10,2 3-5,11 6-7,3 7 1,14 12-2,-1 3 2,6 9 9,-5-2-3,-6 0 0,0-1-6,-15-7-4,-1-3-2,-7-8 2,-3-3 6,-5-10 5,2 2 2,-5-2 17,2-1 3,0 0 5,0 0 4,0 0-13,-15 0-6,-41 3-10,33 7-5,-3 7-9,4 3-12,6 4-25,4 0-26,12-2-40,1-5 21,10-14 5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2:00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816,'9'10'316,"8"3"-228,-3-2-35,4 0-8,3-1-2,-6-6 2,-3-5 10,2-1 17,-9-4 23,-3-2 10,4-2 5,-5 0-8,-2-4-16,1-2-11,-10 2-16,-1-1-11,-4 1-18,-1 3-6,1 4-15,-5 2-3,10 6-28,0 3-27,10 6-53,4 5-37,9 3-37,6-3 10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9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 971,'-3'-3'399,"1"2"-238,2 1-3,0 0-8,-1 0-34,0 0-55,1 0-27,-1 22-36,2 46 2,-1-25-1,1 4 1,2 2-17,0 0-20,0-5-42,3-5-35,3-6-16,0-7 77,3-10 2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4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61 801,'3'14'345,"-4"-30"-191,0 1-75,1 5-20,-3-2-32,2 6-4,-4 6-4,2 0 4,-3 7 2,-4 0-1,4 8-11,-3 1-8,1 3 0,6 3-6,1-5 0,3 0 4,2-3-6,1-6 6,-1-3 4,0-3 0,1-11 16,-1 1 2,1-1 12,0 0-3,-2-1-6,0-2 0,-3-4-8,0 4 3,-2 4-6,-3 0 1,-2 8 4,0-1-3,0 6-1,1 3-10,-1 1-8,4 4-3,-1 1 1,1 0 1,3 2 4,1 0-3,2-5 0,6-2 0,-2-6-1,1-4 1,1-3 6,-1-3-1,-1-4 7,0-2-2,-4-5 2,0-1-3,-3 3 0,-3 2 2,-1 2-7,-2 4 0,-3 1-5,1 1 5,0 6-4,0 0 0,4 9-4,-2-4-4,1 4 8,3 3 0,2 2 3,3 2 0,6-2-2,-1-4-4,1-7-4,-1-2-1,0-3-3,-1-3 11,0-3 2,-1-3 4,-2-3 4,-1-4 0,-5-3 2,-3 1-4,-4 4 6,-1 2-3,-2 8 0,1 2 2,-3 4-10,1 4 3,2 5-8,2 0-1,6 6 3,2 0-3,5-1-27,1 3-25,1-5-57,6 1-23,5-8 8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9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3 1058,'-10'-55'426,"7"55"-283,1 1-9,13 6-27,4 3-14,14 13-10,0 0-5,9 7-35,0-2-13,-2-6-27,0 0-3,-2-7 5,-5 0-5,-8-4 0,2-2-20,-9-4-62,-7-2-35,-5-8-65,-6-6 5,-12-14 11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9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973,'4'3'373,"3"5"-284,6 10-18,1 6-6,7 7-19,2 3-3,-3-6-24,-2-1-5,-8-11-4,-4-3-10,-6-10 7,-4 2-4,0-4-20,0-1 4,-7-10-4,1-3 1,-2-11 16,-3-8 4,7 4-10,-2-6 5,1-2 9,5 7-2,-2 6 16,5 6-5,2 13-15,2 2 1,4 10-4,3 4-3,7 10 13,3 2-1,9 3-8,0-3 4,0-10-4,1 3-2,0-9 9,-5-1-4,-3 1-3,-3-4 4,-9-5-6,-2-2 3,-2-4-1,-2 0 1,-4-2 1,0-1-2,-3-4 10,-5-3-6,3 0 7,-6-5-2,10 7-9,1 3 5,5 6-4,3 6-1,2 9-8,3 3-1,4 3 8,3 1 0,0-4 3,-2-7 2,-2-2 4,-1-2 11,-6-8 26,2 0 16,-4-6 8,-2-1-4,-6-3 0,-8 2-7,-9 0-24,-5-2-4,-3 4-23,1 1-11,0 3-8,7 7-18,5 7-45,1 7-32,14 13-54,3 3-1,12 2 10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8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1044,'-77'34'416,"72"-29"-267,-2 2-21,4 3-47,-3-1-17,0 6-42,-3 3-15,7 10-1,-2-1-7,-5-2 7,2-6-3,-4-7-2,5 2 9,-1-7-21,0-1 5,-6-7-8,-3-3-3,3-3 6,-4-5-2,2-2 7,0-2 4,-3-8 7,3 1 6,7 8-8,2 0-1,6 7 6,3 2-4,6 1 5,4 1 0,12 2-14,3 2 1,11 6 0,0 3-3,-2 3-18,-1-4-15,-6 1-55,-2-1-26,1-3 77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297 536,'-116'-18'290,"107"12"-89,9 0-78,13-6-105,-1-7-10,12-8 0,2-3 0,-2-6-1,4 2-1,-8 0 4,-2 2 6,-6 12 20,-5 3 9,-5 13 30,1 1 3,-1 8-15,0 5-9,1 10-20,-1 7-10,8 9-5,1 2 2,-1 0-38,1-2-13,-4-4-36,2-2-38,-3 0 7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7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51,'-13'14'384,"7"8"-336,-5 3-1,15 12-33,5 3-8,17 6-3,7-4-4,1-6-8,-1-9-1,-5-9-9,0-1-3,-7-9-7,1-1-11,-10-6-28,-6-2-19,-6-2-90,-9-3 11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7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1074,'-4'9'416,"0"2"-309,1 2-10,-6 5-23,0 5-22,3 12-23,-2 3-8,6 15-85,1-3-29,2-4-220,5-6 19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7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04,'2'13'391,"4"1"-265,4 6-17,13 10-23,5 1-16,8 5-35,1 0-10,-2-9-12,-1-1-9,-10-6-4,0-5-18,-14-7-48,4-2-24,-6-8 47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6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51,'0'13'325,"8"0"-316,9 2-14,7-1 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6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 890,'6'4'317,"11"-5"-265,7-2-24,17-7-11,1-7-2,10-6-28,-8-10-43,-6-4 37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6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2 888,'-4'-3'362,"-1"3"-219,5 10-89,0 2-12,9 14-22,-1 4-9,3 1-7,7 1 2,0-9-15,7 0-5,-7-10-27,-1-1-19,-4-1 4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6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7 993,'-6'-21'401,"4"11"-257,1 4-31,2 7-58,1 7-13,7 18-29,7 9-8,0 15 9,6 4 3,-11 0-2,-2 4 2,-7-1-6,-10 2-5,-4 8-23,-6 4-25,-17 5-45,1 2 4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6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8 1072,'-2'0'393,"4"9"-327,4 3-17,5 6-16,-1 4-5,-1-2 9,-1 1-9,1-4-12,-3-6-3,-3-6-14,-1-3-1,-2 1-1,-1-3-2,0 0-6,-1-2 6,1 1 4,0 0 2,-5-22-1,-35-38-1,30 25 3,4 0 1,-4 5 24,4 1 7,11 14 3,-5 3 2,11 8-19,-3 2-8,5 4-3,7 6-7,2 8-1,4 3 5,1-2-4,-1 1 0,0-2-22,0-3-27,3-4-52,1-4-27,-3-15 78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5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1 1002,'-1'-1'414,"0"0"-243,-8 2-6,-34 9-39,36 2-28,3 11-44,2 0-18,1 12-23,3 4-4,0 0-8,1 1-3,-3-8 2,-3-4-5,-5-5-11,0-2 1,-5-4-23,-1-9 0,2-4 0,-4-5-3,2-7 20,1-3-7,2-8 17,2 0 3,4-5 5,-1 0 12,2 2 0,3 2 5,2 4 1,4 5 1,4 3-3,2 0-2,4 6 1,5 2-10,6 4-4,5 3-3,3 2 8,5-2-2,2 2-34,2-2-26,-8-3-51,-7-3-14,-7-1 8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5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1039,'-9'0'413,"6"4"-271,1-2-19,1 4-44,3-2-31,2 1-69,4 0-32,2-3-55,6-3 63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5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976,'66'-71'394,"-62"58"-260,0 3-19,-1 3-38,3 3-22,1 2-29,2 1-12,-1 2-16,1 3 0,-2 9-2,4 3 5,1 6 2,1-3 0,-3-2 5,2-3-8,-3-7 9,2-4-6,3-5 2,-2-2-2,4-2-30,-2-3-15,-8-7-54,-3-2 58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4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1086,'-3'0'436,"3"3"-298,2 0-11,-2-3-48,0 0-29,0 5-34,-1 15-5,-1 39-5,2-23-2,1 1 0,-1 0-3,1 1-23,0-5-20,3-3-45,7-2-16,-1-6-29,4-6 7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4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0 1172,'-51'-32'470,"52"34"-335,5 1-17,4 8-61,9-1-19,8 8-8,6 0-6,6-6-17,0-2-2,4 1-5,-8-10 0,-2 3-9,-6-2-23,-7-5-55,1 4-41,-13-10 111,4-1-18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4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0 887,'2'-11'330,"6"-2"-256,6-4-2,9 1-8,3 1-13,8 3-16,0 6-10,4 7-4,-2 3-8,-3 6 2,1 4 1,-8 1-8,0 1 6,-3 0-6,-8-3 0,-3-6 5,-3 3 3,-1-4 2,-2-4 7,-1-1-3,-1-1 2,-3-13 31,1 3 8,-2-5 4,-1-7-1,-6 1-26,-8-3-11,-2 0-6,-5 2-5,5 10-7,-1 2-6,0 8-11,6 3-17,2 8-51,6 4-24,13 5-52,9 2 265,17-8-10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53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1241,'-54'66'504,"49"-66"-355,4 1-29,3 4-86,4 6-25,11 12-11,3-1-17,4 5-39,2 2-14,-8-14-50,3 6-7,-9-7 87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9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67 944,'-16'-6'362,"10"6"-267,3-2-21,4 0-37,3 1-16,-4 0-17,0 0 2,8-3-2,47-25 5,-33 20 0,1 5-8,5 3 16,-2 2-4,3 8 9,4 2 7,-3 3 1,-2 0-1,-3 1-15,-6-1 0,-2-5-3,4 0-4,-9-7-1,3 0-5,-5-2 3,-2-1-2,0-4 4,-4-2 6,-3-5-14,-2-1 11,-1-1-4,-1-1 3,0 4 10,-1 2-2,0 6 15,3 1-10,2 4-16,-1-2-7,0 0-8,5 12-1,26 42 14,-16-33 1,0-8-7,4-2 2,1-6 1,-5-8 0,0-3 2,2-3 3,-8-4-6,2 2-5,-4-5-4,-7-3-13,-2-3-17,-5-4-6,-4-3-12,-2-3-2,-3 4 8,0 1 13,3 10 8,5 4 11,6 5 16,0 4 1,3 0 8,3 1 2,4 4-4,10 3 8,12 5 9,4 6 6,11-1 20,3 1-7,-2-5-6,-4-2-2,-13-4-14,-8-2-8,-9-1 5,1-1 0,-9 0 24,-3-3 21,-10-7 14,-4-1-5,-8-5-31,2-2-16,-6-5-21,-1 3 5,6-1-15,-3 1-12,12 5-47,2-3-29,13 5-40,6-4-9,9-4 9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9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3 781,'-89'1'345,"78"-12"-164,3-1-24,0 4-35,1 4-9,4 5-16,1 3-19,2 10-34,4 7-14,7 15-27,3 16-4,8 5-21,6-2-15,2-6-36,1-15-11,1-10-5,-6-9 1,-7-13-5,-7-4-3,-12-16 6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6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963,'-33'27'342,"-1"11"-310,4 9 3,-1 15-19,7 8-7,6 12-9,8 4-7,15-4-15,3-5-14,14-17-56,2-10-192,12-18 197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8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774,'-15'4'399,"8"2"-80,7 6-277,4 1-31,11 8-95,-3-6 47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8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9 814,'-37'33'340,"29"-33"-201,2 0-24,-1 1-22,-1-1-8,2-2-4,6-1-3,-2-1-16,4-3-3,4-4-22,-1-1-4,9 2-19,-5-1-13,2 9 3,-2 0-4,-1 7-5,1 8 4,-1 5 0,-2 6-2,1 3 7,-1 2 2,2-4-4,2-3-1,-1-3-28,-2-13-11,4-3-29,2-3-13,-2-13-8,4 2-4,-6-13 74,-5-2-2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7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 1037,'0'-1'419,"1"-1"-276,4 5-40,-6 9-56,-4 7-20,2 21-29,-1 15-2,4 15 6,0 3-5,0-2-15,1-9-6,2-12-42,0-9-14,2-13-139,1-7 14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7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1004,'-5'-2'417,"2"2"-279,3 1-36,0-1-29,0 0-59,14 16-21,69 68 9,-18-22-3,6 6 9,-3 0-3,-9-7 0,-7-5 4,-8-11-11,-6-7 4,-10-12-2,-7-9-2,-10-10 6,-3-2-4,-10-3-37,1-1-16,-11 0 150,-6-6-9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3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70 976,'-10'-132'330,"43"91"-316,12 4 4,6 8-3,-2 6-4,-4 17-8,-7 4-3,-9 17 1,-4 10-3,-5 22 1,-5 15 1,-4 19 3,0 18 2,-1 16 1,0 4-1,1 18 1,2 3-2,3 8-2,5 1 1,4-14-3,2-17 3,5-26 1,3-11-2,4-24 2,-1-13 1,-7-19 5,-2-12-2,-6-14 5,-4-7 4,-4-17 10,-4-5 20,-8-9 11,-6-1 3,-17 1 10,-2 4-15,-12 13-7,-2 9-4,1 23-35,-3 11-2,12 28-19,6 15-17,15 13 11,7 12-41,9 12-7,8-1 18,6-5-2,3-11 37,-2-26 29,-2-6-2,-4-7 27,-10-2 10,-5-6 8,-5-6 14,-3-6 0,-6-4-3,-13 2 1,-13 0-13,-14-4-6,-5 4-8,-3-7-11,4-3-4,5 3-13,2-4 6,5 5-12,-2-1 1,8-4-7,8 1-11,11-2-20,4-4-24,12-4-63,5-1-47,12-7-31,14-3 7,15-19 11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41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-1 1032,'-25'-8'358,"16"16"-328,-1 6 4,10 19 2,0 8-9,8 22 4,10 13-3,5 15-4,1 7 14,8 10-6,-8-3 8,0 0-3,-3-4-19,-9-11-4,3-3-4,-5-10-12,0-10 2,-7-25-12,4-9-13,-4-16-23,0-8-11,2-9-23,-2-11-2,0-22 5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41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236 920,'-4'1'385,"-1"-1"-222,0-3-67,0 0-40,1 2-24,1-6-20,-4 6-5,-2 2 2,2-2 6,-4 4 4,3 0 8,-3-1 16,0 4-1,0-2-13,1-1-5,6 3-13,-1-5-4,1-1 7,2 0-2,0-2-3,2 2 4,0 0-7,0 0 3,0 0-3,-1-1-6,1 1 6,0 0-2,0 0-6,0 0 2,0 0-2,0 0-6,0 0 13,0 0-4,0 0 0,0-1-1,0 0-4,0 0 2,0 0 11,0 0 11,-1 0-1,0 1 6,0-1-8,0 0-3,0 0-6,0 0 0,-2 0-3,-6-1-5,-26-5 11,28 7 3,-1-2 8,3 2 7,-2 1 6,2-1-2,4 0-5,-4 0-4,6-3-12,-2 2-2,0 1-2,0 0-2,0 0 2,0 0-6,1 0-2,0 0-3,0 0-7,5 0 3,21 5-5,34 1 4,-15-7 6,7-6-1,12-1 3,4 0 0,4-1 0,-3 1 1,0 0 6,-1-2-1,5 0-7,-4-3 1,-4-1 0,-5 0 0,-4-2 2,0 1 3,1-1-5,1 0 7,-5 5 2,-4-1-2,-9 1-3,-5 2-1,-4 2-8,0 1 0,0 7 0,-5 0 2,-4 1 3,-4 0 0,-11 0 6,-1-2 2,-7 2-5,-5 2 2,-14 2-13,-6 6-7,-18 3 5,-8 1-9,-10 1 0,-6-1 2,-10-1-7,-3 0 6,-1-2 9,-7-2 4,-1-5-1,-1 2 2,3 0 4,5 0 0,16 1 11,3-1 2,11-4-9,9 2 6,12-5 11,11 1 3,14-1-2,3-1-4,9 1-18,6 0-9,18-1-3,13 2 1,15 0 9,7-1 2,8 2 7,5-3 3,16-3 0,4 1-3,2-9 5,2 1-2,-3-6 5,-3-3 5,-7-1-8,-9 1 1,-11 0-1,-7 0-8,-14 6 4,-7 3-1,-26 5 3,-9 1 5,-17 0 15,-15-3 0,-24 3-16,-13 4-9,-21 6-15,-13 1-3,-3 5 6,-6 2 3,-1-1-2,8 4 2,3-3 4,7-1 0,13-4 1,14 1 0,19-4-1,10-3 5,18 0 20,1-4-4,13 0-4,4 0-8,15 1-23,5-3 0,10-3 5,3-1 1,8-1 11,9 3 5,23-2-8,3-3-3,9 0 1,2-1-5,-3-3 8,2 3 4,-6-3-4,-6 0-1,-19 0 3,-12-2 6,-16 9-9,-9 1 6,-13 6 2,-7 2 4,-21-5 13,-11 4 3,-23 8-20,-16 1-3,-23 11-11,-8 2-7,-13 1 6,-8 2 0,2 4 7,2-2 6,9 3-5,12 2-1,18-7 2,12 1-4,24-11 3,12-5 6,18-4-7,8-7-5,17 2-1,10-1-13,22-5 5,19 0 10,20-8-7,3-4 13,8-1-7,-2-2 0,6-3 16,3 1 5,-5 0 8,-1 1-5,-12 5-3,-7 0-9,-15 3 1,-9 3-2,-24 2 4,-9 2-3,-9 3 0,-7-1 5,-2 3-6,0 3 3,-1-3 1,0 0-5,0 0-2,-7 3-12,-31 23-48,27-21-21,4-1-50,7-2-49,11 2 12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09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63 654,'1'-38'303,"-8"37"-98,7 1-126,-1-2-7,-3 1 2,3 0-5,0 0-6,0 0 0,0 0-8,0 0-3,0 0-5,0 0-2,0 0-10,1 1-1,-1 0-5,0 0-6,0 0-6,-6 4-7,-26 40-5,28-23-7,3 7 2,2 8 2,5 5-7,2 4 5,8 2-3,1-1-4,10-3 11,6 2 0,4-4-4,1-2 2,-3-5-9,-5-4 1,1-7-1,-2-5 4,0-8 1,-3-5-3,-3-10 7,0-1-2,-3-10 10,-1-3 6,-5-7 14,-1-4 7,-4-3 2,-4-4 3,-6-6-13,-8-5-2,-10-6-9,-2-1-3,-4 1-5,-3 2-2,1 4-1,-5 1 3,4 9-1,-1 2 1,2 12 5,0 4-4,1 8 0,0 5-1,-2 4-8,6 5-2,-2 5-3,5 5-6,5 11 6,0 7-1,5 10 1,3 5-3,7 13-4,4 0-3,7 3-2,6 1 8,9-9-3,3 0 1,12-8 5,-5-4-1,-2-11 2,1-5-2,-6-8 0,1-2-3,-2-7 1,-3-8 3,-5-7 2,-2-7 2,-2-8 8,-2-1 3,-4-12 4,-6-2 5,-7-9-6,-4-2 5,-11-5-1,0-3 1,-6 1-4,0 1-4,1 7 2,1 8 0,2 8 8,-1 6-4,-2 10-1,5 6-7,-4 5-13,5 4-3,0 8 0,-2 1 0,5 12 5,-4 2-4,11 19-5,-1 8-8,10 15 3,7 2 2,2-1-8,10-7 11,3-5-3,0-6 1,4-12 9,-5-1-3,-1-17 0,-2-2 2,0-12 3,-1-5 2,-1-11-3,2-6 3,-2-8 4,-3-3 0,-3-2 14,-4-5 0,-8-6-4,-5-5 5,-10-6-3,-4-5 1,-9-2-7,-1 2-1,-3 4-7,0 8 2,2 12 6,-4 4-1,3 9-5,5 6-3,2 8 4,6 6-7,7 13 3,-1 1-8,10 22-20,4 12 7,7 19-1,5 9 1,5 7-1,5-7-11,4-7-17,-1-9-11,5-14-33,-4-9-14,-1-14-22,2-5 1,-3-15 87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01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916,'40'21'356,"-47"-9"-260,-3-2-28,3 3-37,1-1-9,4-3-15,3-2-1,4 0-4,2 0-1,2-2 7,2-2 9,1-3 30,4-3 10,-1-3 10,0-2 4,-1-3-19,-5-3-3,-2 2 7,0 2-5,-6-2 11,-1 1 3,-8 1-19,-4 0-2,-5 3-10,0 6-13,1 2-11,1 3-10,-1 2-25,5 3-11,0 4-43,2 2-26,9 6-42,0-1-11,9 1 102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00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8 1056,'26'-35'444,"-28"36"-277,2 5-37,1 1-12,-7 2-40,0 3-13,-4 2-18,-1 2-8,-5 2-20,4 3-9,-2 6-6,-3-4-4,5 0 8,-3-5-1,3-4-3,5-2 1,2-4-11,1 0-9,1-5-22,1-1-23,2-1-46,1 0-22,-1-1-8,0 0-2,0 0 9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6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5 834,'0'-8'358,"-3"7"-210,-3-1-16,3 10-57,-2 7-23,-4 14-32,-4 8-1,-8 8-3,-6 4-1,-4 5-3,-1-1-12,-4-1-33,6-2-12,2-13-33,5-7-25,11-13 7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7:00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 1030,'-3'-1'418,"2"2"-265,2-1-6,-1 0-32,0 0-18,0 0-30,0 0-10,4 27-16,43 33-6,-19-16-22,-1 1-6,0-1-1,-1-5-6,0-4 3,-3-4 4,-2-7-11,-4-2 2,-5-7-1,-4-6-15,-8-4-22,-1-4-14,-1 0-26,1-1-11,0 0-26,0-1 8,0 1 6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5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345 1088,'27'-14'430,"-35"-25"-295,3-3-6,-5-5-27,-2-4-4,2 7-14,-1 3-8,-2 11-13,3 8-11,5 10-6,3 9-9,0 5-9,3 7-14,5 17-14,2 8-5,8 16-2,6 5 4,-2-3 3,2 1 0,-6-5 0,-1-2 0,-4-2-2,-1-3 4,1 2-13,-4-2-2,-3-8 3,-1-4-4,-7-14 19,-4-1 2,1-4-4,-7-3-3,-3-1-10,2-1 1,-8-3 1,2-2 4,0 0 3,-4-4 3,4 2-4,-1-3 7,8 2 1,2 0 6,6-1 10,5 3-4,2-1 0,5 2-11,8 0-3,5-2 4,13 0-9,5 0 4,7 2-5,-3 2-3,-4 0 13,-5-2-8,-7 2-42,-1-1-26,-3-1-121,0 0 37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4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 1220,'1'0'463,"10"0"-347,3 0-29,11 1-28,6 1-22,5-3-33,4 1 1,5-1-6,-3 1-10,-2-1-42,-6 0-38,0 1 278,-4 0-17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4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1274,'-9'7'505,"2"11"-381,2 10 0,-1 23-30,3 10-38,4 16-13,7 9-11,5-3-41,3-7-27,8-6-113,-5-8-40,11-2 11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3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359 587,'-51'59'331,"47"-58"20,-1 2-232,0-2-18,0 1-10,0-1 14,-2-2 7,4 2-10,0-3-3,1 1-20,2 1-17,0 0-20,0 0-7,0 0-15,0 0-11,0 0 5,0 0-7,0 0-6,0 0 6,5-1-8,9-4 11,33-18-5,-24 3 0,6-9 4,-5-1-9,0-5 6,-2-1-6,-10 0-1,1-2 5,-10 5-6,-5-1 9,-5 3-5,-3 3-4,3 8 8,-3 6-8,4 8 9,0 2 3,3 4-2,0 0-2,2 5-4,2 9-5,2 14-1,5 12 2,2 14 0,0 4 5,2 6 11,-3 2 5,-1 3 10,1-2 2,-8-6-14,1-3 4,-3-8-18,-3-4 7,4-2 2,0-6-12,0-8 7,2-3-12,-2-12 5,0-6 0,-1-6-2,2-2 8,-1-1-16,0 0 13,0 0-6,0 0-5,0-1 0,0 0-10,-1 0-4,0 1-7,0-3 2,-6-6-4,-24-30 0,19 29 4,-2 5-5,-4-1 1,-1 6 7,-4-3 0,2 2 13,1 0 8,4 3 8,6 3 13,4 1 5,2-2 5,4 1 2,2 1-12,7 0 5,10 6-8,11-1 4,1-2 5,8 1-14,-1-8 6,-2 0-14,3 3 2,-7-5 1,-1 3-8,-9-3-1,-4-4-22,-3 4-22,-9-5-17,-4 4-60,0 1-23,-7-3 143,-2-2-34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41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981,'-9'4'439,"2"1"-150,0-5-147,3 2-14,2 0-17,2 1-36,0-3-10,-1 0-17,1 0-12,0 0-12,0 0-5,0 0-12,0 0 4,0 0-10,0 0 2,0 0 0,0 0-10,0 0 10,0 0-3,0 0 0,0 0 0,0 0 5,0 0-3,-1 0 6,0 0-1,1 0-6,0 0-4,0 0 3,0 0-5,0 0 1,-1 0 4,1 0-3,-1 0 10,1 0-4,0 0-4,0 0-1,7 2-8,41 10 3,-27-7 6,9-4-5,1-1 2,-3 1-3,6 0-6,-5-1-11,-7 0-13,-5-1-37,-7-1-25,-3 1-59,0 2-6,2 0 9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6:39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530 906,'-34'-10'350,"9"1"-250,5 0-18,9 1-41,3 4-10,6-3-17,6 2-8,5-3-7,2-4-2,5-3-4,-1 3 1,4-2 4,0 4 3,-3 3 6,4 0 6,4 5 9,-8-2 9,4 2 18,-6-3 3,0 0-3,6 1-4,1-2-18,2 2 1,-8-2 0,1 0 0,-6-4 7,3 5-3,5 1-9,-4-5-1,3 0-7,3 1 0,1 0 10,6 6 1,2-5-5,5-1 1,7-3-12,2 1-4,7 2-2,-2-5 1,4 2 9,1-1-3,7 1 1,4 0 0,7-1-7,-1-2 2,5 1-2,2-2-2,7 1-2,3 0-1,2 0 1,-2 2-2,3 0-1,2 2 1,-5 0 1,1 1 0,3 4 3,-3-1 3,9 3-1,-3 0 4,-9 0 4,4 3-3,-1 0-3,-2 2-5,4 3-2,-6-1-4,5 3 8,-3-1 6,-1 3-1,0 1 5,-4 2-9,1-1-7,2-3 3,0-2 1,-4-1 6,6 1 8,-3-5 4,3 4-3,-1-3 1,-7-1-4,9 0 7,-5-1-2,-1-1 6,-1-5 4,-11 0-13,0-2-1,2 2-7,-6 2-1,-6 0 0,-6-2 0,-6 2-2,-1-2-5,3 1-5,-7-1 0,3-3 6,-3 2-1,-7-1 9,5 1 0,-9 3-5,-2-2-4,-1 2 0,-2-1-3,-3 3-1,2-2 9,-4 3-4,-3-2 2,3 3 1,-4-1 0,-1 1-4,-2 0 4,-2 0-5,1 0 1,-4 0-1,-3 0 4,-6 0-3,1 0 1,3 0 0,-4 0-6,0 0-32,0 0-29,-1 0-89,1-1-6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1:00.66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2 251 567,'-19'-1'274,"1"0"-121,3 1 7,0 0-71,7-1-26,0 0-35,-4-3-7,5 3-11,1-3-3,2 3 5,4 0 5,-8-3 6,4 0 1,3 2-4,1 2-7,-2 0-6,2 0-3,0 0-4,0 0 3,-1 0-3,0 0 2,-1 10 5,-10 40 2,12-30-1,0-2 1,3-6-9,5-2-2,3-6 4,3-2-3,4-6-3,4-5 2,7-6-7,-1-8 7,7-8 8,1-4 1,-5-1 3,3 1-2,-5 5-1,-5 3 4,-4 8 3,-3 0 0,-3 11 6,-3 2-6,-4 8 3,1 12 1,-8 8-10,0 6 1,-3 9 3,-1 1-3,3 1-3,1-2-2,0-8-5,3-6-5,2-15 7,1-2 2,3-5-10,4 1 4,7-11-1,-1-6 2,15-12 2,-1-12 0,4-2 3,6 1-1,-10 0-2,1 6 2,-13 8-8,-5 8 0,-9 9 5,-4 5 1,0 13 10,-4 3 3,1 16 9,-1 6-5,-8 5-8,-1 2-6,-5-4-3,3-3-5,10-7-7,1-6-3,7-8-9,-2-6 1,3-12 9,6-7 5,7-14 1,6-3 6,4-8-1,1-4 3,6-1 9,1 1-4,4 10 5,-8 0 1,-4 12-11,-2 9 4,-16 7-2,5 12-1,-11 11 17,-2 7 1,0 11-6,-13-3-1,2 2-9,6-1-3,-3-9 4,11-2 2,9-7-10,-7-7 1,19-5 1,-1-6-3,-2-19 11,7-2 6,-5-10-5,8-4 2,6-3 4,-3-4 2,9 8 0,-1 3 0,-10 6-16,7 11-5,-19 4 0,-4 7 1,-7 14 11,-7 2 5,2 17-2,-4 2 1,-2 3 5,-2 1-4,-6-8-2,5-2-3,0-11-10,1-6-3,13-7 11,-1-6 2,13-9-1,6-5 6,-3-8-1,4-1 2,-3-1-1,-6 2-5,-2 5-5,-1 9-1,-6 4 2,-2 6-1,-8 5 1,-4 0-3,0 12 6,-4 4-2,-1 9 2,0 2 0,1-3-1,3-3 0,1-9-6,5-1-2,3-9-3,6-1 7,2-4 0,3-1-1,1-4 2,2-2-5,-1 1 5,-1-1-1,0 1-1,-2 0 3,-1 4-7,0-3 5,-6 5-2,-1 0-2,-9 0 9,-1 5 1,9 4 1,-13-4 3,11 6-6,-1-2-4,-10 0-22,13 3-22,-8-5-29,2 0-10,8-2-10,-2-1 4,11-4-53,-2-6 92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6.2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76-5 1002,'-8'0'399,"-2"8"-264,0 1-33,-6 6-37,-2 3-8,-1 4-28,-3 1 3,-1 0-18,2 4-5,-1 6-2,-2 0-8,4 10 10,-5-1-8,7 5 8,1 2-9,10 1 1,4-1 0,3-11-2,6 1 9,4-11-8,3 1 2,6 0 0,0-3-3,-5 4-4,1-2 3,-3 5 2,0 4 2,2 8 2,-3 0-1,1 6-2,-7-1-2,2-1 1,-1-1 7,-1 0-6,1-3 8,-2-5 8,-2 2-1,-1-9 2,-2-1-1,0-2 5,-1-5 1,-5-1 6,0-1 2,-1-2-10,0 4 2,1-1-5,1 5 0,1-1-6,1-1-7,0-1-2,2 1-5,-4-5 2,4 4 0,-2 4 2,-6-3-1,3 5 3,-4-2 8,-5-2-2,2-3 1,-7-1 1,-2-2-4,-2-2 1,1 2-1,-8-6 0,-3 0-7,2 4 2,-6-2 1,1 4-4,4 10 7,-4 1-9,2 2 1,4 3-1,-2-6-8,5 3 13,-2-3-2,6-5 3,4 0 5,2-7-7,4-5 2,4-2 6,5-3 2,-3-7 6,5 3 12,-6-4-5,1 1-6,5 4 8,-7-1-14,-1-2-8,-2 2 7,-7 0-9,-2 4-4,-6 7 11,-6-1-9,-6 7 5,-2-2-5,-1 2 1,-2 2 7,-11-3-8,1-2 15,-6-4-8,1-1 2,6-7 18,-3-2-11,0 0 21,-3-4 2,-6 0-7,3 1-2,-2-2-17,7 4 2,9-2-20,3 0 7,6 7 2,4-3-12,2 4 13,3 0-9,11 1-1,10 1-11,7-7-56,6 5-23,8-6-79,-2-1-35,14-6 617,14-8-349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4.1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4 60 1058,'-38'-61'415,"31"61"-294,10 0-30,0 2-33,1 2-23,10 4-22,-4-1 1,1-1-27,5 4-16,-3-4-43,3 2-16,2-4-16,0-4 5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6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8,'31'65'400,"-21"-39"-279,2 4-7,9 6-33,4 3-28,7-1-24,0 1-21,-3-6-37,-10-5-17,-3-9-30,-5-10 6,-2-7-11,4-2 7,-11-13 2,1-4 37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2.2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5-7 1057,'-4'-2'426,"5"2"-279,-2-1-11,1 1-50,0 0-22,0 0-28,0 0-2,14 25 0,36 42-5,-20-19-14,-1 3-11,-13-1 3,0 3-7,-10-7 0,-2-3 4,4-11-3,-1-2-1,-4-14 2,1-3-2,-4-5 1,1-8 5,-4-5 6,6 4-11,-3 0 1,0 0 5,0 0-5,4-24 3,14-25-1,-8 29-2,-7 1-2,6 9 3,-3 8-1,-6-1-2,2 7 0,-2 2-8,3 9 3,1 6 1,-3 1-1,6 1 13,-2-4-8,4-3-3,5-3-10,-1-4-11,1-9-15,5-2-7,1-10-21,-1-10-21,2-6-31,-2-6-95,-4-6 14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1.6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9 89 570,'-98'-39'320,"88"40"-47,1-2-110,6-1-75,3 2-23,0 0-35,0 0-4,0 0-15,0 0 1,23 0 1,33-1-10,-29-3-25,0-1-13,-6-10-24,13 6-25,-5-5 5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1.5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1 977,'-1'1'392,"1"-1"-252,2 3-25,-2-3-30,0 0-16,3 10-33,15 46-4,-5-24-27,-3-1-5,3 0-7,-1-3-19,-2-6-4,2-1-18,-4-8-13,0-2 3,-5-7-9,-3-4 7,0-2-7,-1 1-15,0 0 57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0.6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2 46 988,'-44'-48'392,"31"53"-275,3 4-4,-1 5-19,-5 0-16,4 11-11,-4 3-6,1 6-13,1 8-9,-5-2-26,6 4-4,-3-3-4,0 0-7,4-6 7,-1-4 2,5-8-19,2-8-3,2-3-39,1-2-21,3-1-45,3-5-16,6-4 87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0.3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6-2 581,'-95'30'269,"88"-32"-133,-2 0 6,6 2-31,0-1-11,-4-2 1,1 3 6,0-4 8,-1 3 4,6 1-4,-3 0-5,4 0-18,0 0-19,0 0-32,0 0-14,0 0-15,9 22-9,52 43 4,-24-28-1,3-6-9,4 0 4,-5-6 3,-4-3-8,-6-4 7,-5-1-1,-9-9-12,-2-1-2,-9-1-13,-2-6-12,-1 2-21,-2-2-15,1 0-38,0-1-20,-1 0 564,1 0-35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9.4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11 375,'1'0'205,"3"0"-57,-2 1-2,-3-1-18,0-1-6,0 1-6,0-1-33,0 0-11,0 0-29,0-1-11,0 1-5,0 0-2,0 0 7,0 0 6,0 0 8,0 0 4,1 1 17,0 0-12,-1 0-13,1 0-6,-1 0-32,0 0 8,0 0-5,1 3-1,0 24 0,3 37-6,1-24 2,-4 4-9,5 9 8,-1 1-3,-4-2 4,4 4 7,-8-6-7,3 1 6,-2-8-5,-2-7-1,2-12 5,-2-6 3,4-10-2,1-4 1,0 1-3,4-2-2,-4-2 11,-1 0-2,1-2 3,-1 0 3,1 0-10,0 1 1,0 0-1,0 0-7,0 0-3,0 0 3,0 0-14,0 0-11,0 0-47,0 0-28,0 0-40,0-1 7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8.3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29 758,'-40'-5'293,"37"-7"-209,-2 5-25,3 5-18,2 1-3,-3 3 18,2-2 3,0 0 9,0-1 9,0 0-6,0 1-4,0-1 10,0 1-17,-1-1-5,1-1-4,0 2-18,0 0 1,0 0-9,0 0 0,0 0-6,1 0-10,0 0-3,0 0-4,0 0-2,0 0 10,0 0 0,0 0-1,0 0-1,0 0 5,0 0-2,0 0 5,0 0 3,0 0-8,0 0 3,0 0 6,0 0-12,0 0 8,0 0-11,0 0-5,0 0 0,0 0-4,0 0 5,0 0-1,0 0-1,0 0 4,0 0-1,0 0-2,0 0 4,0 0-3,0 0-4,0 0 1,0 0 2,0 0-5,0 2 5,1 7 0,9 42 5,-5-27-1,1 16-4,1 2 4,-2 11-10,1 3 6,2-3 5,-4 1-7,1-10 10,-1-5-7,-4-9 8,-1-4 2,1-7 1,0-3 1,-1-5 1,4-3 0,-5-4-10,1-2 2,-1-2-8,1 0-2,0 0 5,1 0-1,0 0-8,0 0-8,0 0-18,0 0-22,0 0-48,0 0-39,0 0-39,0 0 10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2.7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12 698,'-5'-7'288,"7"7"-163,-3 0-29,-1-2-24,2 2-5,-1 0-14,0 0 1,0 0-2,0 0-2,1 0-8,-1 0-8,0 13-10,0 51-10,1-24-1,7 12-3,-1 3-4,-2 0 7,2 6-5,-4-2 4,4 1-7,-1-6-5,-3-4 4,-2-8-3,-2-8 9,-3-3 3,2-16-1,4 3 1,-2-13-14,1-2-3,1 0-3,-2-4-2,0-1 8,0 1 0,0-5-16,1-22-7,2-46-16,-2 28-1,2-3 14,-1-5 7,4-3 16,-5-2 2,-2-1 1,1 2 7,-4 5 11,1 4 6,1 11 5,-1 6-3,2 9 7,1 7-5,1 10 0,0 1-1,0 6-14,1 2-11,-1-3 4,-1 0-1,-1 2-1,-2 27 12,-6 42-6,10-19 1,-2 3 8,1 3 1,1 7 11,-1-5 3,1-2 0,0-2-1,-3-12-10,3-2-7,0-5-5,-1-9-2,2-5-5,2-7-6,-3-11-17,1 0-15,0-3-36,0-2-8,-1 0-24,0-1-10,0 0-227,1 0 23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1.6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8-3 882,'-28'3'329,"6"3"-254,-2-4-8,5 4-23,4-2 1,2-4 1,3 1 10,4-1 8,1 0 3,4-1-14,-2 1-8,3 0-14,-2 0-12,2 0-14,0 0-2,0 0-3,0 0-2,0 0 17,5 1-8,6 5 13,31 13 3,-30-19-3,2 3 9,6 1-3,-3-3-1,8 5-10,1-4-3,7 2-12,11 4 1,1-8 5,8 2 4,8-3-1,0-8 3,23 2-5,3-2-3,6-3-2,-16 5-4,-37 4 6,-1 0-1,113-7 1,-1-1 3,9 7-6,-54 7-1,0-3 1,1 2-3,-9-2 3,-6 2 4,-5 1-2,-1 2-2,-11-4-1,-8-1 0,-11 2 0,-11-2 0,-7 0 0,-3 0 0,-10-5 0,3 5 8,-2 1-2,-7 0-7,-2-1 4,-2 1-7,-8 0 1,-2 0 4,-5-1 1,-4 0 1,5 0-1,-1 0-3,0 0-7,0 0-2,0 0-14,0 0-11,0-1-53,-1 0-42,0 0 8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0.2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2 1046,'-11'-2'408,"4"1"-292,3 2 7,0 6-48,1 5-20,10 21-41,4 12-13,6 17-1,9 8 3,-3 9 10,0-2 2,-3 1 5,-4 0 3,-5-10 13,-3-1-2,-2-3 4,-4-6-11,-2-8-17,-2-7 3,0-16-7,-3-8 5,3-14 3,2 2-5,-1-6 1,2-1-1,-2 1-1,0-1-1,0-1 5,0 0-2,1 0-7,0 0-6,0-1-11,2-4-1,9-20-3,12-38 6,-10 35 7,0-1 5,1 4 0,-1 4 0,-3 9 0,-1-2 1,-1 12-1,-2 3-2,-1-2-3,0 7-3,-2 3 8,2 7-6,1 13 5,0 0-3,0 6 2,2-2 7,-1-6-1,-1 0-3,3-1 2,0-7-4,4-4-24,1 0 1,4-8-69,-2 1 3,4-8-25,-2-9-8,4-15 9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5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23 1151,'-14'-14'456,"3"3"-333,5 2 8,5 7-53,-5-5-31,5 8-39,3 6-9,7 17-5,7 16 2,8 19 4,-4 1-3,2 2-1,-6-3 2,-4-9 2,1-4 6,-7-10 0,3-4 0,-4-15 1,-2-4-7,0-7 2,-4-6-7,-2-9-5,0-8 2,-3-19-13,-1-8 4,-2-16-2,0-4 2,-2-6 9,1 2 2,4 14 7,0 9 6,9 24-3,-3 5 3,0 11-4,3 2-2,2 3 2,9 4-6,6 2 5,4 3-9,0-4 3,-1-5 2,4 0-2,6-1 5,0-4 4,2-2-6,-5-5-6,-8-2-13,0 1-49,-3-3-15,0-2 139,2 0-64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9.5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115 933,'-6'1'377,"1"-1"-268,12 0-33,1 0-18,8-2-10,6 0 2,4 0 0,6-4 1,5 3-30,-3-3-3,2-2-18,-2-1-11,-2-3-18,1 0-32,1-4-40,0-2-184,2-2 194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9.2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5 4 970,'-10'-2'380,"7"2"-266,-2-2-23,5 4-10,-1-2-2,0 0-3,0 0 5,0 0 0,0 0-29,-6 2-11,-6 0-30,-36 42-6,34-25 0,-4 3-1,-5 3-2,0 6-3,-10 0 2,1 2 3,0-3-5,3 0 2,1-6 0,3-4-3,5-2-2,0 0-3,8-7 4,1-5 2,4-6 1,6-2 0,3 0-7,8 2-3,11 0 4,2 1 5,5-3-2,-1-4 4,2 6-1,-5-6 1,5 7 3,2 2-3,-4-3-13,1 3-12,-7-3-9,1 4-14,-5 4-12,-2-5-8,-4 6-24,-3-2 0,-3 1-86,-5 0 114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8.6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-5 972,'-4'0'370,"-1"1"-278,4 12-17,2 8-27,-1 7-4,6 12-5,1 3 5,5 15 0,4 7-1,-2 11 10,0 1 11,0 2 10,-6-6 4,-2-3-10,-4-5-11,0-6-17,-1-2-9,-4-14-19,3-1-1,-2-2-11,-1-8 3,3-6 2,0-5 0,1-11-1,0-4 2,-1-4-2,0 0-2,-1-2-2,0 0-9,0 0-20,1 0-21,0-1-73,0 0-38,6-16 97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8.0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-1 982,'-1'1'381,"1"4"-267,-2 3-18,0 19-32,0 7-6,0 26-7,3 11 6,-1 17 10,5 9-3,1 6-23,1 2-13,2-9-19,-4-8-7,-1-9 0,-1-9-1,1-13 1,2-8-4,-4-14 2,5-2 1,2-16-1,-6 0 1,8-10-22,-8-9-20,6-2-36,6 1-16,1-13-19,12 4 217,4-16-9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7.3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 0 805,'66'68'334,"-66"-50"-188,1 1-56,0-1-6,3-4-12,2-2-16,0-4 0,2 2-5,1-6-8,-1-1 1,-1-2-19,0-2-1,-1-1 20,4-2 1,0-7 14,-3-1-5,1-2-25,-5-4 1,-3 6-14,-5-1 5,-7 0 1,-1 6-10,-8-1-1,-1 1-3,0 5-8,0 2 7,1 1-9,1 4-17,3 0-18,1-2-25,4 1-34,2-2-18,7-2-27,0 1 273,1-1-1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6.9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0-1 933,'-2'1'391,"-3"-1"-208,2 4-18,-6 1-29,0 3-18,-2 2-46,1 0-11,-4 2-22,-3-3 2,3 8-5,-6 2 0,-4 3-7,-2 3-13,-2 8-6,-4 0-7,-1 1-1,4 3-1,-2-4 2,7-3 3,8 3-12,0-9 5,5-4-10,3-3-9,3-5-14,2-1-14,3-4-37,0-3-21,2-2-32,6 4-2,4-6 182,2-4-5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6.5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67 986,'15'-71'400,"-17"66"-276,1 5-17,1-3-53,0 3-26,0 0-16,0 0-3,0 0 5,3 15 5,52 37 7,-30-30 8,7 5-2,5 5 3,0 4-15,1 0-8,-5-1-5,-4-5-6,-1 1 8,-5-6-4,0-4 0,-6-1 2,-5-8 4,-1 0 1,-9-7 0,-1-4-2,3 2-15,-7-3-9,2-1-28,0 0-18,0 0-39,0 0-12,0 0 73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6.0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6 890,'-6'-7'362,"0"3"-235,1 0 1,4 4-43,-1-1-19,2 2-40,0-1-13,0 0-14,0 0 0,9 3 12,48 44 3,-27-30 19,0-3 2,12-1-9,-2 0 0,3-4-9,1-2 2,-5-3 20,-4-2-5,-5-2 10,-5 2-4,-13-2-9,1 2-6,-10 1-14,-1-3-6,1 3-2,-3-3-1,0 0-1,0 0 3,0 1-25,0 4-5,0-2-44,0 0-31,0-3-34,-1 0-59,1 0 13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5.3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 54 1091,'-43'-52'426,"35"54"-322,0-3-12,5 1-59,1 0-42,3-1-75,-1 0-35,0-1 67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5.1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13 816,'-5'0'352,"-3"-6"-188,2-1-71,-1 7-18,2 0-16,-3 0 1,1 3-10,0 4-1,2 0-18,0 0-15,5 13-3,0 0-7,0 6 2,0 4-7,-1-7-7,-1 2 3,2-6 4,2 4 6,3-4 1,-1-3-5,1-1-5,1-7-2,1-3-9,5-2-6,8-5-19,0-4-16,2-10-25,2-4 51,-3-5 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55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5 0 689,'-7'24'314,"-1"-5"-151,-2-6-28,-2-3-48,-3-5-13,-2-5-11,-1-1-4,4-1-9,1-5-2,-1 1-3,0 1-2,-2-3-17,-1 5 7,5 2-13,1-2 2,1 2 6,4-1-5,-2 2 9,2 2-7,3 0-9,-1 5-5,4 1-7,0-1-4,0 3 6,1-4-3,1 3-8,0-1 5,3 1-13,-1-1-7,0-4-25,2-1-29,-4-4 604,5-3-417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4.6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0 6 1002,'-44'-19'384,"24"38"-289,5-1-14,-2 10-33,0 5-14,-3 5-19,1 4 3,-4-7 4,0 1 5,2-5 9,0-1-9,9-2 4,0-5-9,0-10-10,5-1-5,0-4-25,3-5-10,4 1-66,1-4-20,-1-2 7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34.3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31 853,'-24'-32'322,"32"34"-250,8 2 4,0 4 4,4 4-17,-5 1-11,3 3-6,4 12-3,-2-1 1,10 9 0,-2 0-1,11 8-12,5 1-7,-2-5-16,0-4 1,-10-10-3,-7-5 1,-6-4 12,2-2-10,-4-2-2,-5-6 0,-2 1-7,-4-1 2,-4-7-25,3 3-21,-4-4-51,-1 0 599,0 0-39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00:33.69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3 36 722,'5'0'285,"5"-2"-194,2-5-28,4 2-29,1-3-11,2 4-2,-2-1 3,2 6 12,3 4 5,8 1 2,4 3-5,7-1-7,1-2-10,2 4 0,1-1 5,1 0-3,2-1 9,5-3-8,9 4 4,1-4 3,2-1-9,-2 0-2,-3-2-12,8 1-7,6 0 8,6 1-9,-3-3 5,2-1 2,-1 1-13,11-1-4,0 1-1,1 0-11,-1-3 13,-1 0 5,10 1 2,-4-1 5,3 1-3,0-1 3,-5 1-9,-3 1 2,-1 0 6,-6 2-3,0 0 8,1 4-7,-8-2 0,-10 0 3,-7 1-8,-5 1 8,4 1-8,-3-1 4,0 3 5,-13-5-5,-6 1 10,-10-1-6,-6-1 2,-3 1 11,-3-2-13,0-2 6,-2 1-2,2-1-7,0-1 2,-2-1 1,3-1-4,0-1 1,1-1 5,7 2-6,3-1 9,7 0-2,1-2-7,1 1 2,2 0-1,-8 0 0,1 5-1,-2-3 3,-5 2-4,-1 1 1,-3 0 9,-4 1 0,0 1-2,-4-1 8,0 3-8,-4 0 1,1-1 2,1 0-9,-2-1 7,5 1-6,-2-3 3,1 0 0,0 0 3,-4 0 4,3 1-10,-9-1 8,3 0-11,-3-1-11,0 1 8,0 0-69,-1-1 495,0 0-33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56:40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4.6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 51 1038,'-37'-52'446,"37"52"-285,-1 1-5,1 1-25,0-2-66,0 0-10,7 27-39,19 49-8,-6-18 3,1 2-9,4 9-1,-3-3 5,-2-5-3,1 2-4,-16-19 1,5-1-4,-5-9 0,-6-11 2,4-9 2,-3-5 5,0-9 8,-2-4 1,0-4 3,0-3-6,-2-4-6,2-4 4,4-2-3,-2-3 0,7 0-2,-1 3-3,0 2-6,5 4 3,-8 8-4,6 1 4,-3 7-2,2 7-1,-2 4-1,0 5-1,1 2 5,1 0-9,4-2-2,-2 0-12,8-1-29,-6-4-9,6-7-30,2-4-16,-2-10-2,5-10-11,1-10 82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3.8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43 662,'0'11'290,"4"3"-149,-7 3-61,4 2-15,-3 0-11,-2-1-9,13 4-12,-4-4-4,2-8-14,2 0 6,-4-10 21,8 0 7,2-5 48,0-4 13,2-11-5,-9-2-2,4-2-42,-4-2-23,-5 4-10,0 1-2,-7 3-12,-3 4 2,-6 3-8,-4 3-8,-8 7 4,9 6-4,-8 9-14,6 3-20,9 4-29,-9-4-19,18-1-6,-5-7-3,7-5-11,8-2 4,2-10-29,10-4 74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3.4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7 1 1008,'-7'5'423,"0"-3"-274,-2 2-3,-2 0-20,0 6-37,-1 5-27,0 12-29,-2 4-15,1 13-17,-3 10 5,0 2-4,2 1-1,-2-8-10,7-3-15,3-10-34,4-6-14,3-10-37,4-9-12,6-14 19,0-7 5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3.1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9 1018,'-1'-1'419,"0"0"-243,0 0-11,0 0-29,0 0-17,0 0-35,-1 0-16,1 0-31,0 0-10,0 1-16,1 0-6,5 26-2,20 45 4,0-28-7,1-3 5,6 4-6,2-7-4,-6-7 6,-4-3-8,-4-10-5,-5-3-5,-7-8-36,-1-2-12,-4-2-54,-3-3-20,0 1-15,-1-1 150,0 0-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51.0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4 611,'78'25'258,"-69"-12"-138,-4-1-23,-1-2-17,4 2-8,-1-5-17,2 0 6,6-5 0,-1-4 0,2-6 9,-2-5-4,-1-3-2,-1-2-4,-1 0-6,-1-3-5,-8 0 2,-2 4 2,-4 1-14,-5 2 4,-4 7-8,0-2-4,-6 6-6,2 3-6,-3 5-14,0 1-10,2 6-13,1 1-4,6 2-13,3 1-13,5-2-38,4 0-15,11-3-18,-2-4-14,9-2 9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4.4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68 876,'44'70'342,"-45"-66"-236,-1-3-28,2 3-23,-1-4-6,0-1-10,0-1 0,0 1-13,1 0-5,0 0-8,0 0-3,0 1-4,0 0-3,0 0 5,0 0-4,0 0 6,0 0-2,0 0-8,0 3-2,2 6-3,19 31 4,-15-37 1,5-1 9,1-2-1,0-2 0,7 4-2,-8-5-3,3-2 4,1 1 2,-7-8 14,3 2-6,1-1 8,-3 2-3,1-4 3,1 1 11,-9-3-5,-4-4 3,-6 3-4,-5-2 0,0 8 2,-4 0-1,-3 5-11,-5-3-6,-3 1-1,2 5 2,-2-3-1,5 4-3,5 1-1,1 0-4,7 1-7,5 4 0,3-2-10,2 2-7,0 1-16,1-2-11,4 5-37,1-5-10,2 2-21,0-1-3,0-3-22,2 1 8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55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37 878,'-35'14'340,"30"-20"-242,2 0-19,-1 0-29,0 1-5,4 2-9,-2-4-8,2 3-13,0 0-1,2-3-12,3 6 2,-2 0-3,0-2-1,4 7-1,-1-1 2,2 3 4,2 6-5,-2-3 5,-2 3-10,2 2 3,-4-2-3,-1 4 3,0 0 4,-4 4 0,-2 2 1,1 6 0,-2 0-4,-2 1 1,-1 1 0,-2 2 0,1 0 1,2 1-4,0 2 2,0 0-8,4-3-8,1 4-1,-1-3 0,4 5 2,-4-5 12,2 0-1,2-5 4,-2-3 0,3 1-4,-3 2 8,2 0-8,-1 4 7,0 5 5,0-2-7,-1 3 7,0 4-8,2 0-5,-2 2 4,1 5-1,-1 1-1,1 1 2,3 4 2,-2-3-6,5 4 8,-2-3-4,0-5-18,4 1 3,3-6-3,3-2 2,2-8 15,-1-6 4,2-9-1,-5-8 2,0-4-1,4-2-1,-8-7-2,-1-4 0,-3-2-2,-9-3 1,-7-4 3,3 6-2,-4-2 6,-2 5-3,2 7 0,-2 1 6,1 8-3,3 4-1,4 9 4,2 5-7,6 9-17,2 2 262,2 4-189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3.7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4 1 734,'-1'-1'428,"0"1"16,0 0-333,-2 0-28,-16 3-26,-33 12-7,29-11 6,9 6 5,-3 1-6,-10-1-7,8 8-15,-2 3-17,1 3-15,5-1-4,0 2-6,3-1 3,3-3-2,2 3 4,2-7-6,-1-3 1,5-2 7,-2-9-3,3 0 2,-2-3-2,1-1-19,1 1-23,0 0-33,0 0-14,0 0-13,0 0 2,0 0-3,0-1 182,0 0-6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0:43.3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1 1089,'-8'-3'449,"5"3"-276,2 2-14,0-2-50,1 0-28,0 0-50,0 0-19,0 0-18,21 6 1,48 58 6,-27-35 1,6 5 2,-4-7-3,-5-4-4,-7-2 2,-9-1 0,-1-1 1,-3 2-32,-4-1 4,-4 0-18,-6-4-18,-2-5 19,-2-4-19,-1-7-22,0 2-2,-1 0-16,0-4 5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14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2 861,'-7'3'339,"-2"2"-231,0-3-8,-2 2-18,-2-1-9,1-2-6,0 0-3,2 0-7,4-1 1,3 0-8,3 1-4,2 0-17,-2-2-2,0 0-16,0 1-1,0-1-4,0 0-5,16-5-1,27-11-3,-22 17 4,1 2 0,2 0 1,10 2-1,0-3-5,5-1 0,1 0 4,-6-4-1,-3 1 2,-5 1 0,-9-4-4,-2 2 6,-7 0-29,-3 1-30,-3 2-54,1-4-21,0 1 7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1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58 832,'-64'-57'356,"55"57"-210,-3-1 0,4 4-55,7 2-15,1 0-26,1 5-20,0-4-12,4 5-6,1 0-4,9 1 2,4 4 8,1-6-9,1-4-6,3 0 7,1-6-8,0 1 1,6 1-3,-3-5 1,1 3 0,2 0 4,-5-1 1,-3 0-5,1 3-1,-10-4 4,-5 2-12,-5 1-21,-6-2-18,1 0-13,0 0-1,0 0 2,-2 0 2,-12-2-2,-32-5 8,24 4 22,4 5 16,-4-6 6,1 2 13,5 5-4,1-1 11,1 5 7,3 2 5,0 3 4,1-1-9,3 0 3,1 1 0,0-5 7,2-1 16,4 1 4,0-2 0,3 1-14,0-1-7,0-1-14,-2-3 0,0 0 3,0 0-9,0 0 10,4 0-11,9 0 8,35-1-2,-26-2-5,6 2-3,2-1-6,1 2 2,-3-4 0,-1 1-5,-1 1 5,-3 1-6,0 2 1,-8-1 3,-4 0-2,-6 0 2,0-1 1,0 3 5,-1-2-4,-5-1 5,-2 1-3,2-1 0,1 0 0,-1 0-1,-2 0-3,0 1-11,2 0-7,0 0-36,0 0-8,1 0-29,-1 0-9,0 0 69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10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831,'24'56'305,"-31"-53"-246,-2-2-1,0-1 5,-2 0-5,2 0-6,0 0 10,0-1 3,-1-3-3,4 4-7,-2-3-18,5 3-25,2-1-4,1 1-31,0 0-3,0 0 8,14 3-5,57 6 26,-19-7-2,26 0-7,9-4-12,14-8-47,12-5 4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3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34 985,'23'-21'401,"-28"20"-242,1 0-4,2-1-18,0 2-10,2 0-40,0 0-14,0 0-47,0-1-2,0 0-13,9-1-3,34-2 6,-28 3-13,2 2-2,-4 2 2,-3-2-2,-3 3 0,-4-2 7,-2 0-8,-6 8 2,-3-1 5,-10 10-7,-5-1 8,-1 1-6,0 1 7,6-6-4,1 2-5,5-6 10,7-3-10,3-4 5,3-1-7,4 0-6,-1-1 0,5 1-4,1 1 16,6-2-2,-1 2-4,1 1 7,1-1-4,-5 4-3,-1-1 11,-4 2-8,-5-1 4,-4 4 5,-4 0-4,-6 4 21,-4 2-10,-6 0 22,-1 0-5,-4-3 1,2-2 8,0-8-12,4 2 4,1 0-6,2-6-10,8 1-5,-1-2-10,6 1-14,2 1-19,2-4-34,0 2-21,1 0-45,0 0-15,0 0-32,15-14 10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3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497 889,'5'67'368,"-12"-61"-214,2-4-48,3 0-12,2-5-17,0-2-9,3-10-15,4-8-3,1-12-3,2-5-8,-5-4 8,1-3 1,-4-3 4,-2-2-1,-3-6-4,-3 2-9,-2 5-8,-1 7 7,1 16-16,3 10 8,0 13-12,2 5-15,1 15 6,-4 17-18,3 35-3,-2 15 10,1 14-15,1 3 10,-2 0 7,-1-5-10,-1-3 17,0-7-18,1-18 4,0-9 2,2-18-14,-1-10 25,3-15-11,-1-5 6,1-10 0,0-5-11,1-12 1,1-7-1,1-12 1,4-5 14,2-5 1,3 1-5,3 7 12,3 2-14,6 11 10,1 5 3,4 6-12,-3 4 8,0 6-7,-2-1 3,-7 5 0,-1-1 2,-6 1-5,-3 1 3,-3-2-2,-2 1 6,-6 2 1,-3 5-11,-6 4 8,-5-1-9,0 3-2,-1-4 2,3-3-4,5 2 6,2-3-4,3 0 6,2 0-9,2-2-2,2-2 0,1 2-15,1-2 1,0 0-1,0 1 8,5 13 6,38 31 14,-25-30-6,7-1 4,0-1 0,5-1-12,-3-3-8,1 1-40,-4-1-21,-4-4-42,-1 3-7,-6-4 29,0 1-165,-1-2 203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2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 1090,'-7'-6'419,"3"2"-339,3 3 26,1 1 8,-2-1-39,2 1-9,0 0-21,0 0-19,5 29-4,7 44-5,-6-22-3,-1 2-3,-3-6 2,0-1-3,1-10-7,1-5 2,-2-8-4,2-8-8,-3-7-17,1-2-33,5-6-50,-2-5-14,5-10-23,-1-5 8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2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1 807,'-1'-1'347,"1"1"-177,0 0-85,0-1-25,0 1-16,0-1-14,0 0 4,0 0-10,1-11-10,11-26-19,-8 27-21,0 1-39,0 2-11,-3 1 4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1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1011,'0'2'378,"1"0"-291,9 3-9,5-1-8,8 0-27,2-5-10,6-1-42,1-4-6,4-2-39,3 0-26,-1-7 5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7:20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 369,'0'-21'123,"-4"37"-12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6.94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1 118 441,'22'-63'268,"-13"26"-56,0 19 13,-9 23-78,-3 15-27,-3 45-39,-4 23-12,-1 49-35,-1 21-18,2 35 4,2 7-13,2 14-2,1 3-16,4-4-39,1-2-2,2-20-21,0-11 2,1-37-164,-1-21 16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1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22 1019,'-4'-2'397,"2"-5"-286,0-2 1,1-4-11,2-3-10,4-1-9,3-1-13,3 3-14,0 2-15,1 5-16,-2 4-12,0 4-9,-1 4-3,-4 7 0,-1 3 1,-2 7-19,-2 1 6,-5 4-21,-1 1 1,-7 0 0,-3 1-14,0 1 12,-2-7 2,4-5 17,2-3 12,4-11 12,2-1 11,1-3-3,1-3 8,1-4 5,2 0-8,5-2-1,3-2-8,4 2-11,2 3 0,0 3-5,3 4 1,5 4-21,-1-1-13,7 0-46,-1-3-30,5-5-22,0-1 7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00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10 1004,'-7'5'392,"5"-3"-272,1 0-12,1-2-31,0-1-11,0 0-19,0 0 4,0-5-1,10-24-4,19-44-2,-10 23-4,1-7 1,-3-3 5,-5-3 8,-5-3 8,-8 0-8,-5 4-10,-6 7-15,0 10-13,-1 13-7,2 9 3,3 13-1,-1 6-9,1 12 2,0 10-10,2 25-9,3 11 10,3 27-16,2 6 10,4 1-6,-1 2 6,4-6 8,-3-2-14,-2-9 14,0-6-16,-3-20 7,0-7 6,-2-16-8,-2-8 9,1-11-13,2-5 6,-4-9 1,1-4-8,0-15 7,1-3 9,4-9-2,4-2 9,6 0 9,3 3-11,5 6 7,2 4-6,3 16 2,1 2-1,-2 8-3,-3 6 2,-5 3-6,-3 5 6,-8 6-3,-2 5-3,-11 8 2,-6 5-12,-7 8-11,-8 1-4,-5 3-33,0-3-8,0-9-2,7-7 5,12-15 32,5-5 21,7-10 1,2-6 7,2-9 7,5-6-5,6-3 18,1 0-2,1 3-1,-2 7 0,2 11-9,-1 7 5,6 11-3,-1 3 7,2 8-3,1 1 1,-2 1-4,-3 0-4,-2-2-7,-4-1 0,0-6-6,2-3 3,0-7 12,0-3-8,-5-3 2,0-4 0,0-2-1,-1-3 2,1-4 3,1-3 1,-2-4-7,-1-2 3,1-1-5,-2-2-10,3 6-28,-1-1-20,-1 4-39,0 0 665,6 1-433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59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1035,'-4'-1'427,"4"0"-276,0 2-9,-1-1-44,1 0-32,0 0-35,5 1-12,18 6-14,32 8-4,-27-13-24,3-2-20,5-5-51,1-3-26,7-5 7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59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4 942,'-18'-39'401,"10"38"-146,0-1-90,7 2 13,-1-2-18,1 2-66,1 0-32,0 0-38,0 0-10,0 0-19,4 22 8,13 39-8,-8-28 0,1 0-5,-5-3-16,0-7-25,-1 0-14,-3-4-40,1-3-18,-2-1-19,-1-7-1,-2-4 9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58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64 969,'57'17'389,"-60"-19"-250,3 0-9,-2-4-20,0-4-11,-2-9-23,0-2-4,0-4-17,-3-1-3,0 5-20,0 3 2,3 5-9,1 5-9,2 4 6,1-1-22,-1 4 0,2 2-7,2 2-6,-3-3 0,0 3 1,10 18 7,17 31 1,-15-29 3,-4 3-3,-1-1 4,-5 0-3,-2-2 1,-2 1 7,-1-3-3,2-1-5,-3-3 5,1-5-5,-1-1-4,-3-5 6,3 1 4,-5-3-5,1-2 4,-1 0 3,0 0-5,-2-2 6,0-1-4,1 0-2,-1-2 4,3 2 0,2 1 5,1 0 5,2-1-3,3 0-1,1 1-9,-1 0-5,0 0-4,0 0 0,8 0 11,40 2-3,-26-2 3,3 1-3,-1-1-3,1 1 6,-1 0-7,1 1-6,-1 0-9,-7 0-20,-1-2-13,-8 0-45,-6-1-32,10 1 640,-3 0-41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58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37 982,'0'-1'383,"-2"-4"-295,2 5-12,-1 0-11,0 0-18,0 0 9,1 0 8,-1 0 16,1 0-5,0 0-14,0-1-26,0 0-15,4-23-17,13-39 1,-6 16 4,-2-6-2,1-3 6,-5-4 3,-7-1-2,2 0 0,-8 4 1,-1 6-7,2 14-1,-1 7 7,5 12-12,1 9 10,2 6-5,-2 2-2,1 5-5,1 4-8,2 21 0,0 6 1,4 23 9,1 8-3,-1 8 4,1 3-6,-7-1-4,-2 1 10,-4-5-11,-2-8 7,0-14 2,-1-8-6,0-18 6,3-6 0,1-10-2,2-6-5,1-7 4,-1-9-7,5-16-2,4-6 10,9-20-5,3-4 8,6 1 1,7 0 1,1 18 0,-1 8-1,-1 13 5,-8 8-7,-5 7 9,-2 3-8,-7 9 1,-1 4 1,-9 9-6,-2 6 7,-10 5 1,-4 4-5,-6 3-15,-5-3-21,1-2-21,-3-9 9,9-7 14,7-6 14,6-8 16,5 0 1,2-7 5,0-3 7,2-5 13,1 1-6,2 4-6,1 2-7,3 5-8,1-1 2,1 5-2,5 4 5,2 8-5,1 2 0,5 1 2,-3-1 3,1 1-78,0 0-17,-3-2 278,2-4-18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56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68 502,'-3'0'258,"3"1"-88,-7-3-9,4 2-35,-2 2-25,-5-3-24,4 1-6,-3 1-12,-1-2 3,2 4-8,1-1-7,1-1-3,3 2-7,-2-5-10,3 0 4,2 1-15,-1 0-4,1 1-9,0 0-3,0 0-3,0 0 1,0 0 3,0 0-7,0 0 11,3 2-10,10 3 5,29 28 4,-27-30-2,-1 1 6,0-2-2,1 0 4,3 0-6,-3 2 4,4 1-4,-3-1-4,2 2 4,1-3-3,1 1 1,1-1 0,0-3 5,0 1-6,5-1 6,0-3-4,6 0 0,4-3 3,2-2-5,0-2 5,-2-4-1,0 2 2,-3 2 7,-4 2 3,0 0-7,-4 1-2,1 1-4,0-1-2,1 7-2,-2-4 1,5 1 4,0 0-5,-1-1 3,2 3-2,-8-4-1,1 5-1,1-3 3,-2-1 4,1 1-4,2-1 2,0 0-5,2-1-2,2 0 3,2 3-3,0-2 4,5 2 3,4 3-6,0-1 7,1 2-1,-2-1-5,-6-3-3,1 0-2,1 2 5,3 1 2,9 2 3,1 1-3,-2 0-5,2 2 0,-7 0 3,-3-2 5,2-2 3,1 0-7,5-1 0,5 2 0,6-1-3,1-2 8,-5 1 0,-3-4-6,-7 2 0,0-3-4,2 4 0,4 4 7,-2 0 3,-2 3-5,-3-7 0,-2 0-3,-1 1 1,-1 0 7,1 4-4,-1 0 3,7-1-1,3 1-3,2-2 2,-2-1-5,-7-3-1,0 2 0,-2 1 4,3-1 1,6 4 1,4 0 2,-2-3-7,0 5 3,-8-1 0,-4 0-5,-2 2 9,2 2-4,6-1 4,0 1 1,6 2-6,-4-4 1,-2-2-2,-1-1 2,-6-4 5,0-1 3,-1-1 5,-1-4-6,0 0 2,-1 0-3,-2 4-8,-1 0 0,-2 1 4,-3 0-3,-4-1-1,-3 1 7,-4 1-5,0 1 1,-2 2 3,-3-2-7,-2 2 2,1 2 4,-1-1-5,0 0 7,1 0-5,-2 0-5,0-2 5,0 2 0,-1-2 2,1 1-1,0-1-3,-1 0-16,-1 0-9,-4-1-12,1-1-24,-1-1-19,-2 0-32,0-1-14,-1 1 8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31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40 808,'24'-35'399,"-29"34"-74,2 1-178,3 0-2,0 0-32,0 0-36,0 0-26,0-1-23,0 0-4,0 0-4,0 0-2,0 1-4,4 0-4,1 0-4,0 0 0,26 9-1,-29-3-5,-1 3 2,-2 0-1,-7 7-3,-1 6 4,-3 4-12,-2 3-1,2-2-17,-2-2 0,5-9 2,3-1 11,3-7 9,3-3-1,0-4 2,1 1-13,7 1 4,1 0-1,5 2 7,-1-2 8,-2-1 3,-1 1-1,-2 2-4,-2 0-1,-3 3 3,-3 1 3,-5 1 12,-3 5 2,-6 2 5,-4 0 13,-2 1-7,-1-2 2,-3-7-9,4-2-14,1-3-16,3-4-14,2-3-34,6-1-26,3-6-58,6 1-12,1-6 9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31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8 1033,'-7'-5'416,"3"3"-279,-1 2 10,0 6-31,-1 6-33,3 23-42,3 12-18,2 24-15,4 11 5,-1 7 18,1 1 2,-3-8 1,0-5-2,-2-8-19,-2-9 2,-2-8-9,-1-9 9,0-14-5,2-6 1,0-11 0,2-4-18,0-8-8,0-1-20,1-14-25,1-3-10,7-15-19,2-7 7,3-8 18,1-6 18,3-3 38,0 0 1,5 0 4,3 3 5,1 5 9,4 5 4,-10 14 21,-5 7 8,-5 14 6,-9 3 2,2 6-7,-1 6-11,-9 13-14,-2 6 1,-9 15-11,-7 1-1,-5 1 0,-3 0-7,-3-1 0,1 1-11,8-9-2,3-6 0,9-8 5,5-8 9,5-9 1,2 1-1,1-3-1,2-2-2,-1 1 1,0 0 0,0 1-7,0-1 8,16-9-9,33-6 6,-24 18 3,1 3-9,1 1 3,1 3-13,0 0-16,-1-1-15,-4 2-44,-4-2-11,-3 2-8,0 1 58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9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9 911,'1'-3'388,"-6"-1"-210,-2-1-36,7-1-10,-4-1-14,6 1-26,1 1-9,-4 1-24,8 1-17,-4 1-3,3 0-9,-3 1-11,-3 2 4,5 4-16,-5-3-3,3 5 4,3 2-12,-6 2 3,1 2 1,-3 3-3,0 4-2,0-3-11,-1 3 5,2-2-9,-5 0 7,5-2-7,-5-6-1,4 1-9,0-4 2,7-2 12,3 3-2,-1-6 14,2 0-4,2 0 8,2 1-10,3 3 0,-1-1-4,3-1-23,0-1-3,-1-2-33,1 0-4,-4 2-4,-3-2-2,-3 0 160,-2-1-7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6.68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8-5 969,'-4'11'392,"1"12"-254,-3 31-49,-2 16-29,0 33-14,0 17-24,0 33-16,-4 15 0,7 31-10,-3 14 7,-3 8-13,0 3 1,-4-13-3,0-11-1,-1-22 11,3-11 0,-2-31-13,1-20-7,2-43-15,1-20-7,8-33-4,3-17-42,4-38 64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9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4 674,'28'-37'280,"-25"37"-164,-1-7-40,-4-1-22,-4-4-2,6 2-1,-3 3 15,3 0 10,-2 2 1,-5-1 18,2 2-9,1-2 4,2 4-2,0 0-12,4 0-10,-3 2-14,0-1-8,0 0-22,0 1 0,1 0-22,6 29 2,6 63 0,-7-23-4,2 15 8,1 5-1,-2-2-8,-1-1 10,-3-11-8,-2-5 3,-2-9 4,1-7 1,-5-12 6,2-8-13,2-18 8,-1-6-7,-1-7-9,5-2 9,0-8-14,-1-2-6,9-17-4,-2-10-11,5-8 0,8-9 12,2 0 6,6 4 6,3 1 11,1 6-4,-1 11 2,-1 5 1,-7 11 0,-1 5 3,-12 5 14,-2 6-1,-6 12 7,-8 0 2,-9 13-11,-8 2-1,-11 7-4,2 4-13,-4 0-7,3 1-4,5-9-2,6-4 2,7-14 5,8-5 14,4-6-10,2-2 11,3-5 0,0-3-10,5-5 6,1-3 1,3 4-2,1 1 0,1 9 7,4 4-11,2 8 0,-1 4 6,-2 6-8,-2 4 9,0 3 5,-2-3-7,1 1 4,-5-1-15,0-3-23,1 2-85,-3-6-8,2-6-28,3-4-177,-3-7 25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23 935,'37'6'389,"-38"-7"-226,0-3-13,-1-4-37,2-1-8,-1-7-29,0-4-16,-1-6-15,-2-2 4,-1 0-8,1-2 3,1 6 2,0 5-13,1 8-5,-1 6 0,3 3-16,-1 0-8,1 1-11,0 1-7,0 0 3,2 11-1,10 45 7,-6-25 7,1-2-8,-2 1 13,2 0-1,-1 0-10,-1-3 12,0-2-14,-2-4 6,-2-3 4,-1-7-8,2-2 4,-2-4 2,0-2-6,1-1 9,-2-2 5,0 0-6,0 0 10,0 0-7,1 0-4,-10 0 9,-29 1-10,28-1 10,0-2-2,3 2-3,-1-2 8,4 0-12,1 2 10,2 0-6,1-1-3,1 1 0,0-1-11,0 1-2,0 0 7,5 0-7,11 0 14,31 3-8,-27-3-2,-2 0 7,4 0-9,-5 0 7,1 2-1,-1 0 1,-4 1 6,-2 0-7,-5-2 8,-1 0-8,0-1 1,-3 0 2,1 1-2,-3 1 0,-1-2 1,0 0-1,1 0-9,0 0-11,0 0-16,0 0-25,0 0-29,0-1-81,0 0 10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6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70 900,'-3'3'349,"3"-5"-263,0 2-2,0 0 0,0 0-12,-1-1 4,1 0-3,0 0-14,-1-1-12,0-18-15,0-29-7,2 23-8,0-3 4,2-10-3,1-1 6,-4-7-5,1-7 4,-4-5 0,-1-5-5,-2-3 2,1 9-3,-2 13 6,3 7-5,0 20 9,2 8-4,0 7-6,1 3-1,1 12-11,-2 5-4,3 21 0,0 10-1,2 19 0,2 5 2,-1 7 0,1 2-2,-1-5 0,-3-1 13,-1-6-8,0-3 11,0-11 2,0-8-12,-2-18 15,-2-10-14,1-12-7,2-4 4,1-3-1,0-1 4,0 0 8,0-8-11,5-58-4,0 22 0,3-4-5,5 5 5,4 8-2,1 3 1,5 9-3,-1 4 4,0 10-8,1 3 5,1 8 0,-2 2-6,-2 0 15,-5 7-11,-11 3 1,-4 5-3,-9 10-11,-4 3 0,-10 3-10,-5-1 0,3-1-9,0-4 5,4-9 4,8-4 14,0-9 9,2-6 1,7-4 7,-3-2-5,6-1 0,1 2 9,5 0-5,2-1-2,3 1 3,0 0-9,3 4-2,2 3 10,1 4-7,2 4 3,2 3 5,-2 2-9,2 0-31,-1 0-24,-3 2-46,1 0-33,-3 5 9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2.3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50 1089,'26'8'449,"-26"-9"-274,0-4-26,4-4-26,2-3-39,5 1-37,3 2-6,4 4-25,1 1-6,1 3-14,-1 1 0,-1 5 0,-3 2 4,-5 4 1,0 2 2,-11 1 3,2 3-3,-9 3 0,-7 2-4,-3 3-1,-5 0-2,-4-4 6,6-3 4,6-6 4,0-1 4,8-8 8,3 0 4,4-3 0,1-3-6,-1 2-11,0 0-11,5 0-6,12-1 1,31 1 1,-27 6 6,-1 6 0,0 6-4,-6 4-18,-6 1 1,-5 3 2,-6-3 4,-8 0 18,0-3 8,-9 1 11,0-1 10,-7-3 20,3-1 6,2-5 6,0-5 2,2-5-7,-1-5-7,3-5-20,1-3-10,4-1-11,2 0-9,7 0-1,1 5-1,2-1-20,3 2-12,2 1-23,1-3-17,3 4-14,-1 0-10,1-7-46,4 3-42,1-5 1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1.6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275 1109,'-18'-10'448,"-30"-25"-293,29 18 2,1-11-42,4-2-25,8 3-37,2-3-12,5 6-16,2 2-8,-2 5 3,5 7-6,0 8-11,0 5 0,7 18-3,0 6-1,-1 14 1,3 6 1,-7-4 1,2-2-1,-4-7 1,1-2 0,0-11-6,0-4-2,2-8 3,-2-7-7,3-6 9,-1-8 6,1-13-1,2-4 9,-4-7 6,-1-3 2,-5 0 4,-2 0 4,-3-2 7,-2 5 1,-1 8-2,0 6-2,3 14-11,0 5-9,3 6-6,3 11-5,0 14-2,3 11-2,2 14-4,2 6 5,-1 7-4,1 1-1,0 5 3,-3 0-7,-4-5-2,-4-3 0,-4-4 2,-1-5 1,-3-12 7,-1-6 5,-2-16 2,-3-7 12,2-9-2,-4-4-2,-4-7 1,0-1-9,-5-4 6,2-4 3,3 2-7,-1-5 1,6 3-13,6 2-4,4 3-23,2 2-22,8 3-37,-2-4-35,14-2-81,5 0 1,15-2 11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0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 1196,'-5'0'501,"2"-1"-302,0 2-11,0 6-90,2 4-35,0 11-32,-1 7-14,2 15-2,0 4 1,2 7-6,-1-1 1,-1-4-4,1-4-1,-1-8-2,1-7-1,0-11-2,0-6 7,-1-10-21,-1-1-11,2-3-27,-1 0-28,0-1-43,0 0-36,4-16 9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20.6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8 793,'-4'8'393,"-1"-5"-39,3-1-220,2-2-11,6 4-21,1-3-29,13 2-7,6-1 1,-2-2-9,8-1-19,-5-2-11,0-1-21,-2-1-5,-6 1-1,-3 0-2,-4 3-17,-4 0-20,-2 1-69,-2 0-39,-4-2-41,0-4 104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19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1065,'-7'7'434,"3"1"-278,6 0 12,-3-2-33,11-1-41,6 0-47,3 0-17,12-1-22,-5-4-12,5 0-57,3-3-45,-2-3-65,2 1 9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19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 837,'-4'4'365,"-3"-3"-178,2 2-30,1-2-9,-3 0-12,4-1-8,3-2-11,3-1-44,-3 3-16,0 0-17,0-1-5,2 0-6,8 0-3,25 4-21,-27 3-5,1 3 2,-4 2-1,-5 4 6,-5 3-2,-7 2 7,-1 3-4,2-2 0,-6-4 0,3 1-9,0-10-2,5-4-1,6 0 4,0-7 3,3 5 5,0-3-2,0 0-4,0 0-5,0 0-4,3-1-3,16-4 1,31 0 9,-26 15 5,0-1-19,-2-3-19,-5-1-38,3-3-33,-6-1-59,-3 1 5,4-1 89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18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13 1107,'-37'-57'427,"29"32"-310,7-5 1,-1-1-4,2 4-27,1 5-22,-3 8-12,3 11-17,-1 4-9,1 20-16,1 10-6,-1 17-4,2 7-1,2-1 1,2-2 2,2-8-3,0-4 0,2-9 4,1-7-1,4-12 3,2-6-4,1-11-2,-4-7 5,3-11 4,2-5 7,-7-11 5,0-2 3,-2-7 2,-7 0 0,-4-2 7,0 1-5,-2 14 5,-2 8 3,2 15-1,1 6 1,-1 6-17,2 4-11,0 18-5,0 9-3,6 23 0,0 6 1,6 8-6,3 6-3,-1 3-1,0 3 3,-2 0 3,-2-3 1,-7-4 1,-1-3 1,-5-14 5,-2-5 5,1-17-8,-4-12 0,-2-6 4,0-5 7,-4-9 18,-1 2 8,-4-9-5,-6-9-8,2-2-8,-1-5-9,3-1-6,1 3-3,7 6-9,1 1-10,3 6-32,10-1-28,-2-3-54,13 0-33,8-6-57,-1-2 652,19 3-35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6.31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5 174 723,'12'-85'265,"-5"37"-191,0 16 18,-5 21 29,-2 10-3,-2 16-38,-5 11-11,-3 33-34,-1 15-10,-2 42-1,0 20 3,3 23-8,4 19-1,2 10-5,2 5-37,-2 5-13,-1-1-23,-2-20-25,1 3 23,0-20-1,0-15 6,4-20-70,0-29-203,-1-41 22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11.3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7 902,'-10'11'384,"3"-1"-264,2-1 27,2-2 0,3-3-42,3-4-10,7 0-7,8-2-11,5-3-15,4 1-10,5-4-38,1 5-7,1-5-9,-2 3 0,-9 0 1,-4 0-15,-3 3-14,0 1-8,0 1-27,-3 1-8,-4 1-17,-2-1 0,-2 1 0,0 1 0,-4-2 22,1 0-1,-1 0 77,-1-1-341,0 0 261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11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7 792,'2'-1'345,"-2"1"-180,0-1-74,0 0-12,0 0-9,0 0-9,0 0-17,0 0-3,0 0-16,0 0 9,0 0-10,0 0-4,0 1-7,0-1-5,0 0-2,0 0 3,0 0-4,0 0 0,0 0 4,0 0-9,0 0 8,0 0-7,0 0-3,0 0 4,0 1 1,0-1 1,0 0 11,0 0-1,0 0-4,0 0 7,0 0-2,0 0 6,0 0 9,0 0 8,0 0 1,0 1 5,0-1-7,0 0-10,0 0 1,0 0-10,0 1 11,0 0-3,0 0 0,0 0 4,0 0-8,0 0 1,0 0 4,0-1-13,0 1 5,0 0-6,0 0-9,0 0 1,0 1-9,11 24 3,14 38 1,-14-23 0,0 2-2,-1-1 2,-3-3-3,-5-5 0,2-3 8,1-5-6,-5-5-4,3 0-2,-3-9-24,-1-4-8,2-1-18,-1-4-17,3-1-16,-3-1-8,-1 0-26,0-1 4,1 0 4,0 0 12,0 0 7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08.3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1 824,'-22'9'361,"4"3"-180,-4 0-55,1 2 6,-1 2-14,-2-1 0,6-1-25,-1-1-20,12-5-29,2-4-25,0-1-18,8-1-7,3 0-2,0 0 10,5-4-4,-3-5 2,6-5 8,-1-1-3,-2-3 1,4 2 10,-8 1-5,-4 0 2,-2 6 9,-3 3-8,-6-1 13,2 3-11,-6 2-3,0 2 1,1 8-22,2 4 12,2 1-1,-1 3-8,5 0 8,1-2-5,5-1-1,2-4-2,6-5 3,-3 1-8,5-9 6,0-2 1,0-4 3,5-2 5,-7-2-3,1 1 6,-6-2-7,-3 2 4,-3 1 2,-4 2-2,-1 4 0,-1 3-6,-8 5-34,3 3-10,-3 5-67,-2 1-38,15 1 97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06.1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19 975,'12'16'383,"-12"-31"-257,4-9-58,1-2 6,4-6 1,-1-3-7,0 3-11,-2 2-3,1 9-22,-2 7 3,-4 7-4,1 6-7,-2 1-6,0 1-9,0-1-8,0 0 2,2 10-2,8 40-2,-7-24 5,2 4 0,0 2 4,0 1 1,2-1 2,-1-2 9,-2-4-1,0-1 2,-2-5 6,-1 1-3,0-2-3,-2-6 5,-1-2-9,1-4-1,-1-6 10,1 3-7,-1-1 13,2-3-11,-1 0-3,0 0 7,0 0-14,0 0 4,0 0-7,0 0-4,0 0 2,-2 0-4,-7 1 1,-27 5-5,25-5-1,0 2 3,3-3 3,0 0-2,4 2 2,1-2-2,3 0-1,2 2-4,-1-2-4,0 0 0,0-1-1,0 0 5,11-3-5,33-8 10,-26 11 0,0 1 2,-1 1 1,-1-3-6,-2 1 4,-2-1-5,-3 0 4,-1 4 0,-3-1-11,-1 0 14,-2 2-4,-2 1 0,2-2 11,-1 2-14,-1-2 10,0-2-8,-1 0-3,0 0-7,1 0-45,-1-1-13,0 0-84,0 1-38,1-1 12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9:05.3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462 1020,'-6'4'376,"-2"-2"-262,-4-9-24,5 3 22,-2-2 6,4-1-32,2 3-9,0-7-19,-1-3-23,2-7-12,3-4-5,6-9-13,-2-7-4,5-8-2,1-1-2,-2-1 8,2 5 5,-6 7 7,-1 9 9,-2 15-9,-1 3 5,0 11-12,0 0-7,-1 8-6,2 6-4,3 20 5,0 7-13,5 11 17,0 5-9,0-5 4,0-2-1,2-8-1,2-5-4,-3-12-3,1-6 8,1-10-11,-1-6 16,7-8 0,-1-5-4,0-12 14,1-3-11,-3-13 6,-1-3 1,-7-4-5,0-2 14,-7 7-14,0 7 8,-3 9 5,-6 7-7,4 11 14,-6 2-6,6 9-5,4 6-5,0 15-8,6 7-6,3 15 5,2 7-3,5 7 3,-6 3-1,-1 12-7,-3 3-3,-6 1 0,0 0 7,-9-14-5,3-6 16,-2-11-6,1-9 2,4-12 1,-3-5 7,2-14 21,-6-5-3,-3-6 28,-3-4-10,-6-4-7,2-5-5,-4-2-17,4-4 5,1 2-10,1 2 11,6 1-14,-1 5 4,5 0-7,0 1-4,4 4-10,-1 2-9,2 0-37,2 0-15,0 0-42,3-4-48,10-4-31,2 1 6,7-2 112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0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3 135 381,'0'0'182,"0"-1"-44,0 0-14,-1 0 8,0 0-17,0 0-38,0 0-17,-8-4-15,-26-18-5,27 19-11,-4 0 0,2-1-10,-1 2-4,2 0-1,0-2-4,-2 1-4,2 0-2,-5 2 1,9 4 4,-4 1 0,-2 0-2,2 5-4,-2-3-1,1 9-2,3 2 2,-3 2-2,2 5-2,-1 2-2,2 1 0,1 5-2,3 2-2,1 0 6,1 1 2,1-3-8,-1-1 1,4 0-1,-1-3 2,5-1 5,2-1 3,-2-5-3,4 0-4,3-6 5,1 1-2,1-5 2,6-1 2,0-6-5,0-2-1,3-3 2,-3-4 2,0-1 2,-1-2 4,2 1-2,-4-2 0,1 1 0,0-1-4,-5-1 8,3-1 0,-3-2 3,-3-2 2,2-1-2,-1-2 0,-2-3-3,0 1 5,-1-2-4,-8-6 1,-3 0-4,-1 0-5,-4-4 1,2 4-3,0 0 9,-5-2 5,1 6-4,0 0 5,-3 2 12,2 4-2,-4-3 9,-2 4 1,3 5-14,-4-1 3,0 7-3,0 2-1,-4 0 6,1 2-8,1 6-8,-4 2-2,-7 5-18,6 6 1,-13 2-20,8 6-16,3 5-5,-8-1-12,13 2-22,-3 1-232,3 0 22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0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0 696,'0'0'267,"0"0"-183,-1 0 0,0 0-5,-6-1-6,-34 3-7,26-1-1,5 1-4,0 3-5,0-2-10,0-2-9,2 1-10,0-1-7,4 1-3,0 0-1,3-1-4,0 1 1,1 3-12,0-5 0,0 0-5,0 0-2,3 0 7,14 5 5,29 2-3,-24-10 4,0-3-9,-4 3 1,0-2 0,-5 2-1,-4 2 5,-2-3-1,-7 5 10,-4-1 7,-5-4-8,-3 4-3,-8-4-10,-2 2-8,1 6 6,-3-2 2,3 0 12,3 3 3,2-7-12,4 2 2,7 3-2,-1-3-1,6 2 8,-1-3-1,1 1-11,0-1 0,0 1-5,0-1 0,0 0 9,16 1 3,36 0-11,-25 2-17,9-3-49,4 0 162,15 3-8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1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9 21 877,'-1'-10'357,"1"5"-248,0 0-31,0 4-5,-2 1-17,1-1-6,0 1 1,1 0-11,-1 0 0,0 0 10,-8 2-16,-31 45-7,26-16-8,-1 7-18,-3 9 0,-2 5 8,-2 9-12,-2 4 8,-8 5-22,-8 2-12,-4-8-12,-3-6-8,6-14 25,11-3-2,8-15 28,5-7 3,8-11 4,1-6 15,7-4-14,1-4 10,2-12-16,3-2-4,7-9 2,1-1 4,5 6 3,3 1-3,1 8 5,5 6-10,1 8 2,3 9-5,1 10-5,0 5 2,-4 9 3,-8-1 7,0 3-1,-7-1 9,1-6-1,2 0 3,-2-8 2,1-2-14,3-2 2,-1-7-9,2-3-2,3 1-1,-1-7-17,1-2-3,1-4-34,3-4-9,7-12 41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1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-1 925,'-5'0'351,"2"0"-264,1 1-29,2 2-23,-1-3-7,0 0-10,0 0 8,0 25-12,-1 39-4,6-6 3,0 11 1,0 15 8,-3 7-9,-5 7-2,-3-1-4,-5-3-7,-2-9 8,0-10 8,-2-5 0,5-9 6,0-1 4,3-17-6,2-4-6,-1-15 0,4-8-12,-1-10-3,2 0 4,2-4-3,0 0-4,0-4-3,0 1-20,0 0-23,1-7-15,21-47 425,-8 14-28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40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5-3 957,'3'0'359,"0"0"-291,3 3 3,-2-1 2,1 6-14,-1 6-8,-4 7-7,0 4-15,-8 8 0,-1 1 2,-6 5-5,-2 4 3,-4 3-11,-6-1-12,-5 1-6,-1-4 6,-5-7-5,2-5 1,4-8-2,1-6-2,11-9-11,1-3-3,5-7-4,0 0-7,6-2 12,2 0-2,4 4 6,2-1 5,-1 2-7,1 0 10,0 0-12,0 0-9,0 0 9,0 0 3,16 9 8,32 18 5,-26-12 4,6 5-12,0-2 4,2 5 7,-5 2 1,1-1 16,-5 2-5,0 0 3,2 3-3,-1 2-4,-1 1 4,-1 0-17,-4-1 4,0-4-3,-4 0-3,-1-6 9,-3-3 0,2 0-9,-4-8-36,-1-1-17,0-7-50,-2-4 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5.98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6 528 879,'3'-129'329,"12"23"-267,0 8-4,3 25-37,-1 12-11,-7 27-2,-6 10 1,-2 21 29,-2 10 1,-6 25 7,5 21-1,-6 37-19,0 22-1,3 38-12,-1 17-4,0 37-2,0 11-13,-3 15-44,0 2-17,1-22-73,1-16-64,3-33-38,-2-19 137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39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15 827,'2'-6'304,"0"0"-244,2 2-6,-3 5-20,4 0-5,0 6-5,-1-1 10,3 15 10,-3 10 4,1 22 6,-1 12-1,-4 16-2,0 6 0,-4 9-4,-5 1 3,-6 6 5,-3 1-4,-4-5 6,2-3-17,2-16-15,2-12 0,6-16-20,0-12 7,5-18-11,1-6 0,3-13-8,1-2-16,3-2-37,-3 0-17,0 0-33,9-24-5,22-58 7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9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2,'27'57'283,"22"8"-165,5 6-44,6-3-53,-4-8-10,-12 1-7,-5-9-2,-3-4 0,1-4 2,2-13-4,1-7 4,-4-12-5,5-6-14,-11-14-109,-1-7 9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31 493,'-32'-32'260,"28"34"-74,4 6-100,3 1-31,7 11-38,3 6-10,7 13-3,5 8-3,6 11 3,5 6-4,10 11 5,-2 0-5,4 3-2,-2-1-3,-3 1-5,3-1 4,6-8 1,8-7 0,8-7 3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8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331,'-29'0'173,"38"12"-74,3 3-13,1-3-21,5 13-26,2 0-8,4 11-6,9 8-3,4 2-10,2 5-3,2 3-4,-7 3-3,1 5 0,-2 2-2,-2 1-2,0-4 5,-1 4-2,-2 2-5,6 12-123,-3 8 9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7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00,'7'-1'192,"10"3"-76,4 0 4,10 0-47,6 2-21,6 1-24,0 1-3,3 5 6,-4 0 6,-1 6 2,3 4-3,2 5-12,2 3-5,1 3-4,0 2-3,-1 2 6,-3 10 1,-2 16-27,-2 4-4,-6 6-7,-1-1 4,-1-5 24,2 1 5,8 8 0,5-1-7,3-2 1,-5-4-1,-5-8-12,-2 1-10,-2 3 7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7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63 356,'12'-41'124,"-1"1"-106,-1 0 1,2 3 11,-3 1 19,2 3 14,-1 0 7,-2-2 4,4 4-11,0 0 0,0-2 0,2 2-17,-1 1-1,5 0-18,0 3-3,5 2-7,4-4-5,4-1-6,0 1-1,1-1 0,-5 1-6,-3-2 4,2 3-3,-4 2-3,3 5 6,2 6-5,1 0 2,9 5 4,1 0-6,2 0 4,0 1-5,-3 7-2,-2-4-2,-2 5-64,-3 1-33,4 0-125,0 1 13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6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64 315,'14'9'163,"7"4"-50,0-1 4,-1 0-23,6 1-21,-5-8-17,4 2-9,0-7-23,1 0-8,2 1-10,-4-7-7,6 3 4,1-5 0,3 1 2,6 3-3,4-6 2,1 1 1,0-5 10,-7-3 1,1 2 2,-6-2-5,0-7-8,5-1-2,-2-2-1,4 0 1,6-1-3,-1 1 5,-2-1-3,-6-1 4,-5-3-2,-3-2-2,0-5-1,4-4-1,0-5-2,2-6-2,6-8-1,2 0 1,2-4 3,-4-4-4,-2-3-12,-4-7-8,-2-3-132,-1-2-88,1 5 14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00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5 825,'-30'-2'328,"27"5"-214,0 3-71,1-2-18,2 5-6,0 0 0,4 3 0,-1-1 6,1 5-3,2 0 3,4 2 16,1 1-4,3-4-6,3 3 4,3-3-22,3 2 1,8-1-3,-2-3-5,10 7 10,-4-5-6,-3 3 8,2 2-6,-6-2 0,0 0 0,5 3-4,2 1 1,0 1-1,6 6 1,5 3-2,2 3-4,-3 3-1,-3 1-4,-3 3 1,-5-1 13,6 4 6,0 2 2,3-1-6,1 2-6,5 2-11,-3-1 3,-7 4 2,-1 0 0,-8 1 0,1 0-1,2 2 2,4 1-3,3-1 0,7 4 9,1-7-6,1 0 9,-6-2 1,-3 1-9,-3-2 14,-1-1-6,2-4 4,-4-4-3,3-6-8,-1-2-3,0-2-2,-7-3 2,-3 6 4,-2-2 7,-6 3 5,2 2 5,-7-5-5,-4 0 1,2-4-6,1 1-2,-1-2 3,-1-1-6,0-5-3,-2-2-3,-2-11 1,-2 0 2,-1-4-4,-1 1-3,0 0-15,-1-4-16,-2-1-73,1 0-31,0-1 8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9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0 0 799,'-33'36'340,"30"-34"-188,-2-3-50,2 3-35,-2-2-12,-2 2-20,2 4 1,-1-3-6,-1 7-1,-1-1-1,-1 3-3,-2 2-4,1 1-3,-1 0 5,-1 1-5,-5-1-1,-2 2 4,-5 3-12,0 1 2,0 1-7,-2 4-2,5 2 3,-4 1-3,2 4-1,-2-1-2,-1 4 1,-1 3-7,-1 2-3,-2 0 3,-4-5-2,4 1 5,-7-2-3,0 2 5,0 3-8,-5-4 1,6-1 9,0-3-8,5 4 10,-1-1-2,6-1-1,-3 3 1,-1-8 1,0 0 1,-4-3 2,5 0 1,2-1 5,5 1 2,3 0-9,6-8 4,0 0-11,-10 14-1,-2 6 5,3-2 2,0-8 0,3 0-1,-4-1 6,0-2-4,2 3 3,-8 1 0,-5 1-2,-3 2-3,-5 2 7,5 8 0,2-2-1,1 3-2,1 0-1,1-3 0,-2 4 1,0-3 6,1 0 5,-2-3 3,4-4-4,4-5 1,9-6-12,-1-3 0,8-5 1,3 2-8,2-5 7,0-2-6,4-5 3,-2-2 1,2-1-1,-1-2 1,3 0-1,0 0 0,0 0-1,0 0 0,0 0-22,0 0-15,0 0-64,0 1-21,0-1 7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4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90 955,'-9'-21'365,"-1"28"-294,1 7-21,5 7-20,3 6-22,0 3-5,2 2 3,-1 3-3,3-9 0,2-4-3,1-7 1,-1-8 1,1-5-6,-2-4 14,-1-6 34,1-1 19,-4-6 19,0-5-2,-2-6-24,-2-4-15,-1 4-23,-1 0-4,-4 4-16,1 4-3,0 3 5,-1 4-6,0 4-8,-1 2-4,2 5-11,-2 2-5,3 8 4,1 5 4,1 3 18,-3 0 8,3 0 0,5 1 1,3 1-2,7-3-3,0-4 3,0-4 1,2-3-3,5-2 4,4-7 8,1-7 0,2-11 4,-1-2-1,0-6-6,-1 3-1,-3-1-3,-1 2-1,-7 6 7,-5 3-4,-8 1-2,-6 5 0,-1 4 3,-5-2 4,1 10-9,-1 3-1,-3 4 1,2 4-10,2 1 15,3 2 3,8 2-13,1 1 8,6-1-7,3-2-6,4-4 10,6-2-5,1-4 4,3-5 3,1-3-6,4-7 6,2-1-4,-1-3 2,-4-5 6,-4-1-2,-10 2 6,-4 4 3,-12-1 0,-3 2 3,-6 2 2,-3 0 0,-1 7-14,-6 6 0,-1 9-5,-1 7-6,0 10 8,2 6 3,5 5-6,4-2 1,9-9 4,6-4-7,3-9 3,2-5-3,6-4-3,-2-5 6,6-5-3,3-2 4,0-5 6,1-5-1,-2-4 0,-3-2 2,-7 1-2,-2 3 6,-7 1 8,-5 1-3,-5 2-3,-3 2-1,-3 4-5,-1 1 5,-1 7-11,3 5 3,3 10-9,1 10-4,6 11 5,-1-1-5,6-1 10,4-3-7,5-13 3,1-1 2,4-6-10,1-4 11,0-4-6,3-4 0,2-9 10,1-3-2,4-6 2,-1-3 6,-1-1-9,-3-2 5,-8-4 3,-3 4 0,-5 0 1,-5 0 1,-3 3-3,-2 2-4,-3 9 8,-2 4-3,-7 10-5,-1 5 3,-2 10-7,3 6-3,4 1 1,6 5-6,10-2-31,2-2-18,15-4-64,7-4 640,7-22-40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5.69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6-5 476,'0'-9'295,"-3"16"-46,-3 11-37,-2 18-106,-3 11-22,0 18-16,0 8-12,2 18-17,2 12-15,3 23-10,-1 12-4,2 20-2,1 7-5,1 13-2,-2 0-20,0-2-33,0-3-13,-1-14-37,0-10-6,1-24-103,-2-20-61,1-32 45,1-17 23,0-37 14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2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12 720,'-2'-3'292,"1"3"-182,1 0-29,-1 0-26,1 0-3,0 0-8,0 0-4,0-1-2,0 0-6,4-22-15,1-40-1,-5 26-11,-2 6-2,1 9 5,-5 3-1,3 13 11,-5 0 10,-2 12-11,4 9-3,0 14-9,4 4-4,2 11 4,-3 1 7,4-2 0,2 0-4,6-9-4,4 1-32,0-4-27,5-3 3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1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-2 1194,'-23'0'466,"16"3"-354,3-1 0,8 2-83,2 3-18,12-1-17,3-2-5,14-3-14,2-3-12,2 2-41,1 4-14,-3-3-22,1 3-11,-4-2 8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1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0 858,'-16'10'392,"3"-7"-124,-2 1-158,4 1-28,2-1-23,-1 1-30,2 2-4,3 4-11,0 4-5,3 18-5,4 6-5,1 9-24,3 1-18,2-3-55,-1 3-27,-4-9 79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0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267 931,'-62'44'405,"56"-40"-201,2-4-83,3 1-63,0-1-23,1-1-33,0 0-8,0 0-1,0 0 0,3-1 7,9-15 5,32-36 10,-27 24 4,1-1 7,-2-2 5,0-1-7,-3 1-2,-5 2-14,1 3-7,-8 10 4,1 10 0,-2 4-1,0 4 2,0-1 6,-1-1 0,0 1 8,0 0-7,-1 6-9,-3 21-1,5 34-3,9-21 9,-1-1-9,-2-3 3,0-1-1,-1-7-3,-3 0 9,1-4 1,-3-7-5,3 0 0,-2-8-2,4 0-3,-2-5 9,-3-1 2,-2-1-4,-3-2-1,4 0-6,0-1-3,0 0-3,0 0-1,0 0-6,1 1-2,-1-1-2,0 0-6,-10 1-7,-30 3 4,29 2 9,1-1 6,1-4 15,3 1 4,2-1-3,1 2 5,4-3-5,3 1-8,-3-1 1,0 0-2,19 1 9,33 0 5,-22-3 9,-2 1-2,-2-1-8,-2 1-1,-6-2-5,1 1 0,-5-2-24,-2 0-42,-3-1 121,-2 1-6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50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72,'40'24'263,"-41"-25"-68,-1-2-36,-1 0-73,3 3-31,0 0-25,0 0-3,0 0-5,-1 0-1,0 0 2,1 0 1,-1 0-2,0 0 2,0 0 4,0 0 5,0 0 2,0 0 2,0 0-20,0 0-8,0 1-8,0 2-8,0-3-5,1 0-1,-1 0-1,0 0-6,0 2-15,0-2-22,0 0 33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9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45 979,'-5'3'419,"1"-3"-248,4 3-68,0-2-30,-1-2-52,1 0-17,0 0-13,0 1-1,7 0 8,38 1 1,-26-4 4,-2 1-3,2 0-4,2 2 4,5-2 1,-1-3-3,1 0-4,2-2-12,1 0-44,2-2-19,1 1 49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8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-1 1292,'-17'0'481,"5"3"-397,0 4-15,7 3-49,2 13-48,5 6-26,6 12-43,-4 3-1,7-5 25,-4-5 17,2-11 39,2-4 10,-5-10 19,3-4 18,0-8 42,5-5 24,2-7 12,-2-4 0,-2-7-21,-4-5-13,-7-1-22,-1 5-9,-7 4-17,-3 3-10,-4 9 0,0-1-8,-8 9-24,-2 7-16,6 8-61,-6 7-36,14 8-35,2 5-16,11 6 118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8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36 773,'-17'-49'311,"15"29"-207,0 0-21,-1 2-44,1 4-11,1 6-12,0 4 10,-1 2 15,-1 1 8,2 1 0,0 1-15,-2 28-19,-5 73-7,3-39-6,3-6 4,1-19 7,1-5-3,1-19 0,1-4-8,0-5 2,2-8-8,1-10 0,1-6 5,3-16-8,-3-7 7,-3 1 6,-1-4-4,-1 6 0,1 7-1,-2 11-12,0 9-8,-2 18-44,0 17-96,1 31 10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7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874,'0'0'402,"-1"3"-184,-4 2-100,-1 10-74,2 11-27,-3 8-15,3 10-3,1 5 2,-2 2 4,2 0 1,-1-5 5,-1-4 2,4-4 3,-1-9-7,0-6 1,2-12 12,-1-6 4,1-3 17,0 0 5,0-2-15,0-1-3,0 0-11,-1 0-6,0-28-3,0-37-6,1 17 2,0-2-4,-1 6-2,-2 4 0,-1 17-2,1 1 1,1 12 5,-1 5 2,3 4-1,0 5-2,1 2-12,1 6-3,1 22-3,2 13 3,-2 15 14,-1 3 2,-2-7 0,2-7-11,2-10-66,2-3-33,3-17 6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8:46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-1 801,'-6'2'305,"-6"1"-227,-2 3 5,-2-4-20,-2 2-5,10 2-15,2-1-9,-1 1-5,1-1-2,2-1-3,-2 0 6,2-1-1,1 3-6,-1-3 12,2 1 3,3-1 2,1-1 6,1 4-18,3 3 3,-1 0-15,3-3-3,1 1 6,7 2-14,5-1 3,-3 4-5,8-4-6,0-4 9,1-2 0,6-1-4,3 5 3,-1-4 1,7 5-3,5-2 8,4-5 0,2 2-10,0 1 8,-1 0-8,2 4 4,-3-4 3,9 1 3,5 1 3,-1 3-4,2 3 4,-7 1-12,0 2 1,5-8 3,6 4-4,4-6 3,0-4 4,-1 0-2,-1-5 8,9-2 1,1-4-10,0 1-1,-4-1-2,-3 7-3,2 4 6,-1 1-2,3 5-9,-10-1-1,-2-3 4,1 4-1,5 0-1,5 4 3,-2 1-3,-3-3-2,-4-1 10,5-1-4,1 1 2,0 1-1,-5-2-1,-3-3-1,2 1 1,5-2 4,5 3-6,-6-1 2,-3-3 0,-6-2 1,0-3 6,7 1-7,2 3 1,-4 1-5,0-1 2,-5 0 4,-2-5-2,2 1 9,0 3-6,-3 1 10,-6 0 2,-2 1 2,1-1-1,1 0-5,6 1-8,0 3-4,-4-1 7,-4 4-6,3 1 5,4-3 0,3 3-4,-3-3 15,-5-1 6,-9 1 9,-5-3 12,-7 0-8,0 2-14,-5-2-3,1 2-13,-4-1-7,-3 0 10,-5 1-10,-5-3 8,-4 0-14,-6 0-10,-1-1-28,-2 1-36,0-1-75,-1-1-24,0 1 10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5.36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5-11 1029,'-6'25'369,"6"11"-305,0 6-6,0 4-9,-3 7-19,-5 9-21,1 2 0,1 12-9,-1 1 7,5 9-6,1 6 10,-1 18-5,7 11 2,0 24 2,3 13-2,-4 6-3,0 2-1,-6-5-4,-1-9-11,0-7 1,1-3-6,-3-14-12,0-4-7,-3-19-15,-3-12 4,5-23 17,0-13 6,-1-29 4,1-13-13,1-27 17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11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20 928,'-5'30'360,"4"-30"-260,3 3-39,1-2-14,-4-2-9,1 1-5,0 0 4,0 0-2,0-1-1,0 1-8,0-1-2,0 1 4,-1 0-11,0 0-4,1 0-10,0 0 0,0 7-6,6 32 5,-5-29 5,2 2-5,3-2 0,-1-1 2,2 1-6,-1-3 2,-4-2 1,8 1 1,-6-7-2,4-1 4,1-2 11,-2 1 5,4 0 18,0-2-7,-6-1 9,-7-8-7,-2 3-8,1 1 4,-8 0-6,0 2-4,0 3-1,-6 0-11,0 4-4,2 3-3,-4 3-4,5 6 3,6 6-1,4 0 1,5 5 2,-1-3-3,4-3-3,2-2 3,0-6-7,2-3 7,5-3-1,-5-5 3,4 0 3,1-7-2,-4 0 7,-2-5-1,-6-7 6,0 5 2,-6-3-1,1 6 2,-4 2-6,-5 2 7,-2 4-6,3 2-4,-2 5 0,0 2-7,5 4-9,-2 2 1,4 3-12,3 4 1,5 1 4,1 0-4,8 0 11,2-4 6,4-5-1,2-4 0,4-6 0,-1-3 1,-2-8 5,-2-5-3,-3-4 8,-3 0-2,-1-1 0,-4 6 6,-9 1-3,-2-3 0,-1 9 3,-7-2-3,-2 2 4,-3 6-9,-4 3-1,1 6 3,1 8-12,4 5 5,5 6-9,1 0 2,10-2-7,3 1 3,7-5 1,4-2-2,3-6 9,2-7-7,9-4 6,-1-5 0,2-7 4,-6-3 7,-11-5 2,-1 3 7,-6 4-4,3 4 2,-8-1 5,-3 2 0,-5 5 1,-7-2-3,-6 5-6,4 6-8,-7 3 2,0 1-5,10 9 5,-5-8 2,10 4-7,1-1 5,3-8-12,0 1 3,8-2 3,2-1-2,5 0 4,-1 1-3,-2-5-1,8 1-4,-9-3 3,2 0 3,0 1-8,-7 0-1,3 2-31,-5-3-18,0 2-65,0 0-20,0 0 88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9:34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204 735,'-34'-7'307,"1"0"-171,11-3-61,1 2-1,5 6-13,5 1-11,0 1-12,2-1 5,3-1-14,-1-1-3,1 4 2,1 1-16,2 1 6,2 2-8,-1-4-3,1 0 6,1-1-2,-1 0 4,0 0 5,1 0-9,0 0-4,0 0 2,0 0-7,0 0 6,0 0-8,2 0 0,11 1 5,27 29-4,-21-27 4,3 0-3,6 0-9,4-1 0,6 2 9,3 0 1,-2 1 3,3-1 1,-4-4-9,-3-4-1,6-4 3,1 1 1,8-3 1,4 2-1,-2-4 2,-1-2-3,-4 2 1,-2 0-2,4 5 1,5 5 0,5 0-4,5 2 4,-2-5-5,-1-1-1,-6-2 13,-1-2-2,5 3-1,5-1-1,1 2-3,-3 1 0,-6 2-5,-4 2 3,-1 3 0,2 0-1,9 2 9,-4-3 3,2 2-14,-2 0 6,-5 6-2,3 1-4,6 2 10,2-4-3,1-8-6,-2 1 3,-3-3 14,-1-1 0,1-1 13,5-2-6,1-4-15,0 4 3,-10-5 5,-3 2 3,-5 1-2,1-2 6,3 1-3,-3-1 3,-2 1 2,-4-1-9,-10 4-9,-2-2-3,-9 3 5,-4 3-2,-6 0 7,-5 2 4,-4 0 5,-1-2 3,-2 0 6,-1 2 2,1 0 6,0 0-5,0 0-6,0 0-9,0 0-9,-1 0-3,0 0 1,0 0 2,0 0-11,0 0-1,0 0-21,0 0-25,0 0-96,0 0-34,1 0 10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54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55 792,'-7'-7'326,"-1"-2"-188,2 2-23,-3-4-9,1 2-11,2 4-5,0 0 2,5 5-13,0 0 7,-1-1-35,1 1-2,0 0-29,0 8-12,0 57-4,5-22-8,2 7 4,0-1 0,2-1 3,0-5-2,0-10-12,-1-5-17,-2-12-48,0-4-9,0-4-27,1-6 1,1-4 16,3-3 0,-1-13 18,4-3 8,-2-7 32,0-4 16,1 2 50,-1-2 14,0 4 30,2 2 13,-4 5 0,-3 5 9,1 8-19,-6 2-2,0 6-8,0 1-8,-9 3-19,-1 4-9,-5 7-33,-1 6-15,-1 5 5,-2 1-10,1 0 8,0-5 6,6-5 0,3-5 8,5-8 1,1 0-2,2-4 2,0 1-6,0-1 5,0-1-3,0 0 3,0 1-2,0 0-3,3 1-7,10 2-33,27 9-12,-24-4-32,2 0-6,2 2-10,0-1-18,-1-3-193,-2 2-7,-8-5 39,-1 0 36,-8-2 230,0-1 27,2 1 31,-2-1 75,0 0 134,0 0 20,0-1 5,0 0-63,0 0-111,0 0-5,0 0-29,0 0-11,0-3-12,1-5-15,9-26 6,-7 27 8,3 3-13,-3 1 4,-2 0-17,-1 2-9,0 2-5,0 0-1,0 0-2,0 0 1,0 0 4,-1 2-6,-3 10 7,-16 26-10,18-26 4,2-1-8,-1-5-14,2-1-5,2-2-6,-2-2 3,5 3 17,0-1 5,-4-1 4,5-1 4,1 4-1,2 0 5,1 4-3,-1 2 0,-2 2-4,-1 0 2,-2 0 4,-4 1 1,-6 0 19,-3 1-4,0 2 11,-5-4 6,0 1 13,0-3 13,-4-5 12,0-1 4,2-4-26,-2-2-4,4-5-25,5 2-10,-3-5-6,6 0-11,3-2-14,0-1-18,5-1-39,3 1-27,5-1-35,0 0 556,2-1-32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53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889,'22'4'364,"-24"-8"-231,-1-1-23,2 0-34,2-1-16,0-1-10,-1-1-13,-1-2 9,5 4-2,2 2-12,0 0 0,5 4-17,-7 0-7,3 2 1,-2 3-11,-2 0 3,0 0 2,1 3-12,3 1-4,-6 2-15,0 3-7,-4-1-10,-4 4 8,6 1 0,-1 0 8,-1-4 13,5-2-6,0-4 1,6 0-6,4-3-14,-3-1 4,5 0-24,-6-4-44,9 0 7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52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 961,'-3'-1'392,"1"-1"-255,1 4-36,0-2-17,0 0-25,0 11-8,5 51-7,-1-20 6,1 9-7,-1 0-3,0 0-22,-2-3-5,-1-7-5,0-3-7,0-10 4,-1-2-2,0-12-8,1-5-4,0-3-37,0-9-11,4-3-14,2-7-4,1-17 31,2-2 3,-1-10 20,3 6 5,0 3 9,1 6 11,1 9 3,-3 2 17,-2 10 3,-3 0 13,-2 5 5,0 1-10,-2 3 4,-1-3-7,-1 0-12,0 0 0,-2 12-12,-16 31-6,3-24-17,0-3 2,1-3-10,2-4-2,6-5 12,2-1-8,2-3 8,0 0 2,1-4 7,0 0 1,2-1 6,2-1-5,1 3 1,-1 0-3,6 7-8,-1 2 6,6 8-4,0 3 3,-1 2-9,1 0-20,-3-2-24,-1-3-7,2 2-22,-2-2 6,-1-4 5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51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960,'48'-26'445,"-49"25"-215,1 3-63,-1 0-26,1-2-69,-1 0-28,1 0-50,0 0-29,2 15-77,10 27-33,0-28 84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51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27 361,'0'0'219,"0"0"-46,-1 0-16,0 0-19,0 0-48,0 0-24,0-1-7,0 1 0,0 0 1,0 0 4,1 0-7,-4 0 1,0 0-3,0 0-8,1 0 5,1 0-5,-1 0-2,1 0 0,-1 0-16,2 0-8,0 1-9,-2 3-9,3-3 3,-1 0-3,0-1-2,0 0 1,0 0-2,0 0 9,0 0-1,1 0 5,0-4-3,7-17-8,11-34 2,-13 28-1,-4-1-1,-2-3 0,-2 8 1,-2 3 2,1 7-4,2 6 3,-1 3-1,0 1-5,2 3 1,0 2-5,1-2 2,0 0-3,1 11 2,6 38 6,-1-18-4,-1-1 6,1 4-3,-2 2-2,-2-2 4,-1-2-7,0-3 10,-2-1-6,-2-10 1,2 2 6,1-7-8,-1-5 4,-1-3-1,2-3-1,-2-2 2,1-1 4,0 0 0,0 1-5,0-1 3,0-3-6,2-12-4,9-28 8,-2 27-7,2 1 2,0-1 4,1 1-3,0 2 4,0 4 0,-1 1-2,-2 2 3,-2 7 0,0 1-4,-4 3 3,-2 1-7,-1 2 8,-4 2-2,-2 5-8,-2 1-1,-2 1-23,-1-2-6,0 0-1,4-6 2,1-5 8,4 4 8,2-7-3,1 0 4,0 1 9,0-2 4,0 0 5,0 1 4,0 0-3,4 1-2,9 4 4,28 13-5,-23-11-17,3 1-13,-2-3-43,1 0-79,-4-7 10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5.8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3 993,'18'22'400,"-25"-26"-259,0-1-18,7 2-34,-2-3-26,7-1-37,3 0-3,3-3-11,1 1 5,3 0-5,5 5 6,-2 2-4,1 3-9,-5 2 3,-7-1-8,-4 7 1,1 2 7,-4 7-6,-3 2 5,-6 0-4,-6 2-6,-3-1 0,-1-4-5,4-3 2,7-1-1,6-5-6,1-1 2,6-3-6,1 0-2,2-8 11,4 2-4,0-5 11,1-1 2,3 3 1,-1-1 0,5 6-2,-9-1 2,-2 7-2,-2-1-1,-9 6 4,2 3 12,-11 3 11,-2 1 14,-5 4 13,-2-2-4,-2-2 5,-1-1 5,6-6-15,-1-3-11,2-6-11,4-1-14,0-8-32,5-1-16,7-5-61,4 0-56,6-9 10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5.2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99 918,'-33'5'443,"28"-18"-136,-1-4-175,5 1-14,1-2-48,4 2-18,0 0-28,2 1-6,-6 5-11,0 1-8,4 9 0,-1 7-5,4 8 2,3 7-2,-3 5-6,3 1-1,2-3 3,-4-5 3,3-4 4,-1-4-3,0-7-2,1-2 1,-1-11 5,1-2-1,0-6 4,-1-7 4,0 0-2,-3-8 5,-2-1 16,1 2-6,-7 0 9,-1 7 5,-4 5-16,1 8 1,0 10 1,1 5-16,2 13-1,0 3-1,5 13-18,2 5-3,4 0-19,1 2-2,1 0-10,-1-2-1,-2 5-27,-1 3 6,-3-4 17,-2-2 14,-2-9 49,0-7 18,-6-11 19,0-3 12,-7-5 14,-1-5-4,-1-5-8,-4-6-16,3 1-21,-1-3-7,5 3-19,4 2-14,2-5-48,5 1-44,2-3 622,4-3-414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4.0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03 631,'2'-8'346,"2"-4"-7,4 1-208,3-6-31,-2 1-17,2 1-25,-2 2-5,-1 6-31,-3 3-3,1 8-4,-4 2-10,0 12 7,0 5-3,-4 8 0,-2 0-4,-6 2-1,-3-1-2,0-7-2,-3 0 7,5-10-8,1-2 6,4-8 0,1-1 3,0-4 11,5 0-1,2-3-2,3-3-8,10-1-6,3-2-4,3 2-7,5 4-14,2 1-52,-2 1-17,4-5 5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4.94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20-4 719,'-1'-3'297,"1"5"-177,0 6-39,2 13-56,-1 4-1,2 10-3,-1 5 4,0 4 1,1 7 9,-1 8 7,0 0 0,0 11-2,0 0-10,1 3-13,-1 6-3,0 1-12,-2 3 4,0 2-3,-1 3-1,-1 2 8,0 2-6,0 6 4,0-2-1,-1-2-9,1 2 6,-1-4-7,0 0 4,-1-4 7,0-4-4,1-6 10,1 1-4,0-2 4,0-1-4,0 0 0,0-5-10,-1-11-5,2-1 5,-2-3-7,1-6 13,1-4-7,0-6-2,0-19-12,1-5-16,2-13-21,0-8-15,1-23-35,2-12 64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3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42 1002,'-6'-8'376,"0"-5"-324,6-7 9,4-4-2,-1-10-17,0 0 1,6 7-3,-2 1-10,1 13-15,2 10-4,-2 6-9,1 12-3,3 15-1,-2 4-1,0 6-1,-1-2 5,-1-9 3,2-2-1,0-9 5,1-5-3,2-8-5,-1-5 0,2-6 0,-1-5 3,1-11 9,0-1 6,-6-9 11,1-2 11,-4 2 4,-5-3 3,-4 3-12,1 8-7,-8 4-3,2 5-7,7 12 3,-4 0-7,6 13-14,0 8 3,2 10-14,3 8 7,3 6-4,5 2-4,-3 0 2,2-4 0,-5 0 6,-5-2 2,-6-7 4,-2 2-1,-6-7 4,2-3-1,0-6 7,-3-8-1,2-5-3,-5-3 1,7 1-22,2-1-14,3-1-53,2-4-39,2-4 74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2.3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760,'48'28'348,"-55"-36"-143,3-6-129,2 0-20,-6-9-17,6 0 5,-4-3 16,8 1-3,3 5 9,-2 3-2,-1 6-10,-2 1 0,0 7-24,1 2-10,6 6-16,-5 5-2,9 10 2,-2 1-4,-5 3 0,6 1-9,-7-1-13,1-2-4,5 2-37,-5-2-23,3-3-1,3 1 42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42.0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88 617,'-27'-27'263,"29"32"-123,-7-12-112,4 5-16,-3-5-6,-1-1 1,5 11 19,-1-2 5,1 0 3,0-1-2,0 0-12,0 0 3,-1 0 3,0 0-2,0 0 7,0-1-1,0 0 0,0 0 7,0 0-1,0-3-6,-3-13 3,-7-28-3,11 28-12,0 2 8,1 1-7,0 5 0,0 1 14,-2 2-5,0 0 4,0 4 0,0 2-10,1 4-6,0-4-5,0 5-3,2 20-8,4 28 1,-1-23-5,2-2-1,2-3 2,0-2 0,-1-6-1,2-1-7,-1-7-6,1-2-2,-4-8-6,-2-3 9,3-6 3,-3-3 4,2-5 10,-2-2-2,-1-5 16,-3-3 0,-2 0 3,-2 0 2,-3 7 0,3 1 12,-3 8 5,4 2 2,0 6-1,0 4-9,2 0-10,1 1-7,-1-1-14,0-1-2,1 1 2,0 0-2,2 7 3,18 41 1,-9-21-2,-2 3 5,1 4 0,-1 3-1,-5-2-6,0 3-8,-2 3-1,-2-2-1,-2 1 3,-3-4 6,-2-8 4,2-2 5,-2-10 2,2-4-1,-2-5 7,-1-6 3,-2-1 11,1 1 3,-1-9-3,-2 1-4,3-7-16,2-2 2,1 4-6,3-2 0,2 4-4,0-1 2,4 3-17,-2-3-17,6 3-39,0-1-37,3-1-27,2 1 326,0-4-157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1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743,'0'0'327,"0"-1"-153,0 0-109,0 0-36,0 0-16,0 0-6,0 0-6,0 0 2,0 0 0,0 0 8,0 0 9,0 1 13,0-1 18,0 0 10,0 0-5,0 1 3,0 0-9,0 0-1,0 0 7,0 0-18,0 0-3,0 0-16,0 0-2,0 0-6,0 0 3,0 0-4,0 0-9,0 0 5,0 0-3,0 0-3,3 7 3,20 63-3,-18-16-1,3 6 1,-2 0 0,-3-3 3,1-2-2,-3-2 4,-2-6-2,0-5 1,-5-7 6,-1-6 9,2-5 6,1-8 2,0-2-5,2-8-11,1-1-1,0-5-10,1 0 4,0-1 1,0 0-9,0 0 7,-1 0-6,1 0-6,0 1 5,0-1-19,0 0-3,0 0-35,0 0-14,0 0-33,0 0-11,0 0 236,0 0-112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17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5 545,'0'-1'273,"0"0"-102,0 0-39,0 0-62,0 0-11,0 0-7,0 1-5,0-1 0,0 0-10,0 0-3,0 0-2,0 0-7,0 0 2,0 0-8,0 0 3,0 0-13,0 0 0,0 1 3,0-1-12,0 0 2,0 0 5,0 0-6,0 0 0,0 0 3,0 0-4,0 0-3,0 0 3,0 0 3,0 0-5,0 1 6,1-7 4,-1 1-9,2-27 7,-2 33-1,0-2-6,0 2 9,0 0-10,0-1 2,0 0 3,0 0 1,0 1 0,0-1-3,0 0 8,0 0-13,0 0 4,0 0-4,0 0 6,0 0 5,0 0 6,0 1 9,0 0-12,0 1 6,3 15-4,2 32-6,-3-20 4,1 8-6,-1 3 1,2 2-5,-2-1-2,1-1 3,-2 1 3,3-1-3,-3 0 2,1 2 0,-2 1-2,-2 0 3,1-3-1,-3-7-6,0-6 3,0-6-2,1-4 0,3-7 6,0-5-2,-2-3-2,1-1 0,0-1-15,1 0-3,0 0 8,-1 1-4,0-15 10,-2-34-7,-1 21-19,1-3 6,0-3-15,-2-6 8,2-4 13,0-1-6,-2 2 14,2-2 0,0 1 4,3 5 3,0-6 1,3 10 1,-1 3 3,1 3-1,-2 14 9,1-2-8,-2 11 3,0 2 6,1 2 7,-1 1 11,-1 0-6,1 0-5,0 1-7,0 0-9,0 0 6,2 16 6,5 38 1,-3-22-3,2 11-3,0 2-2,1 3-7,-3 0 11,-1-1-5,-2 0 2,-1 3 6,1-2-6,-2-3 7,-5-5-3,3-9-2,-4-8-3,3-7 6,2-6 0,-3-7-3,4-1 4,-1-10-19,2-8 8,-1-19-5,2-5-5,-1-14 8,2-2-6,-1-7 1,-2-1 5,1-3 3,0 2 0,0 4 0,2 2 0,-2 20-4,-1 5 3,1 16-2,0 10 6,-2 4 5,2 4-2,0 3 7,0 3-3,3 19-8,3 11 2,0 13-2,-3 6-9,1 1 9,1-1-6,-2-4-1,4-3 6,-1-2-4,-3-2 3,0-4 1,-2-3 3,-3-12-3,0-5 4,-3-9 0,4-1-3,-2-7 0,-1 2 3,2-4-4,-2-2-5,2 1 2,1-1-4,0 0-5,0 0-1,0 0-19,0 0-11,0-3-18,1-7-19,0-35-10,3 27 0,2-2-15,1-1 64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15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7 31 703,'50'-42'296,"-49"44"-151,-1-2-78,1 2-13,-1-3-4,-1 0 0,1 1-6,0 0-1,0 0-5,-1 0 2,1 0-4,-1 0 5,0 0-9,0 0-3,1 0-4,0 0-4,0 0-2,0 0-9,0 0 7,-1 0-1,0 1 15,-1 7 0,-10 28-3,4-25-9,-2 3-12,2 3 0,-1 3-9,-1 3 8,2 4-8,-4 0 2,1 1 4,0 3-7,-1-5 3,-3 4 0,-3 1-1,5 1 1,-1 2-2,-5 0-3,3 0-9,-4-1 0,-1 2 0,3 1-5,-1-1 7,1 1 1,1 1-6,2 0 3,0 0-1,1-2-8,2-1 1,-2 0-5,2 1 8,-2 1 0,-1 6 0,2 1 7,-7-1-12,1 2 14,2-3 6,0-2-7,4 1 16,-6-3-10,-1 0 2,-2-1 3,3-1-15,1-2 10,2 5-10,-2-3 1,-5 2 10,6 3-14,-2-4 12,2 3 1,1 2-8,-3-3 13,3 1 0,0-1-6,-4-2 3,0 0-4,-2-2-1,-5 1 5,4 0-4,-4 0-5,1-3 1,3-1 3,-1-1 8,4 0 0,2 0 4,1 3-6,1-2 2,-1 5 0,2-4 5,-2 1-2,0-2-3,0-1 0,0 0-1,4 0 1,-6-1 8,0-1-6,1 3 0,-2-3 1,4 2-4,0 0 1,-3-4-2,4 3 1,2-3 0,-3-3 3,2 6 1,0-3 1,-3 1-6,2 3 2,-1-3-3,-1 1 3,1-1 2,1 1-2,1 1 10,-3-2-7,0 4 7,3 5-3,-3-1-5,-2 4 4,-2 0-5,2-3 13,-2-2 4,3 0-5,0-3 1,-6-3-5,7 2-10,-3-6 9,5 0 5,2-4-8,-1 5 9,1-4-12,0 4-1,1 1 0,-1-1-5,1 3 5,0-3-5,0 1 10,1 3-1,0-3 5,1 1 0,-2 0-7,1-4 5,-2 1 2,-3 1 3,2-1 6,-2 4 10,-4 1-5,2-1 8,-1 4 2,3-8-6,3 3-4,2-8-1,2 2-8,1-6-4,4 0 3,-1-4-1,1-1 2,1 0-8,3-4 1,4 2-5,0-3-6,-1 0 2,-1 0-1,0-5 3,-2 1-1,3 1-28,-3-2-20,0 0-39,0-1-15,0 0-13,0 0 67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8:04.3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36 670,'-6'-1'276,"-2"0"-169,-24-6-36,31 3-21,-4 0-1,9 3 7,-7-2 0,-4 1-6,5 0 1,-3 1-5,2-1 0,1 2-8,-1-1-5,2 0-11,0 0 8,1 0-7,0 0 6,0 1-4,0-1-2,0 1-2,0 0-11,0-1 1,0 0-12,0 0 1,0 1 6,4 0-3,3 1 2,26 11 3,-28-11-7,4 5 5,-1-2 0,2 1-3,-3 0 3,-2-3-3,2 3 0,-6-2 1,5 3-1,-2 1 0,-4 1 3,3 4-5,-2 1 2,-4-1-3,1 0 0,-4 1 4,2 3-4,-4-2-1,6 5-6,-1 2-8,-1 2-9,6 2 1,-6-5 5,5 4 3,-1-3 3,3 3 7,3-2-9,0-2 1,3 0 7,3-3-5,0 0 3,3-2-4,2-2 8,-3-5-5,-1-5 9,-3-3 0,0 0 2,-6-3 2,2 3-3,-4-2 16,-2-2-2,1 2 18,-2 1 0,0 0 2,0 1-7,1-1-13,-1 1-2,0 0-15,-2 5 4,-4 17-13,-3 29-9,11-25-3,1 4-17,3-1 8,0 3-32,2 4 9,0 0-3,2 1 3,-4-2 33,3-6 6,-2 1 6,-4-6 8,0-3 12,-5 0 17,-2-5 8,1 3 9,-2-1 3,-1-6 13,1 2 16,-4-12 22,1 2 10,2 2-12,-3-5-10,1 5-33,1-4-19,0 3-14,2 0-8,-2-3-3,4 8 1,-2-10-5,2 4-1,4 1-4,-2-5 0,2 3-5,-1 2 5,0-5-3,0 0 2,0 0-21,1 0-14,0 0-38,0 0-46,0 0-39,0-1-321,0 0 338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58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5 656,'-5'-14'343,"-2"4"-33,1 4-160,0 2-1,-2 3-9,2 6-10,-1 1-15,3 7-28,-1-1-18,5 9-25,1 6-16,2 11-11,0 13-7,3 16-8,-2 7 4,1 13 0,1 6-3,0 4-1,-3 0 6,1 3-5,-3-2 3,1-8 8,-1-6 4,0-14-5,2 0 15,-3-4-13,1-2-14,0-17 6,-2-12-5,1-23 8,0-2 4,1-6-9,0-1 1,-1-3-1,0 0-9,-1 0 6,0-1 3,0 0-1,0 1 0,0-1-1,1 0-9,-1 0 4,1 0-6,0 0-28,0 1-16,0-1-46,0 0-15,1-8-58,14-36 312,-10 20-129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57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4 933,'-6'-5'377,"-3"2"-235,0 3-47,-1 0-12,0 5-12,1 0-14,2 3 13,1-2-6,0-1 3,1 3-4,2 1-13,1 5-16,0 0-15,2 9-11,0 1 1,1 13-10,3 10 10,1 15-2,-1 7-4,2 14 4,-1 0 0,-2 9 7,1 4 1,-3 2 4,0 4-6,0-12-5,-1-2 5,1-7 3,-1-2-1,0-10-4,1-8-9,1-19-5,-2-14 5,2-14 3,-2-6-5,0-6-13,1-4-9,-1-5-6,2-4 4,-1-13 14,1-2-8,-2-17-11,2-4-11,-1-5-33,-1-3-12,0 0-32,0-4-3,1-7 445,-1-9-269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57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6 812,'-8'-7'332,"-1"2"-209,3 2-35,-1 1-33,-1-1-4,1 1 2,1 0-4,3 1 7,2 2 2,0-1 2,0 0 7,0-1-9,0 0 1,1 1-10,-1 0-6,0 0-4,0 0-5,0 0-1,0 0-12,0 0-3,0 0-1,0 3-8,-3 12 14,-7 38-6,10-18-4,1 13-1,1 8-16,3 12 1,0 4 5,0 7 0,-2 0 1,1 1-1,0 1 0,-1 1 4,-1 0 12,0-11 2,-1-9-6,1-9 0,3-1-11,-1 3-6,-1-1 5,-2-16-8,-1-10 4,1-19-5,1-7-15,1-5-8,-1-7-4,2-14-2,0-9-4,0-13-12,-1-3-18,-2-6-39,0 0-2,-5-15-16,2-4 9,-2-20 8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4.12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-2 597,'0'-1'293,"0"0"-89,0 0-84,0 1-79,0 0-9,0 0-18,0 1-5,2 12 1,4 29-2,-7-29 4,1-1 1,0 2 7,2 3 3,1 1-3,-1 3 4,1 4-13,0 0 3,1-2-3,0-2-5,0-1 7,-1-2 0,3 3 11,1 2 9,-5-1 0,1-1 1,-1-2-11,1 2-6,-2 0-8,-1 0 0,0 1-5,-3-3-2,2 0 4,1 2-9,-1-2 3,1 1 5,2 0-8,-1-3 11,1-2-7,1 1 1,0 1 8,1 2-14,0 0 10,0 0-12,-1 5 2,1 3 1,0 5-3,-3-1 14,0 1-2,0-4 5,-1 0-2,3-2-5,-2 6-4,-1-3 4,0 8-1,0-1-2,1 1 2,-1 3 0,0-1 5,0 2-8,0-1 2,3 1-4,1-1-5,4 1 14,-4-2-7,1 0 5,-4 1-3,-1 0-3,0 5 5,-1 3-6,-3 3 2,2 7-8,0 1-8,1 1 6,0 0-5,3-2 11,2-2-7,-2-5-12,-1-7 6,-2-5-10,-2-5 4,1-2-7,1-8-24,2-1-1,0-17 28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56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610,'37'30'276,"-37"-31"-144,0 4-33,-4-5-14,4 1-27,-1 0-12,0 0-22,0 0-4,0 0-9,0 1-2,0-1 3,0 0-1,0 1-1,0 0 2,1 0-1,0 0-6,0-1-5,0 0 1,0 0-9,0 0-12,0 0-29,7-4-24,26-34-127,-26 29 5,0 2 33,-1-1 22,0 1 136,-1 0 9,-2 2-1,1 3 2,-2-1 39,-2 2 13,0-1 47,0-1 14,-2 1-11,2 0-3,0 2-17,-1 1-8,0-1-9,0 0 1,0 0-3,0 1-5,0 0 7,0 0-4,1 0-8,-1 0 9,0 0-20,0 0-3,0 0-3,0 0-5,0 0-4,0 0-6,0 0-8,0 0-13,-3 12-6,-5 30 6,10-23-6,-1-1 4,0 3 3,0 2-6,0 3 6,0 0-4,1 2 0,2 1 3,0 2-4,0 5 0,2 4-4,-2 2 0,-1 6 1,-1 0 3,0 3 2,-1 1-5,0-3-5,2 2 5,-2-3 1,1-2 1,1-5 4,0-1-7,0-4-5,0 5 7,0 1 1,1-1-3,-1 0 3,2-4-2,-1-4-2,0-2 4,-2-7 3,1-3-4,0-3-1,1-3 1,-2-2-5,-2-6 6,-1-1 0,2-1-2,-1 0 3,1-2-4,-1 2 2,0-3 1,1-1-1,0-1-5,0 0-20,0 0-5,0-1-28,0 0-8,0 0-29,2-13-18,7-45-13,-8 19 67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47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9 710,'39'-13'303,"-42"9"-170,1 3-42,-1-2-37,1 1 0,0 1-1,-1-6 1,0 4 6,2 1-8,0 2-8,1 0-3,0 0-20,0-1 3,0 1-16,0-1-3,0 0 2,0 0-8,0 0 2,0 1 11,0-1-6,7-3-2,31-15 3,-27 12-8,2 4-3,4 2 9,-2-2-4,1 3-1,-4 3 0,-1 1 0,7 4-3,-8-3 6,3 6-2,0-1-2,-10 0 6,8 4-8,-3 0 9,-3 3-6,2 2-1,-2 3 4,-3-2-6,1 1 3,-3-2 3,0 0 4,-3 1 0,1-1-7,0 4 0,0 2 1,1 1 3,-1 2-3,1 2 3,-4-5-7,0 2 2,5 3 1,-3-3 0,3 3 1,2-2-4,-3-1 7,4-1-3,-1 1-1,6 3 5,-2 1-3,-3 2-2,4 6-1,-4-3-4,4 3 5,-2 0-1,3-1 6,0 1-4,-2-1-5,4 2 4,-3-5-5,2-1 8,-2-3 1,2 1-5,-2-2 6,0 3-2,2-2-7,-1-7 8,2 1-10,0-10 6,1 1 6,2-2-4,-2-4 13,1-4-9,-1-1-4,-3-7 3,2 2-5,-3-6 20,-2 0 6,1 0 7,1-1 11,-6 1-2,-3-2 2,-7 2 2,-7-3-11,2 7-17,-4-2-1,-1 4-6,-1 5-8,-2 6-2,3 6 2,1 4-14,0 0-1,5 2 0,-1 0-5,5 4 4,3 1 0,1 2 4,2 1-9,6 0 4,-1-4 10,3-2-6,3 3 7,-2-6 1,5 6-5,-1-1 7,3 3 0,2 13 0,-3-4-1,4 10-1,0-3 0,0-2 2,1 1 3,-3 0-3,0 3 0,-2 3-4,3 1-3,-4 3-7,-1 0-5,-3-1 7,-1 1 0,-2-1 10,1 2 3,-4-3 3,-2-6 5,-7-5 18,-4-3 5,-2-9 10,-2-1 8,4-8 2,0-5 6,1-4 12,0-2 2,-1-4 6,-1-2-6,-1-4-17,2 1-15,-1-3-27,3 4-2,1 0-7,0-4-1,7 2-3,1 0 3,0-1-8,1 0-12,-1 0-19,0 0-18,1 0-17,0 0 5,0 0-12,0 0 0,0 0-28,0 0-31,0 0-25,1-8-138,34-39 20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41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2 855,'-7'-7'341,"0"1"-227,2 1-20,-1 0-27,-1-1 10,2 1 1,-2 1-10,5 1 1,-2-1-12,1 1-12,0 1 3,2 1 0,1 0-7,0 1 5,-1 0 2,0 0-9,0 0 4,0 0-3,0 0-14,1 0-5,-1 0-9,0 6-13,-2 22 11,3 43-6,5-19-4,3 13 0,0 2-8,2 9 9,0 3 6,4 4-2,-2-1-4,2 0 1,-2 3-1,0-2 2,1 2-1,-4-2-5,-3-2-5,-4-8 6,0-4 8,-3-10-10,1-1 4,0-5 0,1-4-2,-1-3 3,3-1-4,-4-3 4,-1-3-1,0-2 0,-2 1 2,2-4-1,-2 5 7,1-4 6,-1 1 2,4 2-8,-4-9-7,1-2-2,-1-4-1,-1-8 0,9 0 5,-4-5 13,3 1-8,1-3 0,-4-2 3,3-2-11,-2 0 11,-6-2 5,4 0-9,1 0 6,-1-2 0,1 0 2,0 0 1,0 0-7,0 0-6,0 0-8,0 0 10,0 0-1,0 0-3,0 0-27,0 0-32,0 0-45,0-1-46,0 0-217,-2-16 244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40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27 224,'-6'-13'151,"3"-1"-4,0 2 36,1 0 3,0 2-17,-2 1-22,3 1-59,-4-4-15,4 3-11,-2-1-6,-1 1-4,2 3 5,-1 2 9,2 2 3,0 0-3,0 2 3,0 0-8,0-1-5,0 1 0,1 0-13,0 0-12,0 0 1,0 0-13,0 0-1,0 0-3,2 7-5,8 40 10,-8-21-6,-1 10 12,1 5 1,3 6-13,-2 3 9,3 8-8,-4-2-2,1 5 11,0 2-14,-1-1 5,2 5-1,-2-4-9,3 6 4,-5-2-6,1-2-2,-1-7-4,-2 0 6,4 0-3,-5-4 3,0 2 4,-2-4 2,0-7 3,4 5 1,-2-6 11,2 1-10,-2-6 4,-1-3 6,1 1-3,0-3 3,1 0-4,0-1-2,-1-2-8,-2-2 5,5-1-6,-1 0 4,2-4-4,0 0-1,0-2 1,0-1-7,4 5 4,0 1 3,0 1-2,3 0 2,-2-4 5,-2-1-10,3 0 9,-4-1-1,0-2 1,3-1 10,-3-3-13,-1-3 8,2-1-2,-5-5-14,1-1 12,0-3-14,1-1 5,-1-1 4,-1-1-11,1 0 12,0 0-13,0 0-4,0 0 9,0 0-24,0-1-20,0 0-5,0 1-56,0-1-14,7-28-47,12-43-38,-8 6 2,1-10 109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39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1 129,'-14'22'74,"17"-22"8,-2-1 31,-5-2 64,6 2 6,-7-2-24,0 1-36,1 2-86,0 0-18,4 0-13,0 0-5,0 0 18,-1 0 11,0-1 17,0 0 11,0 0-7,0 0-5,0 1-13,0 0-4,0-1 3,0 0-4,0 0 6,0 0-11,1 0-14,-1 0-2,-2 0-5,-3-1 3,4 1 12,0 1 4,-1-1-7,2 0 5,0 0 9,0 0 1,1 0 16,-1 0 5,0 0-8,0 0 3,0 0 1,0 1-5,0 0-3,0 0-7,0 0-14,0 0-1,0 0-3,1 0-3,-6 12 0,-6 32-3,14-25-6,3 3 4,-3 3 3,-1-1 2,2 9-1,-3-2 1,1 2-2,2 4 5,-3-4-1,0 4-6,-2-3 2,-2-1-9,2-1 9,0-2 3,2 1-10,3 0 2,-1-4-2,0 1 1,2-5 1,-2-1 4,3 0-8,0 0-4,-2 1 3,0-1 4,-1 1-1,0-1-1,-2-2 0,0 0-5,1 1 7,-2 2-2,2 0 4,-4 0-4,1 2 0,3 0 16,-8 1-5,6-2 2,1 1-5,-1 0-4,1-1 4,-1-1 1,-3-2-4,0-3 0,3 3-12,5 4 8,-1 1-4,0 1 2,3 1 3,-5-3-4,1 0 8,1-3-8,-4 2 4,3 1-1,3 5-2,-3 0-1,3 2 4,-5 1-2,-3 5 1,0 1 5,-2 1-6,1-3 6,2-5 11,-1-3 3,-2-2 9,4 0 2,0-1-9,3 2-1,1 0 1,-1-5-5,0 3 8,-4-1 9,2 5-11,-1-2 3,0-1 3,1-3-7,0-5 0,0 2-1,0-3-5,-2-1-7,2 1-1,3-3-1,-4 0-8,0-4 0,-1-4 1,1 3 1,0-9 0,2 1 2,0-2-14,-1-1-14,0 0-34,0 0-14,0-9-42,2-48-8,-2 8-45,-1-14-16,-1-21 651,2-7-392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30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3-4 578,'0'0'298,"0"-1"-91,0 0-57,0 0-74,0 0-18,0 0-21,0 0-6,0 0-3,0 0-6,0 0 3,0 1 7,0 0-5,0 0 2,-1 0-12,0 0-11,0 0 1,0 0 3,0 0-2,-6 4-4,-30 21-6,29-18 3,0 0 1,-3-4 7,2 4-1,1 0-6,0-1-2,3 3-3,0 1 2,0-3 1,1 4 0,-1 0-1,2 0 0,0 0 1,-1-1 8,6 3-5,-6-2-5,3 3 4,1 0-5,-3 0 3,3 1 1,2 5-2,-1-3 2,3 3 4,3 1-1,-5-1-2,3 1 1,0 1 8,-1 1 3,2-1-7,-1-3 1,1 0-4,-1-3-8,-2 2 4,1-1 5,1 2-6,1 2 17,0-2-3,0 3-5,-1-2 11,-4 0-8,4 1 2,-4-1 1,1-1-11,3 1 1,-4-4 6,2 1 0,0 1 1,-2 2-6,1-1-4,-1 0 3,2-1 0,-3 0 2,2 5-1,-1-2-6,-2 1 7,-3 1-4,0-1 3,-6 2 5,-1 2-11,-2-3 3,-2 4-2,0-1-6,-1-1 4,0 0 6,-2-4-6,1-4 5,3-1 2,1-2-10,-4-4 8,2-2-3,0-1-2,0-3 1,7 4-2,0-2 3,0-2 6,0 1-5,2-2-2,-1 3-3,3-2-2,0 2 4,-3-2 3,3 3 0,-3-4-2,3 0 2,3 0-2,-3-3 1,4 3 0,0-3 0,-1 0 5,0 0 1,1-1-1,0 0 3,0 1-2,0-1-9,0 0 4,0 0-4,0 0-2,0 0 1,0 0 5,3 0 2,5-1-3,27-15 4,-24 15-2,2 2-2,-4-1 1,10 3 1,-8-2-1,0 1 5,3 4-2,-6 2-1,1-2 2,0 3-7,-3-1 2,2 5 4,2 3-4,-1 1 1,-2 1 2,0-2-3,3 1 0,-5 1 6,1 2-1,2 3-4,-6-2 6,3 3-4,1 0 2,-5 3 6,4 3-4,-4 3-4,2-1 4,-2-3-6,0-3-1,2-3 3,-2 1-1,3 0 0,-1 1 3,3 0-5,-3 1-1,1-1 1,0 4-4,-4 4 5,0-1 0,-1 2-3,2-2 3,0-2 2,2 4 1,1 2-1,-2-5 2,0 1-7,0 3 0,2-3 7,-3 5-3,1 2 1,-1 0-4,-2-2-7,4 0 5,-2-8-2,-1-1 5,3 1 0,-1 1-2,-1 0-4,-1-1-1,-1 2 2,0-3-6,-2-1 3,2 4-7,1-1-4,-1-2 7,1 3 1,0-3 6,0 0 1,-3 3-4,2 2-42,2 3-2,-1-1 1,0-4 5,-1-2 44,0-2 1,1 2 6,0-2-1,3 1-2,-3-5 2,0-3-4,0 4-6,-1-4 5,2 0 6,1 4-2,1-6-2,2 0 4,0 2-7,-2-7-4,3 4 13,-1-1-8,0-4-1,0 5 7,0-4-5,-4 0 1,3 3-1,-2-2 4,0 3-1,1 5-3,-3-3 2,0-2-1,1-1-2,0-8 8,2 2 5,0-5-7,-2-2-3,2-2 4,3 0-7,0-2 2,7 0 4,1-3-9,-1-3 5,4-3 0,-2 2 2,-1 1 2,1 1-5,-1 2 3,-3 1-2,-2-1 6,-3 0-7,-1 5-4,-3-2 2,-2 0 3,-1 2 10,1 0-2,0 0-2,0 0-5,0 0 4,0 0-5,0 0-1,0 0-8,0 0-7,-1 0-16,0 1-9,0 0-15,0 2-13,0-3 4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16.9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0 884,'49'27'350,"-54"-26"-240,-1 1-49,1 3-21,-4-2-12,1 3-10,1 0-8,-2 0 8,1 5-15,2 2 4,0 2-3,5 2-7,5 1 3,-2-4 4,4 1-3,1-2 3,1-4-3,4-1-1,0-7 4,1 1-2,1-3 9,-2-5 13,-3 2 15,-2-6 3,-5 1 6,0 3-1,-3-3-2,-1 3 3,-6 0-4,-1-2-15,-7 3-8,1 0-6,2 3-12,-1 3 6,6 3-14,-2 2-4,5 2-7,1 1-4,2 1-2,4 0-1,2-2 6,4 3-3,3-4 8,1 1 8,2-4-1,-2-7 4,0-3 3,-4-3-2,2-2 10,-3 2 9,-5-4 6,0-2 1,-7 0 10,-1 0-8,-5 1 3,-1 3 5,-2 1-14,-1-1 3,2 8-11,1 1-5,3 4 1,-1 0-4,3 5-6,2-2-7,3 6-7,6 2-8,4-1-2,3 3-5,1-6-3,1-1 8,1-4 7,2-3 14,0-1 3,-2-7 7,-3 0 2,-4-1-6,-2-2 11,-2 2 1,-5-2 4,0 2 11,-3-2-8,-2 0-4,-2 4-2,-4-2-11,1 6 1,-3 2-4,4 4-2,3 5-1,3 2 0,2 2-2,4 2-4,2-2 0,4 0-8,4 1 10,0-6-2,3 0 5,-1-3 1,0-5-2,0-1 4,-3-6-5,-6-2 11,0 1 3,-3-2 3,0 3 15,-3 0 5,-4-3-1,-5 2 2,-5 1-12,-1 3-11,1 4-5,-2 1-3,4 5 6,0 1-7,4 2-2,6-1-6,0-1-4,5-2-7,0-2 8,5 0-3,1 2-2,3-2 11,0 1-5,-2-4 6,0-4-1,-3 2-4,0-3-3,0 1-27,-1 4-17,-2-3-80,-1-1 621,-4-5-38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15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-1 582,'27'25'286,"-30"-27"-99,2 2-76,0 0-21,0 0-19,0 0-13,0 0-19,0 0 1,0 0-12,0 0-6,0 0-6,0 0-4,1-1-2,-1 0 7,0 1 3,0-1 0,0 0 8,0 1-3,0 0-3,0 0-2,0 0-6,0 0-8,0 0 3,-4 0 3,0-1-7,-25 3 8,24-2 2,1 2 3,1 1-2,-3-3 2,4 6-4,-2-2-3,2 0-3,3 3-4,-1-6-4,3 6 1,1-2 0,-3-3-1,3-1-3,1 0-1,-4-2-2,0 0 6,0 0 5,0 0 8,0 0 14,0 0 6,0 0 12,0 1-10,0-1-1,-1-5-7,0 4-9,0-1 2,0 2-8,-8-5-1,-33-14-5,31 22-5,1 4-1,2 0-7,4 6-3,0 0-1,4 0-1,0 1 3,5-5 1,1 2 0,1-3-3,4 0 0,-1-4 3,1-3-1,0-5 5,-3-4 3,-1-5 0,1 3 5,-6 1 2,-1-2 7,-1 6 6,-4-3 7,-6 0 5,3 7-9,-6-1-5,-2 4-5,3 4-15,-2 1 6,5 9-5,4 5-9,5 8 1,-1-3-11,5 1 0,0-7 6,6-9-7,5 3 10,2-12 3,2-2-3,0-12 12,-3-6-2,-2-6-1,-1 3 7,-7 2 3,-2 2-2,-5 8 13,-7-1-2,-3 5 5,-3 2-3,-7 6-12,0 4-6,-3 11-7,3 5-9,-2 1-20,4 3-23,5-4-73,4-2-5,7 3 7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4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12,'-4'0'387,"2"-2"-243,0 2-18,1 0-15,0 0-19,0 0-8,0 0-14,0 0 3,2 10-19,11 41-4,7-12-16,3 4-17,12 23-9,-2 5-9,-4 7-2,1 5 3,-6 0-3,0 8 4,-3 4-6,-5 2 0,-7-1-2,-5-9-1,-7-10 5,0-5-2,-4-15 3,0-3-5,-1-8 3,-1-5 6,2-7-3,-4-6 4,2-8-1,0-4-2,4-3 6,0-4 2,-2-7 0,8 4 0,-3-6-4,6 2-4,2 2 3,-1 0-6,0 0-4,-4-4-5,7 1-17,-3-1-8,2-2-28,2 2-25,-6-5-40,-1-3 0,4-9 7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3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 949,'-2'0'403,"1"-1"-227,1-1-83,0 1-13,0 0-23,0 1-4,0 0-9,3 8-9,17 47-10,-10-20-8,-1 5-3,-3 0-1,-3 1-2,-2-3 5,-3 1-11,-1-4 3,2-8-2,-1-5-11,0-15 3,2-7 1,-1-13-3,2-3 7,5-14 5,2-1-9,1-7 1,4-1 1,3 2 4,-1 0 10,4 8-4,-2 9-5,-5 10-7,5 10-2,-4 8 8,2 8-2,0 8 3,0 1-6,3 9-6,-1-3 3,-4-4-30,-4-2-18,-3-8-34,1-4-19,3-8-6,3-3 411,7-10-23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21.20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-5 877,'-2'4'368,"-1"-4"-216,4 3-88,-2-3-29,1-1-28,0 0-7,0 0 8,0 0 5,0 1 20,0 0 13,0 0 2,2 0 0,3 3-15,2 3-12,31 31-3,-30-30-6,6 1 0,-2-3-4,1-3 3,3 2-2,1-4 2,3 1 4,2-1-9,-3-5 8,3 3-9,-6-1 5,3-1 5,-3-1-10,-2 2 10,2-1-9,-6 1-6,7 1 1,-1-2-1,3 3-3,0-1 4,-1-3-4,-2 4-2,1-2 2,-2 1-6,0 4 11,-1-1-10,-2-1 9,-1 3 2,0-1-3,-2 1 4,1 0-4,0-3-1,2 0-1,2 1 4,-2 2 3,3-2-1,-1-1-2,3-1-5,1-1 1,-2 0-3,3 2 7,-11-3 1,9 3-5,-3 1 11,-4 0-9,6 1 9,-6-2 0,1 3-1,3-2 5,-1 3-10,-3-2 5,1-1-11,-2-1 3,1 3 5,0 1-3,0-2 9,0 3-1,1-5 0,-2-1 1,2 2 0,-2-1-4,1 1 2,1 1 5,-2 0-2,3-3-2,-3 1-9,2 0 0,-2-2 1,1 2 3,-1 0 7,2 0-7,0 0-5,-3 0 3,-1 0-4,-1-3 1,6 6-1,2-2 4,6 0 2,-2-1 0,-8-2 6,5 2-11,-8 0 4,4 0-2,0 0-5,-2-2 9,1 2-3,-3 0-2,5-1 3,0 2-1,2-1 0,1 1 8,0 0-1,-2-1 5,-1-1 5,-1-2-8,0 2 1,2 3-8,-1 0-6,2 0 9,-3 0-8,-1-3 5,0 3-1,1-1-6,1 0 2,-1 0-3,3-1 8,0 3-3,4-2 6,-3-1-1,4 1-7,-3-1 0,-1 0 0,2 1-2,-7-2 0,4 0 2,-5 2-2,0-2 2,-5 2 4,1 2-3,-3-5 5,1 3 0,-1 0-1,-2-1 3,0 0-6,0 0 3,0 0 2,0-1-7,0 0 4,0 1-3,0-1 0,0 0 14,0 1-2,0 0 7,0 0-7,0 0-7,0 0 1,0 0-8,0 0 2,0 0 0,0 0-1,0 0 1,0 0-1,0 0 7,0 0 3,0 0-2,0 0 7,0 0-3,0 0 1,0 0 0,0 4-11,0-2-7,-1-2-39,0 0-27,0 0-96,0 0 21,-3 0 8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3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87 754,'-67'32'322,"54"-28"-168,0 3-55,6-2-16,-1 0-3,4 2 2,4-5-13,8-2-25,12 0-8,13-6-21,8-2-1,19-6-2,10-1-3,7-4-8,3 2 0,-1-4 3,-5 0-6,5-1-1,-7-2 13,-9 5-12,-11-2 8,-17 5 3,-5 4-12,-11 5 4,-5 4-7,-12-1 1,-2 2 9,-9 4-12,-4-2-10,-5 7-37,-4 0-20,-2 6-117,2 2 12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2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67 531,'-2'-34'299,"-2"22"-94,3 2-31,1 5-48,2 1-37,-2 2 6,2 2-3,-2 0-1,-1-1-4,0 1-12,0 0-23,0 0-7,-8 12-17,-17 38-14,16-25-8,-6 3 1,5 1-18,-10-1-14,5-1-36,3-4-22,2-2-38,7-6 284,-1-7-13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1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885,'34'17'322,"-32"3"-266,0-1-13,1-3-17,0-2 6,3-5 2,0-3 3,4-4 13,0-5 7,4-5 15,0-4-1,-1-6-2,-1 0-6,-6 0-1,0 1 4,-3 0 0,-3 3 2,-4 1-21,-2 2-6,-8 3-10,-3 0-10,0 6-5,1 5-9,2 2-5,2 5-11,4 2-26,-3-1-16,3 5-61,5 3-21,1-2-28,4 0 89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0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834,'-10'6'340,"-1"-1"-244,4 3 30,-1-3 0,-1-2 2,8-1-1,1 0-16,-2-2-6,2 0-33,0 0-16,0 0-31,0 0-14,0 0-13,5 0-4,9-1-16,28-1-13,-24 0-49,0-1-38,8-1 628,-4 1-41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7:00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974,'15'-24'430,"-15"28"-182,1 2-90,6 3-56,1 1-22,5 3-37,7 7-3,3-1-14,6 7 0,4-6-18,-2-3-4,1 1-5,-2-7-1,-10-1-2,-2 0-19,-9-5-30,-5 0-36,0-4-51,-2 0-17,0-1 9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9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8 926,'-1'-8'387,"0"8"-248,1-2-15,0 2-12,0 0-14,0 0-6,-1 0-26,0 0-15,-2 18-22,-5 37-4,-1-21-14,-1 4 3,-2-1-11,-1 1-2,-1-3 1,2 1 1,0-6 3,-1-6-2,6-5-4,-1-7-2,4-8-7,2-4-14,2 0-42,1 0-26,-1-1-29,0 0 0,2 0 8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9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 874,'-49'7'385,"48"-6"-139,-1-1-133,3 3-18,-1-3-17,0 0-22,6 18 2,43 39-6,-25-25-9,1-1-25,0-2-7,-4-4-11,-1-2 2,-5-6-16,-1 0-25,-5-6-35,0-2-16,-1-4-36,-7-4-1,-1-8 84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6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30 1094,'-33'-31'426,"33"33"-323,-5 2-23,-4 9-43,0 10-24,-5 14-13,1 13 0,2 20 0,0 6 6,8 24 0,4 3-1,7-4 7,1 5-4,4-3 33,1-5 2,2 3 12,4-8 10,-5-14-16,12-4 14,-12-17-14,6-4-10,-2-13-9,-6-7-14,7-4-4,-13-11 6,1-4-3,-5-1 3,-4-7 7,3 4-2,-6-3 0,2-2 4,-7-1-7,0-2-10,5 1-1,-1-2-9,0-1-16,2-2-15,0-3-43,2-3-28,0-10-93,8-4 12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5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-2 799,'7'-3'363,"0"4"-175,1 4-7,-3 4-60,2 5-15,-6 7-40,0 5-6,-3 10-29,-6 8-16,-4 6-7,-3 2-1,-6-1-1,-2-4 2,-6-4 1,-11-2-6,4-6 4,-5-7 16,9-11 4,11-4-1,2-9-6,7-1-15,-1-5-19,2-2-1,3-2-7,1-1 0,7-1 7,0 1-5,1-1 2,2 0 8,5 1 4,3 2 1,4 0 4,1 2-1,1 3-3,3-2 8,0 4-5,-3 2-6,8 4 6,-2 4-2,7 5 5,6 1 6,-8 1-1,-1 4-6,-4 6 4,-1 2-6,-4 2 3,2-4 0,-4-8-1,-2-5 10,-2-2 4,-3-2 4,-1 0 2,-2-2-1,-2-2-4,-4-4 5,0-2 12,0 2-3,0-2 18,0-2 4,0 0-2,0 0-8,0 0-12,0 0-10,0 0-10,0 0 5,-1 0-8,1 0-1,-1 0-3,0 0 0,0 0 1,0 0-12,0 0-24,0 0-28,0 0-91,1-1 589,-1 0-35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4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7 924,'-13'-16'370,"9"5"-267,-7 2-10,11 7-18,2 2-24,-6-2-5,4 2-8,0 0-3,5 16 6,14 46 0,-9-7 2,2 8-3,-1 12-9,0 3-2,0 0 7,0-2 4,-2-7 2,1-2 3,-8-13-11,-1-3-4,-1-10-11,0-9-10,-1-6-5,-2-9 2,3-8-1,-2-2 3,3-4-4,1-1-7,-2-2-11,0-1-7,0 0-14,0 0-8,0 0-19,1-11-21,8-35-38,-4 25-2,-1-10-303,2-8 29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11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4 923,'20'-3'363,"-30"8"-240,-3-2-18,6 1-21,-1-4 1,6 0-11,2 1-11,-2-1-25,2 0-15,0-1-20,0 1-3,7-1 0,7-1 0,28-3 2,-27 3-1,-1 2-1,-4-1 1,0 3 2,-1 3-13,-7 0-4,0 4-4,-5 0-4,-4 0 12,1 2-7,-3 2 0,0-6-1,1 2 1,3-1 12,1-4 2,4 1-2,0-3-1,4-4 8,2 2-6,3-2 4,1 2 0,2 3-1,0-3 4,-4 2 3,-1 3 4,-7-5-6,1 0 6,-1 9 6,-5-3 2,-4 7 2,-4 6 2,-3-4-3,0 1-5,2-4 0,3-4-5,5-1-17,2-3-9,3-3-58,3-1-28,5-6 6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4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29 907,'-58'28'369,"58"-27"-232,-5 0-53,-5-1-10,5 3-12,-14-4-2,10 3 2,1 1 7,-2-1 4,5 1 2,1-2-20,2 0-21,4-2-21,-2 0-10,0 0-11,17-7 5,45-24-1,-24 10-1,3-4 7,0-1 1,2 2-1,-3-1 1,-3 4-7,2 0 4,-3 5 0,-2 2-4,-4 4 7,-9 2-6,-3 4 4,-8 4 0,-8-1-5,5 5 5,-12-3 0,6 2 0,-1 5 3,-6-6-4,0 3-19,1 0-14,-3-3-51,7 2-28,1-1 69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52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4 626,'-1'0'268,"1"0"-143,-1 0-57,0 0-12,0 0-1,0 0 1,0 0 1,0 0 0,0 0 6,0 0-3,0 0 5,0 0 0,1 0-12,-1 0 1,-1 4-13,-3 5-7,-9 31-3,14-28 0,2 2-13,1 2 2,-1 0-6,3 5-4,1 3 5,2 2 0,1 3 1,-1-3 10,3 4-2,2 1-1,1 4 2,-1 0-5,2 2-9,-2-5 4,3 3-6,-1 0-5,3-1 3,4 2-3,-2-3-1,0 1 1,-2-2-4,-1-2 2,0 1 4,-2-3-3,3 0 3,-6-1-4,-2-1-2,4 2 0,-6-4 2,7 5 3,-1-1-4,0-1 9,2 5-4,-4-6 0,2 1 0,1 2-6,-2-1-3,6 4 3,-3-2 0,2-1 4,-1-2 17,0 0-1,4 4 3,-3 0-8,1-2-13,2 2-4,-6-3-2,1 1 4,1 7 3,-1 3 3,-2 0-6,1 1 1,1-5 4,-6-4-7,5 2 10,2 2-6,-3-7-1,2 3-1,-1-3-3,-2 1 8,4 12-3,0-2 5,0 1-3,1-4-2,0-1-7,1-3 5,6 1 4,1-1-4,-4-2 7,-1-1-10,-6-2 3,0 3-3,4 7 3,-1 3 0,2 3-5,-4-2 4,0-3-4,2-5-5,-1-4 6,3 3-5,0-2-5,1 3 11,1-1-8,0-2 7,0 4 4,1 2 0,-2 3 1,2 2-3,1-1-14,-4-3 3,3-1-3,-5-5 7,-4-2 8,5 1 0,-8-3 0,4 3 1,2 1-4,-6-2-9,3 2 9,0-2-12,-3-3 16,3 4-5,1-4 1,-1 0-1,5 7-11,1-2 2,3 3 0,-1-1-1,-3-8 15,-1-1 0,-2-2-4,5-1 3,-3 2 0,-1 2-5,0-1 6,-4 0-1,3 0-12,-1-2 15,-4 2-7,0 0 3,-3-2 3,3 3-5,-2-4 7,-2 1-3,2-1 2,-2 2 3,2 2-11,-1-3 9,1 5-6,-1-4 3,0-5 14,0 3-10,-3-6 2,-2 0-6,3 0 1,-3-2 0,-1-2 10,4 1 0,-5-2-9,0 1 5,3-3-4,-3 0 0,-2-1 9,0-4-3,1 3-4,-1-5 0,1 2-3,-1-2 2,0-1-7,1 0 6,0 0-19,0 0-3,0 0-30,0 0-24,-1 0-42,1 0-16,-1-1 8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7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7 615,'0'-5'325,"1"1"-61,0 0-166,-1-1-20,0 5-26,0 0-11,0 0-13,0 0-7,0 0-1,0 0-9,4 13 1,16 37 5,-8-14-8,2 5-3,1 12 1,-1 4 0,-2-1-7,2 3 9,-6-2-9,2 4-4,-5-2-2,-4-3 3,-1-13 0,1-8 6,-2-15 3,1-5-6,0-9 5,-1-3-15,3-6-5,3-5 5,-2-11-3,0-12 13,1-10 4,0-3-1,6 1 4,0 5 5,7 5 4,-1 3 8,-4 4 4,2 2-12,-2 9-4,-3 1-4,4 10-13,1 5 8,-3 12-6,4 6 3,-7 5 0,-1 6-4,-3 4-1,-3 2-2,4 6-6,-2-7-19,4-4-12,4-5-19,4-10-224,3-6 20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6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0 716,'8'-32'311,"-8"33"-158,0-1-49,-4-3-41,4 3-9,-1 0-3,1 2-7,0-2 4,0 0 3,0 0-14,0 0 8,0 0-9,1 6-7,6 44-2,-3-17-6,-1 11-6,1 3 1,-1-4-6,-3-4 1,3 1-1,-3-9-2,2 0 12,-2-7 4,1-9 3,2-1-7,-2-6-11,0-2-4,-1-6-9,0 0 6,0 0-7,-1-1-2,1 0-6,0 0-7,0 1-1,0-1-25,2-9-11,10-28-20,-9 24-26,-1-1 141,3 3-4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5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6 897,'-6'-7'350,"2"7"-246,0-5 12,2 0-26,2 5-7,0 1-17,0-1-20,0 0-17,0 0-13,0 0-12,0 0 4,8 23-5,19 41 8,-7-13-2,1 6 3,-2-1 0,1 1-13,-3 0 4,-9-9 0,5 1-3,-1-6 9,-4-8-9,5 5-3,-12-11-11,-1 1 4,-2-5-7,-3-3-6,5-3 4,-5-7-2,2-6 4,0-2 4,3-6-7,6-2-2,4-13 11,-2-6 3,4-8 18,-2-5 8,-4 1 8,8 0 5,-4 2 2,0 2-8,4 9-10,-7 3-9,-1 9-6,-1 4 4,-5 3-4,3 1 3,2 8-4,-2 1-10,2 8 6,2 8 5,-5 4 2,2 4 4,1 5-6,0-4-4,2 5-4,0-3 2,0-8 4,1-3-12,-2-10 6,1-4-16,7-2 5,-1-7-4,4-2-6,3-5 2,1-8-36,2-3-7,2-9 4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4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41 878,'-64'-30'347,"48"25"-230,6 2-5,2 0-18,4 3-2,3 0-27,1 2 1,0-3-35,0 0-19,0 1-11,8 1-9,49 15 10,-21-7-8,6 1 1,1 0 7,-6-1-7,-2 2 11,-10-4-1,1 2-5,-3 0 3,-5-4-4,0 3-4,-4-3-8,-4-1-26,-3-1-14,-4-3-26,-2-1-6,-1-3 5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23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52 664,'-23'-39'309,"17"37"-128,-5-3-99,9 5-28,2 1-6,6 4 0,1-3-3,-12-2 4,1-2-5,-2-1-5,7 4 1,-3-2-8,-3-2 0,5 3 13,-3-1 4,8 2 2,-5-1 1,0 0-4,0 0-19,0-1 2,-1 0-18,0 0-6,0 0 0,0 0-3,1 0 9,0 0-7,0 1 7,0 0 2,-1 0-3,1 0 4,0 0-7,-1 15-9,-1 41 3,0-21-4,1 12 0,-1 2 3,3 2-2,-8-4 3,4 1 1,-5-8-4,3-1 6,6-6-7,-3-11 1,5 0 7,-4-14 1,-6-2 5,7-4 2,0-2-5,-4 0-6,4 0 0,0 0-2,0-1-4,-1 1 1,0-1 1,1 0-3,0 0 3,0 0-15,0 0-10,0 0-39,0-2-38,5-12-38,19-27-16,-5 30 9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6:12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58 660,'-47'41'287,"41"-47"-149,3 1-52,-6-3-50,5 0-3,-1 2 2,-2-2 6,3 3 9,2 3 1,-5-4 0,5 2-2,3 2-3,-3 2-5,3 1-19,-1-1-10,-1 0-13,0 0-8,0 18-3,5 27 3,2-29 1,5 3 2,0-6 5,-6-2 1,5-1-5,-2-5 0,-1-3 7,-2-1-2,-1-1 0,0-4-2,0-2-1,-1-6 0,0-4 0,-3-1 3,-3-2 4,0 2 3,-7 0 4,-1 0 1,-1 5 6,-4 0-4,4 10-8,0-1-4,5 7-14,3 8-6,-1 1-5,7 10 0,-3 0 8,-2-2 5,6 4 7,3-3 0,-1-3 0,9 0 2,-2-6 1,-4-3 2,7-2-2,-8-4 0,0-4 2,1-2 3,-2-4 6,0-2 5,1-6 15,-7-6 2,1-1 1,-3-4-5,-5 3 1,1 4 0,-4 2 5,3 6-1,-6 2-15,2 3-6,-3 6-11,-3 3-7,5 11-22,-2 2-5,7 6-13,2 2 4,4 1 18,1-3 5,10-3 5,0 0 2,7-6 8,0-1-3,-5-7 8,0-6 3,1 0-9,-2-6 6,2-4 7,-2-2-3,-3-8 19,-1 1 1,-3-6 5,-3 3 4,-4-1-1,-1 2 0,-5 6-12,0 2 6,-1 7-14,-1 4-7,-2 6-1,1 4-19,2 7-17,-2-1-3,10 9-5,2 2 8,7 0 5,5-1 3,0-7 8,0-4 4,0-8 10,3-1 2,0-10-6,3 0 1,0-6 8,0-2 3,-3-7 22,-1 0 1,-7-3 8,-4 0-1,-6 3-1,-6-1 0,-5 6-12,-2 2 0,-5 5-20,2 4 1,-1 8-6,0 6-6,3 12-5,0 1-12,5 5-12,-2 0-6,11 1-1,3-2-1,5-9 17,8-2 4,-1-8 12,0-2 4,6-8 2,0-6 5,4-7 7,-2-5 13,-1-6 2,-2 1 4,-9-8 7,-4 3-9,-6 2 15,-5 4 0,-5 9-9,-2 5 1,-3 7-20,1 7-3,-4 8-10,2 7-14,3 12-25,1 2-12,9 6-35,5-3-8,8-5-5,6-4-11,7-12 7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4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89 1006,'-2'3'386,"-7"0"-280,5-3-43,1 0-7,3 1-8,-1-1-16,0-1 16,0 1-19,1 0-8,0 0 5,0 0-27,0 0 13,4 1-8,14 5-4,25 9 8,-29-11-11,3 1 5,1 0-3,-3-4 1,1-1 19,-4-4 8,-3-3 15,-2 0-2,-3-2-11,-4-2-1,-1 0-12,-6-5 6,2 3-5,-7 0 2,-2-3 10,-4 5-9,-2 2 0,1 4-11,-3 5-9,1 5-17,3 4-15,0 10-26,6 3-27,5 6-21,0-3-4,4-5-18,2-4 277,13-8-124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4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4 1238,'-23'-5'493,"16"36"-333,0 2-36,-6 9-36,1 4-29,-6 4-20,2 3 0,-11 0-13,-3 0-11,-4 2-5,2 0-10,0-5-1,4-2 6,6-9-5,-2-8 7,13-10-6,0-10-8,5-8-25,4 0-18,2-6-46,6-2-21,5-6-30,2-8-4,9-2 209,5 0-6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25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942,'-49'-8'368,"29"17"-275,7 0 1,6-9-40,5 1-25,3-3-58,0-3-23,-1 5 3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10.6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0 738,'-15'11'353,"3"4"-127,0 5-112,-4 2-17,-2 2-34,-1 1-7,2 6-25,-1 0-7,2 1-5,3 0-11,1-8-13,3-3-16,3-8-31,4-6-14,3-6 6,5-2 32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3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0 1028,'-5'-5'422,"2"1"-262,3 3 3,0 3-41,3 3-33,8 14-35,8 7 11,14 16-20,6 12 5,4 7-24,1 3-17,-8 0-10,-2-7-4,-5-6 4,1-2-11,1-6 4,-3-4 0,-2-6-7,-2-5 10,-3-10-15,-5-6-13,-2-6-29,-4-4-32,-6-10-30,-3-3-10,-6-16 83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3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46 819,'-5'-32'336,"1"-1"-215,0 7-16,-2 4 3,3 6 14,0 6-1,-1 7 2,3-1-4,-5 5-28,1 3-18,-3 8-29,3 13-24,5 14-18,0 8 4,6 8-10,-2 0 9,1-2 0,-5-4-7,2-9 3,-1-6 0,1-11-4,-2-9 8,0-7-9,-2-6-23,0-3-27,2-3-15,0 4-38,0-1-24,8-20-95,16-27 14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2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1 741,'33'64'332,"-26"-65"-139,3 5-113,3-3-43,2 3-13,1-4-16,-1-7-4,5 2-2,1-1-2,-1 1 1,1-4 0,3 4 3,-1-3 1,2-1-1,5 5-6,-2-4 4,1 1-6,6 2 6,4 0 0,5 3 1,5-2 4,5 3-3,1-1 6,4-1 0,3 3-3,6 0-1,1 0-3,8 1 4,3-1 5,0 0-2,5 0 0,7 0-5,-3-2 5,7-3 1,1 0-1,0 1 0,6 3-7,1 1 7,-1 0 0,0 0 0,3-1-4,0-3 2,5 1-4,-2 0 4,2-1 5,0 0-13,-2 1 12,0 0-13,2-1 3,4 2 6,5 0-5,-4 2 15,1 1-6,0 4-5,-6-3-1,5 1-4,0-1 1,8-2 7,3 3 27,7-3 14,-3-3 0,-7 2-6,-1-1-29,-2 1-13,-4 1 0,16 0 11,2-6 0,-1 2-4,14-3 11,-9-3 1,-5 4-1,-2 0-4,-4-1-5,-12 5-1,-2-2 1,-3 0 4,-4 2-9,2 2-12,2 0-9,-9 0 1,-4 0 3,-16 4 8,-5 0 12,-6 2 4,-4-1 3,-1 1 0,0 0-1,-12-3-6,-3 2-5,-7-5-2,-9 0-5,-8-3 0,-5-2-7,-10-3-49,-3-5-33,-15-7 5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7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073,'-3'0'409,"2"2"-300,-1-2-9,2 0-38,0 0-11,-2-1-74,2 1-45,0 0 48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7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3 726,'-52'-8'381,"50"1"-55,-1-1-175,-2 3-2,3 0-6,2 4-20,0 3-40,3 1-22,-3-3-49,0 0-1,5 7-9,34 41 5,-21-18 8,-3-2-7,-1 3-2,-3-1-1,-3-5-4,2 5-2,-12-3 2,-4-3 1,-3-6 3,-5-5 11,0-9 1,-2-3 1,-5-3-4,0-3-6,3-4-13,-1-3-10,3-1-26,2-2-21,4-2-60,5 1-28,6-6 644,-1-6-408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6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97 810,'32'-50'341,"-1"2"-198,1 12-19,-3 7-3,-12 11 3,-2 6 3,-7 7-27,-7 3-18,-2 8-19,-2 8-16,-14 15-21,-5 8 1,-13 14-26,-7 0-7,-1-2-19,5-2-12,7-13 4,7-4-2,9-15 27,3-6 7,7-8 1,2-4-2,6-6 2,3-5 1,5-2 15,3-2 6,5 4-1,2 5-2,4 7-6,4 5-6,5 9-4,-1 5-2,0 6-1,-5 0 1,-6 2-1,0-1-3,-7-3-20,0-2-20,-4-5-42,-2-3-12,0-5-21,0-2 4,1-6 8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6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 1104,'-10'-1'431,"3"-1"-288,-1-2 15,8 4-23,0 4-29,5 12-62,6 16-20,5 22-18,5 12-4,3 12 3,-1-3-4,-2-4 8,-2-4 1,-1-10-7,-2-4 2,-4-9-1,-1-7-4,-5-11-10,-3-6-15,-2-11-38,-3-1-13,-1-5-31,-2-7-30,-1-13-24,1-10-149,1-15 208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205 738,'-18'1'329,"4"0"-161,-5-1-45,6 1-37,0 1-7,1-1 10,2-1 4,5 1-4,1 0 3,4-1-20,0 1-16,0-1-26,0-1-15,0 0-15,4 0 2,25-5 3,48-12 4,-18 12-4,1-2 0,2-4-1,-2-2-4,8 0 0,6-2-3,-6 0 0,-4-4-2,-17 1 2,-9 0-1,-10 3 3,-4 8-8,-12-3-23,-5 5 0,-12 2 2,-8-1-7,-15 6-23,-7 2-15,-23 10-10,-12 4 11,-11 10 43,-3 0 10,4 2 13,6 4 11,0-6 10,4 1 18,12 0 12,8-4 6,22-2 27,8-5 0,10-9-16,7-1-9,14-1-33,8 0-13,21 0-3,12-1-2,16-4 0,4-1 7,-2-1 9,-4 0 4,2 1 12,-3 0-2,2 1-9,-3 5-2,-16 0-8,-8 2-7,-15 3-4,-7 5 0,-10 8 4,-6 5 4,-10 14-1,-8 2-4,-11 13-16,-9 2-4,-12 10-11,-7 0 6,-6-2 7,0-1-3,8-13 15,9-1-5,9-16 3,9-4 5,12-14 1,0-10 12,14-5-4,6-5-2,8-5-5,12-4-8,13-9 9,6-2 5,18-5 6,9 2 4,3 3 0,0 2-1,-10 2-7,-5 2-6,-7 4-4,0 3-1,-10 8 6,-8-2 3,-10 3-10,-9 1-2,-10 0 4,2 7 1,-10 4 7,-3 0 3,1 4 0,-5-3-4,0-3-16,0-4-15,-3-3-32,7-3-47,-3-2 168,-3-3-7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4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572 1132,'-8'5'428,"7"-4"-332,1-1-7,3-6-46,2-11-16,2-17-16,1-11-4,1-13 14,0-1-2,-3 1 1,-3-1 3,-7 2 3,-4 3 9,-6 8 0,-1 8 0,0 14 8,2 9-6,2 7-17,2 8-5,1 15-13,2 11-3,4 30 1,3 14-4,8 20-3,0 5 2,3 3 4,1-2 3,0-7 7,0-3-4,-1-13 2,-3-10-1,-2-15-9,-1-10 1,-1-18-2,0-6 0,-1-10-3,0-4-9,0-8-3,-3-6 0,3-12 8,0-4 9,1-6 5,3-3 7,3-6-4,1 0-1,8-1 2,3 3-3,1 11 2,0 7 2,-4 12-2,-6 2-1,-3 8-5,-2 2-4,-7 2-10,3 4 1,-6 7 3,0 0-2,-5 8-1,-4 5-6,-2-2 1,-7 0-10,-2-4-2,4-3 1,-1-7 1,5 1 14,8-6 18,-4-1-2,7-2 5,-3-2-3,8-2-9,6 0 5,3 0 2,5 3 1,3 2 4,-2 2 7,5 3-10,-3-3 1,-3-1 3,-1 1-11,-7-3-12,1 2-19,-4 1-44,-1-1-15,-2 1-11,-2 3 1,-1 4 74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3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21 1028,'-16'-3'405,"6"-1"-223,6 2-52,1-1 27,4 2-20,9-2-56,3-4-18,17-3-26,14 0-12,26 1-21,7 1 2,8-2-12,1 0 0,6 1 10,5 3-2,2 5 1,3 4 0,-5 0-7,-2-3-1,-7-2 5,-9-2-2,-24-6-8,-8 3-9,-6 2-22,-4 0-10,-5 7-28,-5 0-25,-16 0-37,-9 1 78,-20 14 2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10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04,'-1'0'359,"1"6"-249,2 1-27,2 2-39,1 5-7,4 4 0,3 0 8,5 2 0,3 1-5,-1-2-11,1-3-13,-4-2-16,-4-4-1,2-3-6,-6-2 1,-3-1 7,5-1-16,-8-1-28,1-2-23,4-3-136,-7-5 134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2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4 1092,'-14'1'492,"3"-1"-287,4 3-60,-2 4-21,2-6-93,4 5-19,3-5-53,2-3-42,9 8-77,5-4 8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2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37,'22'25'346,"-27"-28"-127,2 0-72,-1-1-26,4 2-15,0-4-21,1 2-6,2-2-18,-3-2-7,3 1-18,-2-2-9,5 0-13,0 3-7,-2 1 3,1 3-1,-1 3-9,-3 1 4,3 2 0,-1 3 1,-1-1 2,2 6-1,-2 1-5,2 2-3,-2 1 3,2-3-2,1 0 1,-2-2 2,3 0-2,-1-2 0,1-3 0,2-2 0,2-4-7,1-4-12,4-5-27,-1-3-28,4-7-56,-2-3 357,-4-1-19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2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665 555,'-55'56'319,"51"-47"-22,0 2-162,1 0-22,-3 0-14,1-2-13,-1-3-6,3 0-3,0-4-12,3 0-1,0-5-14,0 2-1,0 0-27,7-28-6,17-52-6,-5 21-9,-3-15 12,2-3-5,-3 2 0,-5 0 3,-4 5 2,-6 0 8,-8 12 5,-1 8-4,0 20-3,2 11-4,3 15-4,1 3-2,-1 14-19,2 19-6,1 31-2,-2 16-2,3 25 15,0 2 4,1-1-4,2-3 3,0-15 1,-1-6-1,-2-18 11,0-6-2,-2-17-4,2-11 0,0-14-7,0-5 1,1-12 3,-1-1-8,4-18-5,1-12-1,4-12-1,4-5 7,2 3 7,1 5 1,1 8 2,2 7 1,0 9 1,1 10-1,-7 4-6,-5 2-1,2 7-2,-5 1-1,-6 13-9,-5 3-7,-16 6-22,-3 3-6,-2 1 10,0-2 0,2-4 13,1-2 3,7-7 1,3-4 8,7-8 21,2-2 9,5-3-2,0 1 0,0 0-13,0 0-2,0 0 1,16 1-3,32 8 2,-23 0-1,2 4-18,2 3-14,-1 0-40,0 1-11,-7-2 54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1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920,'-11'7'374,"4"-3"-232,2-4-12,2 1-37,3-2-16,0 1-37,0 0-11,1-1-5,15-1-14,33-1-5,-25 1-20,2 3-41,0 1-18,6 0 94,7 2-34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51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8 835,'-1'-1'336,"0"0"-229,-4-2 6,3 2-15,-4-2-3,-22-25 9,28 30-8,0-4-20,-1 1-22,0 1-35,1 0-7,0 0-14,0 0 5,14 3-7,33 12-2,-23-13 6,1 2-3,2-2 11,-1 0-1,2 1-8,-5-1-9,-1 2-50,-3 1-24,-11-1-25,-2 1-6,-7 3 2,-6-1-13,-9 1 8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49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 1099,'-16'-4'413,"5"4"-348,7 2-22,2 4-41,5 3-60,0 3-27,5 0 48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49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5 821,'-17'6'332,"6"-5"-194,-2-1-28,6 0-9,0-1-2,5-3-13,1-2-13,2-1-26,0-4-9,2 2-27,3 4-5,-2-1-1,2 3-2,-2 3-2,4 2 0,2 8 3,2 8-5,1 3 6,-2 1 3,-3 0-12,-2-5 1,4 2-2,-8-6-2,7-2-15,1 0-3,1-8-21,7 0-22,-2-9-22,-4-9-111,3-10 13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49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865 952,'-9'21'365,"3"-2"-295,4-8 8,7 1-8,-2-9-24,0-2-7,10-2 31,-6-9 9,4-16 9,5-9-2,-1-25-44,1-7-11,3-9-17,-3-2 8,-10-4 6,-2 1 2,-9-1 1,-6 2-14,4 14-3,-1 6-8,-8 12-2,1 10 3,-1 13-7,2 10 1,11 13-1,3 7-9,-3 20-19,3 13-4,-1 37-8,-2 15 5,12 26 22,3 5 1,3 9 11,5-4-3,-9-9 5,-2-10 5,-3-20-7,-2-14 4,2-24-3,1-10-4,4-19 7,-2-7-2,-1-12-1,1-3-2,-1-13-20,3-6-1,1-9-14,0 1 0,0 0 8,-1 2-10,-1-1-17,0 0-21,2 3 44,1 0-400,-4 9 33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0:40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2 127 614,'18'-12'263,"-34"12"-169,-3-3-7,1 2-59,-4-3-7,0 4 8,4 4 14,-4 1 25,1-2 3,4 3-7,-3 0-12,4-1-13,0 3-8,-5-2 1,1 2-4,3 1-5,-1-1 0,4 0-12,6 1 1,-2 0-7,3-1-3,-1 1 5,-1 0-2,-1 1-6,0 0 4,2 6 2,-2 0 10,-2 7 4,-3 0-5,-3 1 0,0 3-10,1 0 5,2 2 6,0-3-11,3 1 6,1 2 2,-1-3-7,2 2 16,-1-4-11,-2-2 3,4 2 4,1 0-5,-2 0 3,1 0-2,-5-1-6,4 1-8,-2 1 3,0-2 2,3 1 5,-2-6 4,3 1 4,0-1-9,1 0 4,1-1-4,0 1-2,0-1 8,1 2-8,0 1 4,1 0 0,3 2-10,1 1 5,1 1 2,-1 1 1,4 1 10,-1-1-4,3 1-3,-1-1-4,3-1-9,-4 0 4,-3-1-2,4 3 2,-5 0 4,1 0 2,-1 3 5,-3-3 0,-1 3-3,1 1-5,-2-6-5,3 4 0,-5-6 1,-2-2 1,-4 1 4,-3-3-2,1 2-1,-1-2 3,0 0-8,-2-2 1,-2-2 5,-2 2-8,0-1 7,-1 1 0,2 0-7,-1-2 3,-5-3 3,-2-2 0,-4-1-1,-2-3 3,-1 2-6,3-3-3,0-2 9,2 1 0,-1-2-4,0-1 7,1 2-8,-1 2 0,-1 1 3,-3 1-4,1 4 3,-4 0-1,0 3-3,4 0-1,0 0 4,6 3 0,3 2 0,1 1 0,2 2 1,0-1-1,4 2 1,1 1-3,-2-1 1,1 1-5,-3 0 8,-4-2 0,10 8-2,-3-4 0,1 0-2,2 0 4,0 1-7,0 1 1,6 1 2,1 0-6,1-1 8,6 1-2,1-1-2,1 1 5,0-2-5,1 0 2,0 0-2,2 3 0,1-1 7,-2 1-5,1 3 3,4-2-2,-2 0-6,3 5 0,3 1-4,0 5-4,6 4 6,-7-3-14,6 0 1,-6-6 6,0-2-1,5-2 15,0-2-3,-2-1 2,1-3-3,2 4 3,-2-4 2,3-2-2,-3 0 3,1-4 0,1-3 2,3 1 2,7-1-1,1-2-6,3 3 0,5 0-6,3-3 1,5 3 3,4 0-8,-2-6 9,-2 2-1,-5-4 2,3-2 9,3 3-6,6-4 4,7 0-2,3 1-6,-3-2 5,-3 3-2,-2 1 1,3 1-1,3-2 1,7-5-1,-1 4-3,-4 0 9,-4 1-1,-2 2-7,3-2 5,2-7-6,3 0 2,0 2 8,-3-1-8,-5-3 1,1 1 0,3-7 0,8 2 0,3 0 0,0-2-1,-7 5-4,-3-3 9,6 2-5,4 1 2,5-5 5,-4 0-8,-4-1 8,-3 1 0,4-1 5,5 2 8,0-1-3,-2 2-1,-13-3-12,1 0 1,2 0-3,2 0 3,-2 0 4,-4 1-4,-11 2-1,-5-2-2,-6 4 0,-3-2-1,-3 0-2,-2-2-1,-5-8 1,-3 0 2,-4-9 4,-3-5 7,-7-16 6,-5-10 4,-4-6 0,-3-3-8,-1-6-2,3 3-5,-2-1 3,1 7 7,2 10-12,0 4 7,-1-1-5,2 1-2,-1-1 6,-1 2-4,3-2 7,-2 0-2,1 2-2,-2-2 2,-1-1-7,0 1 2,1-3 4,1 4 2,2 3 8,0 1 0,2-6-6,1-2-2,1 1 1,-1-2-7,1 3 6,0 0-1,0 0-14,0 2 5,0 2 7,0-1-8,-1 5 13,3 4 3,-3-7-15,0 2 8,0-2-3,-1-3-1,1 5 0,0 0-5,0 3 1,0 1 1,-1 1-2,1 1 9,0-2-1,0-1-1,3-2 4,-3-2-6,0-2-2,0 1 1,0 0-4,1 2 3,-1-2-10,-1 5-1,-3 0 10,1-1 1,-2 3 0,0-1-2,2 3-3,-1 2-4,2 2 12,-1 1-2,-1 2-7,0-1 3,-2 7 1,2 2-3,0 1 4,-1 3 3,-2-1-9,0 1-1,1 5 8,0-3-8,2 5 6,-4-1 5,-2-3-10,1 6 5,-5-4 3,2 1-5,-3 1 0,-6-4 0,1 1-1,-6 1 10,-3-2-2,2 1-6,-6-2 1,0-1-1,-3 2 3,1 1-3,-5-1-4,-2 1-2,-10-2 2,-6-1 3,-3 0 4,-4 1 3,8 1-8,1 3 2,1 1 0,-5-1-1,-4 1-2,-1 1 2,2 1-5,6 2 2,3 1-1,1 1 1,-7 0 6,0 2-3,1 1 0,2 1 6,11 1-13,7 2 0,5-1 15,0 0-6,3 1 7,-1-2-5,0 0-6,4 1 2,5-3 3,2 1 3,10-1-4,4 0 2,1-1 4,3 0 2,1 1-6,1 1-4,0-2-4,1 0 1,0 0-3,0 0 1,0 0 3,0 0 1,0 0-4,0 0-12,0 0-42,0 0-26,0 0-55,7 1-29,13 7 10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20:36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9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0 570,'-35'18'318,"28"-19"-45,2 1-101,3 3-72,0 0-15,0 1-21,2-4-9,0 0-21,-1 0-14,0 0-13,1 12-6,2 36 3,3-19 2,-1 6 0,-1 4-2,0 5-7,0-7 3,2-3 1,-1-7-1,0-10-12,1-4-9,0-7-23,0-2-13,2 0-22,-1-4 47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18:2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18:02.6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15:54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18,'-5'7'355,"-2"-6"-269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17:33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1.8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51 943,'17'-52'378,"-22"52"-251,1 6-74,-2-3-17,4 16-35,-2 2-28,-2 8 18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1.6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0 503,'-46'121'192,"40"-90"-146,6-2-5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1.4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673,'-40'32'318,"39"-26"-78,1-6-350,2 1 8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0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0 941,'-4'34'311,"-2"3"-28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0.6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0 923,'-5'21'370,"-1"3"-237,-1 5-88,-1 0-284,0-2 17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0.4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961,'3'29'341,"-6"3"-305,-3 0-46,-5-2-92,-1-2 6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8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 785,'-2'0'347,"5"-1"-178,-4 2-65,1-1-53,-2-2-14,0 1-6,1-1 4,-1 0-20,2 1 3,1 1-9,1 1-2,2 0 2,0 1-1,1 2-1,13 19-4,-15 0-2,-2-3-4,-2 4 6,-3 2-3,0-1 3,-1 0 4,3-5-18,-2-2-3,-4-11-15,3-5-7,3-1 0,1-6 1,4-3 11,-3-3 7,2-9 9,3 3 6,-3-1 5,6 3 4,-4 3 9,0-1 1,0 6 1,-1 1-1,2 5 3,3 8-6,1 7 12,-1 3-2,0 5 2,-2-4 1,3 0-14,-1-3-1,2-5-4,-2-2-19,3-10-37,0-5-26,2-7 37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0.2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0 885,'-2'5'369,"-2"6"-210,0 4-65,-4 3-53,-2 3-19,5 2-28,-5-1-14,7-3-37,-3-5 12,5-6 2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40.0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55,'13'18'236,"-4"4"-21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9.8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0 981,'-6'28'363,"2"-2"-293,-3 1-19,1-4-55,2-3-39,0-2 2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9.6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0 894,'0'16'368,"0"1"-247,-4 7-47,-4 2-24,-1-3-59,-4 0-33,4-3 2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9.4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0 877,'0'18'349,"-3"-2"-245,0 0-26,1 5-71,-2-1-29,0 1 12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9.2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0 744,'-4'18'356,"-1"2"-94,1 9-193,1-2-18,-5-3-19,1 0-10,-3-4-25,4-1-24,3-5-69,1 0 6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9.0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0 1010,'-5'14'399,"1"-1"-279,-1 0-40,0 1-47,-1-4-21,0-1-39,2 2-16,3-3-131,3 1 1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8.8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0 838,'0'16'365,"-2"4"-174,2 2-66,0 2-59,-2 0-14,-1-1-35,-2-3-14,-3-3-42,5 1-28,2-8-158,0-3 14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8.5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0 780,'4'10'357,"-4"3"-159,-3 0-48,1 8-75,-1 2-21,-2 0-39,-1 0-11,3-2-4,-3-2-4,4-5-37,5-1 67,4-9-29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8.3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1 932,'3'4'387,"1"4"-238,-6-2-58,2 3-22,0 4-26,-3-2-13,2 1-22,0 2-9,0-2-36,0 0-15,4 0-44,1-3 5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7.9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-2 897,'-9'2'376,"-1"4"-225,-4 9-47,0 0-26,-2 11-32,0 3-11,-2 0-20,0 8-10,2 0-2,-1 1-2,6 0-32,1-8-14,7-6-45,2-9-16,7-12 69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8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77,'45'10'401,"-47"2"-255,1-1-59,-1-1-13,-4-2-38,3 0-12,5-1-24,0-1-27,2-6-52,2 2 130,1-7-5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7.9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0 965,'-1'15'372,"-5"5"-263,0 5-25,3 6-34,-3-1-12,1-1-23,3-3-4,0-5-17,3-3-23,6-5-42,0-4 36,4-7 1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7.7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99,'39'13'393,"-41"1"-283,-1-1-37,2-4-39,0-3-20,0-3-12,0 1-5,1 0-48,3 0-24,0-6 4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7.5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0 691,'-4'11'347,"1"4"-63,0 1-189,-4 2-49,4-3-17,5-2-41,-2-3-32,3-1 28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7.3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0 978,'-1'9'416,"-4"2"-237,2 3-30,1 3-83,-1 1-14,0 1-45,3 2-32,1-4-77,2 0-13,3-8 6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7.0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-1 1142,'-5'5'474,"4"0"-299,-2 1-38,2 1-80,-1 1-27,1 1-36,1 3-19,4 3-43,0 0-25,5 2-44,2-3 98,0-7 1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5:36.8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0 1184,'-4'47'486,"-2"-40"-323,2-3-36,2 8-67,0-1-28,2 3-28,0 5-10,0-2-38,0 3-36,5 0-68,-2-3 250,5-8-10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45.3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57 932,'-8'0'331,"2"0"-292,1-2-9,1 1-11,3 2-2,0-1 3,1-1 5,-1 0 18,0 1 1,1 0-4,0 0-2,0 0-3,0 0-2,0 0 3,7 3-8,35 14-6,-26-15 0,10-1 2,6 1 10,9-5-4,9 0-4,12-4-4,0-2-8,-7 0-8,-4 1-3,-10 0 3,-2 0-5,-5 0 4,-2 2 4,-8 1-2,-5 2 8,-3 3 1,-7 0 0,-8-1 3,2 1 10,-6 0 23,2-1 4,0 1-4,0 0-9,0 0-27,0 0-7,-3 1 0,0 0-4,3-1 0,0 0-4,0 0-29,0 0-11,0 0-35,0 0-26,0 0-48,1 0-195,-1 0 23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44.3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7 55 642,'-31'-27'259,"32"28"-157,-2 0-19,1 3 8,0-4-8,0 0-4,0 0-5,0-1-12,0 0-11,0 0-21,0 0 4,2 0-21,12-4 2,28-11 4,-29 12-13,4 4 7,-5-3 4,3 6-6,1 1 6,1 4-2,-1 1-1,-3 2 5,0 1-3,-7 2 8,4 4-4,-6-1-7,-1 3-5,-1 2 1,-6 1-2,6 4 8,-1-3 0,4 2-9,0 1-5,-3 1-1,0 2 7,0 0 5,-2-2 7,-1-2 7,1 2-4,-1-2-5,0 0 1,3 0-13,0-1 4,0-5-2,1 2 1,-2-1 3,0 0 1,2 2 1,-2-4-1,2 1 1,0-1-4,-3 2 1,0-1-4,-2-1-5,1 1 0,1 2-3,-2-1 6,0 1-2,-2 0 4,0 2-4,2-1-2,2 2 2,-1 0-2,-3-1 3,-2 2-5,-1-1 0,4 3 0,-1-1 3,2 0 1,-1 3 5,0-8-11,-1 2 3,-3 22-4,1 4 6,-2 0 3,2-19-1,2 2 5,-2-1-13,2 1 3,-4-1-2,-1-2-1,2 3 11,-4-3 3,8 2-3,-4 0 4,2-2-10,2-2 0,-5-1 0,0-4-4,-1 0 9,3 2-3,4 2 9,2 2 3,-2 1-9,-4-1 1,0 0-2,-1 1-4,2 1 7,0 2-2,2 2 3,-2 0 0,3 3-8,-1-1 3,0 1-3,2 2-2,0-1 4,0 3 4,0 3-7,-1 0 6,-1 1-5,1-4-4,0 0 5,2 3-5,0-2 10,0 1-4,0 0 7,0-1-5,1 2-3,3 3 7,-1-2-11,-1 0 8,3-1 2,-1-3-8,3 2 7,0 3-5,1 0-1,1 5-2,-1-2 0,-3-5-1,3 0 1,-1-7 2,1-2-3,0-2 1,3-2-6,0-2 14,4 2-4,-1 1 1,1 0 6,1-3-14,0-1 6,0-6-4,-2-4-5,1 1 10,-1-4-6,1 1 10,1-2-3,-2-2-3,-2 2-1,0-7-5,-3 0 4,-1-5 2,-2 0 4,-2-1-5,-3-2 1,0 0-4,-1-1 2,-1 0 7,0 0 0,1 0 4,-4-5-2,-25-34 3,17 28 3,0 4-8,-2 0 5,3 5-7,-3-3-1,2 5 1,2 2-4,-3 0 0,1 2-5,-3 0-2,-1 1-4,7 2 3,-1 0 5,4 1-6,3 1 8,-5 3-10,8 3 1,-2 1 11,-2-1-8,8 2 6,-2-2 3,5 3-7,2 0 7,-2-2-1,-5 1-5,4 2 3,-1 2-3,-3 2 1,6 1 2,-3-1 0,-5-3 4,4 2 1,-3-1-2,-1-2-1,0 3-2,0-4 1,0 2 2,1 0 5,0-1-3,-2-2 0,0 1-4,1-2 2,-3 0-4,4 2 3,-3-1-4,0 1 3,2 2 3,0 3 0,0 2 0,0 3-2,-1 1-1,1 4 3,0-1 3,1 1-2,2-3 5,-2-2-1,-1 3 1,0-2 4,-1 0-2,1-2-5,0 0-3,-2-1-3,0-1 2,1 3-1,2 4 12,-1 1-3,1 3-5,0 1 3,-6-5-6,5 1 4,0 0-5,0-2 7,4 2 4,0 1-6,-4-3 8,1 0-9,-1-3-8,-2 1 1,2 2-1,4 0 1,-5-2 13,3 1 4,-2-2 2,-2 0-6,5 2 2,1 0-9,0 0 1,-3-3 1,1 2-5,-3-4 6,0 2 0,1-4 2,-1-2 0,0 0-8,1-4-3,0-2 4,-2-1-3,2-1 14,3 4-10,-3 0-3,0 0 4,0-2-9,-3-3 7,0 1 6,2 1-7,0 0 3,-2 0-1,0 0-7,2-1 4,-3-1 2,6 5-2,-1-1 8,-3-2-1,-1 2-6,-4-3 4,3 5-10,3 4-1,2 3 10,0-1 2,1-4 3,-5-6-5,-1-2-2,0 0 2,-1-3-5,-2 0 11,0-2-5,0-2-5,1-1 16,4 2-9,-4-3-6,-2 2 10,-3 0-10,0-1 6,1 0-3,1 0-6,-4-1 5,1 0-8,-4-2 5,1-1 1,0-3-1,1 2 1,2-1 2,1 3 0,1-1 1,4-1 5,-3-2-10,3 0 6,0 1-14,0-2 10,2 1 0,1 2-2,1-3 3,-2-1-12,2 4 13,0-1-9,-1 0 5,3 4 7,-3-6-8,0 2 8,3 2-7,-1-3 0,2 6 3,-1-3-6,0 0 1,0 0-7,0 0 9,0 1-6,0 0 9,5 0-2,6 1 0,29 1-1,-25-5 1,2-1 6,3 4-13,0-4 9,1-2-8,-3-2-1,0-3 12,-1 2-6,-7-4 8,1-2-4,-4 1-2,-3 0 6,6 2-5,-6 3-2,2 1 5,-2-1-4,-7 0 0,5 0 1,-3-3-2,2 2-7,-1-2 2,2-2 5,-2-2-11,-1-4 7,3-1-3,-7-3-2,4-1 8,1 1-1,1 5 3,0-1 0,-1 2 4,0-2-6,0-1 6,1 4-5,1-2-9,-3 1 9,-3-3-12,3-1 15,-3-3 4,1-1-10,1 0 11,-3 0-15,5-1-2,-2 1 5,6-2-4,-2-1 4,-2 0 1,1-1-2,-3-1 2,0 1 3,0 4 0,2 5 0,1 2-2,-1 0-8,-1-1 1,-2 1 1,2 1-2,1-2 8,-2 2 3,4-7 1,-2-3 1,5 0-3,-4-6 1,-1 3-2,1-1 1,-2 1 1,4 4 0,-1 4 5,2 2-2,-1 0 2,-1 4-3,0-3-4,-2 0 0,-2-2 2,-1-4 1,5 1 5,-1-4-2,-1 0 10,0 0-7,0 1 2,0 4-1,0 0-4,0 0-1,0 0 0,-4-3 0,4 2 0,0 4-2,-4 0 3,3 3-1,0 1 0,-2-1 0,3 0-4,3-2 9,1 0-10,2 0 2,-1 0 0,-3 0 0,2-1 1,4 1 1,-1-1-2,1 1-8,-2-1 12,0 0-6,2 1 5,3-2-6,2 1-1,0-2 2,-1 2-3,-2 3 13,0-1-9,1 1 4,-3 0-1,0 2-8,-1 1 7,0 3-4,0 0 6,-1 2-2,2 1 4,-2 2-5,-1 3-1,-2-1 0,0 3-6,0 1 10,0-1-10,1 3 12,1 1-5,1 0 0,-1 3 2,0-3-2,-2-1 6,-1 2-6,-1-1 2,-1-2 0,0 0-4,0 0-10,0 0-4,0 0-7,0 0-7,-1-1-40,0 0-19,0 0-93,1-7-6,3-45 117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40.0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 139 811,'-11'52'342,"8"-61"-187,2 4-56,-1-1-27,-2-2-14,0 4 0,-1-5 0,-1 4 8,6 3-3,-2 2-5,0 0-14,1 0-15,0-1-1,0 0-12,0 0-4,0 1-3,0 0-3,0 0-6,1 1 5,2 19-7,3 26 2,-3-30-8,5 2 1,0-6 8,1 0-4,2-4 1,1-5 2,1-3-9,-2-6 0,1-2 17,-3-3-8,-1 0 8,1 0 5,-4-5-10,-1-3 9,-8-6-6,1 0-1,-7 1-3,0 6 2,1 6 10,-4 4 1,2 9-5,-1 4-4,2 11-14,-1 0-1,3 8 8,0 0-6,5 1 1,2-4 1,3-2-3,5-1 0,1-9 10,4 1-7,4-5 5,-4-6-2,5-3 2,-4-8 4,-1-5-1,3 0 11,-9-5-8,0 0 5,-8-6 1,-2 0-3,-5 0 1,-5 3-1,-1 8-5,-2-1-2,2 15-6,1 5-2,5 8-3,3 9 0,-2 6-1,5 1-3,3 3 4,0 0-2,8-7 3,1 1 5,3-8-7,1-5 2,3-6 9,-3-4-5,2-7 6,1-5 2,-3-3-4,-2-8 7,-1-1 4,-4 2 2,-5-5-4,0 4 1,-7 3-4,-2 1 3,0 9-3,-4 3 2,-1 14-8,0 6-8,-3 13 1,3 8-2,6 5 7,-2-2-4,9-3 6,2-5 0,2-10-6,6-3 6,0-9-1,2-4-2,4-9 5,2-5-3,2-11 0,-1-4 4,2-8 7,-4-4 2,-3 1 3,-3 1 8,-8 5-3,-2 4 2,-7 7 0,-2 6-5,-3 12-6,-6 4-1,-1 17-9,-2 7-1,2 4-2,5 6 5,6-6 0,2-6-1,6-6 1,2-2-9,3-7 1,5 0-2,-1-6-1,6-2 8,-2-3 0,0-6-2,0-1 4,-4-2-4,-3 0 2,2 4-1,-4 5-23,-2-3-14,1 4-63,-3 0-40,0-2 89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7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40 737,'-35'-14'313,"25"6"-169,0 0-53,-1 5-36,-3-3-2,9 6 5,-2 2 7,1-2-3,3 3 4,1 3-22,2 0-14,8 13-15,3 2-11,9 5 0,-2 0-4,0-3 8,-1 1-8,0-5-3,-5-1-15,-3-8-55,1-5-31,-10-7 6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29.3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7 690,'-36'25'288,"36"-25"-157,0 3-59,0 0-31,0-3-6,0 0-12,0 0 1,0 0-1,0 0 0,0-1 15,0 0-4,0 0 4,0 1-1,0 0-9,0 0 11,0 0-5,0 0-3,0 0 0,0 0-4,0 0-1,0 0-9,0 0 0,0 0-2,0 0-3,0 0 10,0 0-11,0 0 1,0 0 0,0 0-11,0 0 15,0 0-7,0 0 3,0 0 8,0 0-16,0 0 6,0 0-9,4 1 7,7 2 3,25 5-2,-31-8 10,0 0-11,-4 0 3,2-1 6,3 1-8,-5 1 2,5-1 1,-3 1-16,-2-1 6,5 0 2,1 1-2,0-1 6,1 1 1,-3-1 0,-1 0-3,5 2 2,0 0-2,4 0-5,-4-2 2,-2-3 4,2 0-6,0 1 7,1 1-1,-1 2-1,1-1 4,-1 0-5,2 0 6,-1-5-6,0 3-2,3 1 4,-2-3-7,3 4 5,-2-4 0,0 1 0,-2-1 1,0 2-1,1 2 0,-2-1 2,1 2-2,-3-2-5,1 2 7,-1-2-9,4 3 1,2 2 4,-5-4-6,1 2 3,-1-2 7,-2 1-4,7 0-2,1 0 0,2 2-1,-8-5 0,5 3 5,-6-1-2,-1-1-3,4 0 3,-5 0-2,4 3 0,-6-3 1,4 3-2,1-2 2,0 0 4,2 0-4,-2-1 7,-2 1-4,2-2-3,2 2-2,-1-1 0,0 1-1,-3 0 0,0 0 3,1 1-3,1-1 1,-1 0 2,1-1-2,-2 0 4,3 0-3,2 0 5,0 1 0,0-1-4,2 1 5,0 1-8,0-1 1,0 0 0,2 0 0,0 0 0,3 2-2,5 0 2,-5-2-1,1 1 4,-3-1-3,-1 0 8,-1 1-7,0-1 5,1 2-4,-3-3 1,6 2 3,-3 2-6,2-2 2,1 2 0,-4-2 3,4 2 0,-3-5 6,2 0-7,2 2 8,0-2-2,1 2-5,1 0 5,1 0-9,1 0 10,1 0-3,-1 0 4,-1 0-6,0-1-3,-3 0 3,1 1-3,-1 3 1,-3-1 3,-1-3-4,1 1-3,1-4 5,-1 1 1,1 2 0,0-1 6,-1 3-6,0-1-5,-2 2 4,1-3 3,-3 1-6,3 2 6,-2 0-6,2 0-2,0 2 1,-3-4 1,3 0-1,-1-1 1,3 0 0,0 1-7,-2 0 8,1 1-4,-4-4-1,2 3 8,3-1-6,-4-4 3,6 5 6,-1-3-17,0-2 12,3 4-9,-5-4-2,3 1 11,1 4-9,-1-2 10,2 3 3,-1 1-12,-3-4 7,6 1-8,-5 1 5,-2-2 0,5 4 2,-2-1 5,-1 2-13,4-3 15,-9-3-2,2 2-3,0-2 11,1 3-7,-1 2-1,-1 0-8,-2 0 6,0-3-9,0-2 2,0-1 6,2 0-7,0 3 15,-1-2-11,3 0 3,-2 3 0,3 1-8,-2 3 13,1-3 4,1-1-9,-1 0 10,-1 0-13,0 0 6,-2-1 0,0 1-7,1 0 14,-1 0-16,-2 3 8,-1-3-1,4 2-3,-1-1 2,-3-4 4,2 3 4,-5 0-15,0-1 13,2 1-14,-1 1-2,-3-1 15,2 3-12,-5-3 12,0 0-3,1-1 1,-3 1 3,0-1-3,0 1 10,0 0-11,0-1 9,0 1-8,0 0-7,0-1 3,0 1-5,0-1-1,0 0 8,3 1-5,4 0 0,30 1 2,-29 0-6,-3-2 4,1-1-5,-3 2 7,-1 1-3,-1-1 1,-1 0 1,0 0-3,0 0 11,0 0-9,0 0 7,0 0-7,0 0-7,0 0 7,0 0-2,0 0 2,3 0 6,-1 0-5,-2 0-5,0 0 8,0 0-10,0 0 7,0 0 7,1 0-8,-1 0 9,0 0-3,0 0-4,0 0 7,0 0-8,0 0-1,0 0 1,0 0-7,0 0 6,0 0 3,0 0-10,0 0 7,0 0 0,0 0-4,0 0 4,1 0-25,-1 0-31,0 0-49,0 0-29,0 0-107,0 0 5,-1 0 14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4.90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0 70 1090,'29'-16'427,"-35"9"-297,1 3-13,2 0-34,-1 1-12,3 2-21,0 1-12,0 0-22,0 0-6,1 0-16,0 0 0,0 0-3,0 0 2,0 0 12,2 0-5,6 2 0,28 7 1,-31-14 4,2-1 8,-5-2 19,-1 1-1,-1 1 13,-4 0-6,-5 2-13,-5-1-3,-2 7-17,-1 4-2,3 6-3,2 2-5,5-1-13,3-2-14,3 2-40,3-4-18,6 0-38,4 0 0,6-9 10,5 1-6,5-12 9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4.4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5 318 1042,'-4'-2'393,"3"2"-308,0 2-5,0 4-5,-1 2-25,0 3-27,2 1-3,1-4-15,-1 0-3,6 0 3,-2-3 2,1 0-1,-1-5 11,-2-6 18,2 1 2,-1-2 17,0 2-1,-2-1-7,0-1 0,-3-1-9,-4-4-5,-1 4-7,-2 1-7,-1 7-8,-1 3-4,0 9-17,1 1-2,4-3-30,4 3-27,2-8-35,2 1-19,0-4 4,8-7 15,5-2 27,-4-6 8,5-3-16,-9-2-10,0-8 0,0 6 13,-6-1 37,-1 1 26,-4-1 28,-4 0 10,-4-1 34,0 2 15,-3 3 23,-3 1 2,4 7-5,-8 1-3,7 4-7,3 3-3,2 1-15,6-1-5,2 2-19,2 1-14,0-2-5,0 0-16,0 0 0,0 0-4,0 0-6,0 0 7,7-1-2,32-13 12,-24 2 21,-8-1 2,-5-2 14,-5 1 9,-2 4-13,3 2 0,-5 3-14,-1-1-8,1 5-12,-7 1-1,0 8-6,-1 2-1,-3 5-6,12 3-5,1-3-30,5 1-20,10-6-38,-1-3-18,3-3 1,6 1 5,3-6 8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3.6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5 121 988,'-1'-12'389,"6"-2"-281,-7 0-6,2 4-9,-4 3-31,-9 0-8,-5 5-38,3 6-8,-6 8-11,5 8-6,3 8 13,2-4-5,6-4 10,1-4-5,4-9-9,0-3 3,3-8-10,4 2 8,7-5 6,3-3 8,-3-8 20,0-3 3,-6-4 6,0 2 3,-2 4 6,-9-2 4,-6 6 1,-6 2-1,-5 4-19,1 6-8,0 6-20,-1 4-5,2 10-13,3 1-7,4-1-22,4 1-17,5-8-51,7-4-29,10-6-3,5-6-6,12-12 103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3.0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0 71 891,'-35'-60'363,"30"61"-239,-1 2-15,-6 1-39,2 3-22,3 5-32,-1-3-9,3 0-1,4 0-6,1-6 1,0 0-1,6 0 7,0-2 1,0-2 7,3 0 13,-7-4 25,1-1 2,6 2 15,-9-6-6,0 2-24,0-2 0,-11-1-20,2 0 1,-2 5-5,-3 4-9,3 2-6,2 3-2,1 1-16,2 0-6,4 4-22,2-1-32,5 3-14,6 2-7,3 0-12,7 0 6,8 0 6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2.5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 6 925,'27'26'360,"-27"-26"-254,-2 0-15,0-1-23,2 0-10,-1 1-3,1-1-6,0 0-10,-1 0-1,0 0-26,0 0 0,0 0-12,1 0-1,-1 0 2,0 1 2,0-1 17,0 0-6,0 0 5,0 0-10,0 0-8,0 0-1,0 0-1,0 0 2,0 1-7,0-1 5,0 0 1,1 0 3,-1 0 2,0 0 0,0 0-14,1 0 3,-1 1 6,0 0-3,0 0 9,0 0 2,0 0-9,0 0 2,0 0-3,0 0-9,0 0 7,0 0-6,0 0 4,1 0 0,0 0 6,0 0 5,2 0-1,5 3 5,-1-2-5,24-3-4,-30-4-3,4 6 3,-5-2 11,-1 1 8,1 1 9,0 0-5,0 0-19,0 0-2,-1 0-8,-4 5-5,-27 22-4,31-24-24,2-2-20,1 1-12,-1-2-21,0 0 3,0 0 58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1.89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4 33 880,'-15'-3'346,"0"2"-245,-1 1 8,6 6-22,1-3-15,5 1-25,0 2-20,3-5-13,1 3-11,3-1-3,2-1-1,3 2 0,1-1 1,2-4 12,0-2 1,0-3 16,2-2 2,-2 1 10,-2-4 4,-2 5-7,-3 0 9,-4 2-7,0 0 2,-8-2-8,3 3-13,-5 3-21,0 0-13,0 9-38,4 2-28,3 3-54,6 6-12,8-2 89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1.15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6 7 814,'-17'6'345,"1"3"-190,3 0-66,0 2-21,7 3-14,-1-7-25,3 1-7,4-5-17,3 0-9,0-2-3,5-1 3,0-1 7,3-5 13,0-6 23,-2 2 1,4 1 22,-9-2 7,-2 4-1,-1-1 6,-12 1-14,-5 0-18,2 7-17,-7 4-9,1 3-16,1 6 3,1 3-1,5 0-4,5-1 4,4 0-16,4-6-10,1-3-13,10-1-29,2-3-2,10-10-38,9-1-11,8-9 7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10.4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2 51 884,'0'0'396,"0"-1"-203,0 0-64,-1-1-18,-3-6-32,-15-27-2,12 33-33,-5 0-9,4 5-23,-4 5-7,1 5-9,3 7 0,1 0-1,3-3 1,7-4-3,1-3-1,0-9 2,5 3-5,-4-6 16,4-3 1,4-4 9,-2-4 9,0-2 7,-4-1 7,-3 4 18,-3-1-1,-4 5 2,-4 0-4,-4 3-20,-1 3-2,1 4-21,3 4-9,1 5-26,1 0-32,4 2-71,3 0-39,8-4 636,5-8-39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9.96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9 66 1012,'-17'-66'395,"14"66"-302,3 2 1,0-1-14,0-1-49,0 0-14,0 0-14,0 0-4,3 7 6,19 28-10,-20-31-2,3 1 2,1-3 3,-3-2 17,2-1 12,-2-3 15,-3 0 17,0-2 1,-1-1-6,-2-1-15,-3-2-16,-2 6-8,-4-3-13,3 6-2,-1 5-9,0 2-16,7 5-21,-3 0-20,4 2-39,6 0-7,2 0-14,0 0 36,12 3 6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7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6 871,'21'-27'346,"-18"34"-234,-8-7-36,3 5-39,1 2-17,-4 0-15,7 11-3,2 3-2,-6 0 3,1 5-4,-3 0 1,2 8 0,2 1-2,1 3-8,0 0-3,-7-11-6,3-1-8,3-8-26,6-9-51,2-9 6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9.5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3 58 583,'-12'14'268,"7"-1"-140,0-4 6,3-4-57,2-3-22,2 1-32,3-2-2,-5-2 9,0 0 18,2 0 22,13-6 6,27-22-10,-30 15-11,-5 0 2,-3 0-2,-5 5 8,-5 1-7,-4 1-12,-2 7-15,-3 3-22,-2 5 5,4 6-18,1 0 1,5 2-30,2 0-22,5-1-50,3-3-16,9-3 78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8.90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7-1 1005,'-21'2'377,"2"4"-307,12 4 3,4 5-37,4 0-7,3 0-20,2-1-4,4-4-3,5 0-2,7-5 10,-8-5 4,4-1 24,-5-7 9,-3-5 16,3 0 5,-8-2-13,-2 0 4,-5 2 0,-3 2-9,-3 5-9,-6 2-12,-2 2-23,-1 6 3,-6 3-4,3 2-9,8 7-1,0-4-11,14 3-35,5-2-27,6-5-60,8 0-17,8-8 94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8.4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7 50 891,'-37'0'374,"31"0"-227,4 0-51,-2-1-20,4 3-42,0-2-15,0 0-19,0 0-1,2 0 0,15 4 1,24 0 9,-26-7 0,-7-5 17,-4-3 4,-3 3 13,-2-2 6,1 4 7,-3 1-3,-6 1-7,-3 1-10,-4 2-19,0 1-6,0 2-8,-2 4 1,4 10-3,3 0 2,3 3-6,6-2 3,4-6-9,2-2 0,2-6 5,4-1-7,7-2 12,0-3-1,4-4 0,-5-3 0,-4-4-4,-1 0 4,-6 0 5,1 0 2,-4 5 4,0 3-1,-1 6-18,0 1-28,-2 3-87,0-4-18,0 0 74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7.9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21 972,'-1'0'357,"1"0"-296,0 0-17,0 0-28,1 5-7,0-2-8,3 2 3,32 22 6,-20-25 14,-1-5 19,1 0 5,-2-5 17,-5-1 0,1 3 16,-7-2-2,-6-1 4,1 4-6,-9-1-31,-1 2-4,-5 2-28,1 2-8,-5 3-7,3 4 3,5 5-3,-1-4-4,12 4-8,2-1-12,1-5-8,6 6-6,3-7-7,6 1-6,8-6-28,-3-6-6,4-7-34,-1-6 240,-3-7-10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7.4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7 16 846,'-3'-1'344,"0"-2"-212,0 1-18,3 1-20,-1 0-2,0 0-22,0 0-17,0 1-25,0 0-15,1 0-13,0 2 7,2 9-3,10 27 1,-5-33 0,3 0-15,0-3 4,0 0-2,-1-4 14,-1-3 7,-4-4 8,0 1 18,-4 0-4,-5-6 12,1 4-11,-3 0-11,-3 5-9,1 4-8,-2 6 0,-2 1-7,3 6 4,1 4-5,3 2-8,0-1-9,6 0-44,2-4-16,6-6-35,5-1-8,3-10 111,6-5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4:06.7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0 113 811,'-2'24'341,"5"-27"-201,-1-4-25,-8 0-13,2-2-20,-6 2-10,4 5-9,5 3-32,-6 0-10,7 4-17,-6-2-8,5 7-4,-8 0-3,3 1 0,3 2 3,2-3 4,11 1 3,0-5-8,0-1-1,1-6 7,-4-3-2,0-4 10,4-3 6,-5-2 3,1-2 16,-5-1 17,-5 0 2,0 1-3,1 6-1,-4 0-16,-5 3 2,-1 2-4,-5 1-5,1 5-7,3 4-12,3 4-4,4 3-1,2 5 2,3-5 0,3-1 0,0-5-5,10-3-1,9-1-1,-2-9 7,3-3-4,-4-7 5,-4-5 3,-4-1 0,1 3 13,-6 1-5,0 5 12,-5 4 7,-2 1-10,-5 3 5,-1 3-4,-6 8-14,-2 3 6,0 12-12,-1-1-3,5 4 1,6 4-1,6-10-2,6 2-8,3-11-3,-1-4 2,4-4 3,0-5 4,3-5 0,2-1-4,-3-6-12,0 0-3,-3-3-35,-3 0-36,-2 3-27,-2-2 6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3:50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37 871,'17'14'338,"-28"-15"-253,1 2-19,-2-2-6,2 1 14,0 0 4,-1-5-11,4 4-4,0 0-33,1 1-9,3-1-9,-3 1 1,4 1-9,1-1 0,0 3-1,1-3-2,-1 0-1,0 0 2,1 6-3,0 3-10,12 30 10,-3-31-10,1-10 10,3 3-1,0-6 2,-2-5 8,1 1-1,-3-8 13,-3 3-6,-2 2 10,-4-1 5,-3 3-2,-4 2 3,-2 2-12,-7 2-7,2 5-5,-2 2-3,-2 3-2,4 5 1,0 1-6,5 6 5,-1 0-4,3 0 5,4-1 5,-3-5-6,5-5 0,4-1-5,-3-7-5,8-2 4,1 1 3,1-6 3,4 2 3,-1-4-5,-4-2 10,-4-3-9,1 1 8,-6 3 1,0 1 0,-4 5 3,-1-2-6,-3 4-1,-2 3-3,1 9-5,-3 5 3,1 6 1,-1 2-3,5-3 9,-1 0-15,5-6 10,5 1-10,4-3 1,3-5 4,4-6-7,-1-3 10,3-7-4,1-3 5,4-2 0,-6-4 7,0-1-5,-3 3 4,-6 3 2,1 6-5,-7 1 10,-2 1 2,-10 2 0,-1 0-5,-4 8 0,0 3-9,1 8-5,0 3 5,1 1-2,3 0-3,8-1 0,5-1-3,4-5-4,1-5 3,7-2 5,-1-6 2,2-5 1,7 1-2,-3-7 4,1-1-1,-2-2-2,-1-2 9,-8-1-10,2 5 4,-8 0 7,-1 2-1,-1 5 9,-5 1 0,-4 3-10,-2 3-4,-4 8-4,-4 4-7,2 9 8,2 5 4,5-1-8,6 0-1,3-5-1,2-7-2,3-3 5,1-2-1,7-7-3,-1-4-2,10-5 8,-2-5 3,2-1 3,0 1 2,-7 0-11,0-1-1,-8-1 5,-3 5 6,-5-1 8,-4 5-1,-4 3-7,-2 4-3,-7 12-15,-4-1-12,0 7-36,2-1-26,10-5-54,6 0-214,12-11 24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3:42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 756,'-5'4'340,"1"-4"-140,1-3-52,-2-1-34,4 5-8,0 1-21,0-1-9,0-1-8,1 0-6,-1 0-24,1 0-7,0 0-15,0 0-16,17 3 0,36 4 1,-18 0-1,0-3 2,-2 2 3,4-3-10,-7-2 3,-3 1 2,-2 2 1,-8 1 0,-5 1-16,-2-3-10,-6-1-10,-1-5-9,-3 0 10,0 6 9,-1-3 15,0 0 1,0 0-10,-10 3-6,-42 4-18,25-11 4,-3 1 11,-3-2 9,1 3 10,2 1 11,2-2 7,6 0-7,6 0 8,4 0 6,6-2 0,4 4 11,1-2-6,0-3-6,7 5-5,3-4 0,9 5 9,6 5-1,6 0 0,5 3-3,4-1-11,2-1-1,-10-6-1,2 2 2,-8 0-3,-8-2 3,-2 5 0,-9-1-2,-3 0 4,-1 1-3,-3-2 4,-3-1-8,-6-2-9,-9-2-7,-7-2-5,-5-1 9,-5-1 7,4 0 5,-1-2 3,5 2-8,7-2 9,6 3-1,10 3 12,2 0 0,2-1-7,3 2-3,-1 0-4,0 0-3,15 1 3,41 2 7,-20-2-3,2 0 13,-1 4-5,-1-1-11,-8-1-6,-2-2-26,-7 1-48,-2-2-16,-4-4 5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3:41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908,'16'28'354,"-15"-27"-242,-3-2-47,0 0-19,2 1-7,-1 0-14,0 0-9,0 2 7,-2 12-7,-7 30 14,8-19 0,0 0-2,0 1-5,-2 1-9,0-6-6,0-1-3,1-6-3,3-2-8,0-7-3,1-3 1,0-2-11,-1-1 7,0 0-2,0 0 3,1-10 8,5-33 1,-6 23 4,1 0-2,-1 1 9,-2 3 6,2 7 9,-1 3 1,1 7 7,1 1 0,-1-1-7,0 0-4,-1 0-12,1 0-6,0 10-2,0 39 2,2-31-3,-3-3-10,0-1-3,0-3-15,1 1-9,1-3-2,0 0-24,-1-4 3,2-3-30,0-1 54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23:37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893 316,'9'38'171,"-9"-35"-34,1-3-42,-2-1-4,0 0-15,0 0-4,0 0-10,0 1-7,0-1-5,0 0-13,0 0-4,0 0-6,1 0 0,-1 0 4,0 0-5,0 0 0,0 0-10,0 0 2,0 1-11,0-1 0,0 0-5,0 0-1,0 0 1,1 0 2,0 0 2,0 0 0,9-4 6,30-19-5,-27 19 0,1-1-1,2 2-1,-6-2-3,5 0 2,-4-2-4,-1-3-1,5 0 4,-3-4-2,0 2 8,-3-1-6,2-1 4,-1 1 0,-3-5-5,3 7 5,-3-2 0,-1 3 3,3 5 3,-3-5 1,0-1-9,1 0 2,0-3-3,2 1 0,0-1 8,-1-1-5,-1 0-7,1 1 1,0-1-3,-1-2-1,-1 0 11,-2 0-4,1-3 4,2 5-1,-1 1-2,-1-2 2,1 5-7,-3-6 6,3-1-5,0 0 1,-1-4 13,2 0-10,-1 0 9,-1 1-5,0 2-3,-2 5 3,-1-2 2,-1 0 2,1 2 3,-1 0-7,-1-1-4,1-2-4,0 1-4,1-1 4,0-1 0,-1 4 5,-1-2 6,1-1 3,0 3-7,1-4 4,1 0-13,-1-2 0,-1 0 3,1-4-3,-1 0 5,0-3 1,3 3 3,-2 1 5,0-1-9,0 4 2,0-3-3,2 0-3,-1-1 15,-1-4 0,-1 2-10,1 0 5,-1-3-12,1 2-3,-2-3 9,1 5-4,1 2 10,0 1 1,0 1 1,-1 0 0,0 2-6,1-1 1,-1-1-1,0-4-4,2-2 3,0-3 0,4 4-4,0-2 9,0 1-7,1 1-3,-5-1 4,2 2-6,-1 1 5,1 1-2,1 2-1,0-1 7,-2 5-3,-1 8 3,-1 1-1,8-30-8,0-2 2,2-1 0,0 12 1,-2 1 4,-5-2 5,3 4-6,4-4 3,-10-1-2,5 1-10,0 0 14,1 3-9,3-1 5,0 0 3,-2-3-8,-3 1 8,1 0-12,-2 0 4,0 1 0,-1-4 1,2 4 7,1 1-4,-4-1 2,1 2 1,-3 0 1,2 0-2,-2-1-3,4 1 5,-3-1-6,1-1 3,3 1 4,-3-2-11,1-1 2,-1-3 4,-1-1-2,0-1 2,0 1-2,-1 0-2,3-1 3,1 4-4,2-4 1,2 1 0,-4-3 0,3-1 2,-1 1-1,0-2 3,2-1-3,0-1-1,-2-5-1,4 3-2,2-2-3,-2 4 11,1 0 1,-3 2-6,1 2 6,-1 0-11,-1 3 1,1 0 7,0 2-7,-2-5 7,3 3 3,-1 0-10,-2 1 5,5 5 0,-4-4-5,1 1 5,1-1 2,-4-5-5,-1 2 4,4 2-3,0 0-4,-4 1 8,8 7-5,-12-4 4,1 5 8,4 1-10,-6-1 6,1-1 2,0 2 1,-5-4 0,0 2-2,1 2 1,-2 0-8,2 0 8,7 2-3,-3-1-6,-1-1 3,1-1-1,0 1 2,4 3-2,2 0 4,1 3-4,-6-4 0,-1-2 7,5 4-4,0-1 1,1 3 4,0 0-10,-3 0-1,-3-2 3,3-1-3,1 0 6,-4-1 0,3 1-8,0 1 2,5 1 0,3 2 2,-3-1 0,-5-1 3,5 3-3,-2-1-3,4 1 6,-2-2-6,-1-2 4,3 1 2,-3 1-3,5 1 0,-2-4-1,0 2-4,-1-3 5,-1 0 2,4 4 2,-2-1-2,0 5-2,2 0-3,-1-2 1,-3 1 4,4-2-1,-2 3 1,-1 0 0,1 3-1,-1 1-6,-1 1 2,2 1 2,3 1 1,0 0 0,-4 0 0,4-1-4,-3-3-1,-5 0 7,8 1 1,-1-1 4,3 0-7,1 2 0,0-4-2,-3 3-2,-1 5 5,1-3-4,-3 4 5,-2-3-5,1-2 1,1 5 2,2 1 0,1 3-1,3 1 0,1 1 0,1 3 1,1 2 1,2 4-1,-1 0 0,0 1-5,2 5 0,2 1 0,-1 1 0,5 4-3,-4-2 5,-8-2 0,0 0 4,-2 0 0,5 2 3,0 2-1,0 2-8,-5-1 5,-2 4-7,0 4-3,-1 2 8,1 4-5,-2-1 7,-4-3 1,-1 2-5,-1-2 1,-2 0 1,2 5 3,-4 0 2,0 6 1,-1 1-6,-1-1 2,1-1-3,1-9-2,0 0 9,-2-5-4,0-1 3,2 2 2,-2-3-8,3 2 1,-1 2 0,0-3 3,1 4-4,0 0 3,2 1-4,0 3 0,-2-6 8,2 6-4,-2-6 3,0-1-3,-1 1 0,0-4 1,1 5 3,1-2 2,0 0-7,-2-2 1,3 4-6,-3-3 3,0 3 6,3 0 0,-3-4-5,4 4 2,-2-4-4,2-2 4,2 6 1,-1-7-3,0-1 2,-1 1 1,-1-1 2,-1 2 2,1 3-5,3-3-2,-1-3 2,1 1-3,0-2 3,0 1 2,3 1-1,-2-5 4,1 2-8,0-2 1,1 0-1,2 1 1,-2 1 2,0 0 0,0 2 1,3 0-1,-6-1 1,0-1 5,2 3-6,-8-3 0,10 3 1,1 1-4,-4-2 11,-2 1 0,1 0-8,1 1 3,2 4-3,5 7-4,-3-1 8,-6-1 3,1-4-11,-5-2 4,5 0 2,-2 0-5,5 1 9,0 1-4,-2 3-4,3 4 1,-2 6 1,-4-3-2,2 1 5,-1-2 2,-2-5-7,4 6 4,-1-1-1,-2 0 3,1 2 3,-1-3-5,1 3 1,3 8-3,-1-3-1,1 1 5,0-1-5,1-7-3,-2 1 4,1-2-4,-2 0 3,0 0 2,5 6-1,-1 5-4,-1 0-1,1-2-3,-5-8 3,1-2 7,-2-3 3,4 4-1,-1 2-1,0-1 2,0 3-5,-5 5 1,3 3 1,0 8-6,-2 2 9,2-10-1,-1-2-4,-5-14 3,5-1-4,-4 0 4,4 2-3,3 5 2,-2-1 1,0 1-3,0-2 5,1-4 0,1 2-2,1-1-5,2 5-1,-2 2 0,-3-3-3,5 0 6,-8-8 1,6-1 3,3 0-2,-4-3 3,1 1-7,-2-2-1,-2 0 1,0-1 0,3 4 8,-3-2 5,1 5-4,2 8-1,-1-1-4,2-2-2,-2-5 6,-1-8 0,1-1-4,0 2 0,0-2 2,0 4-2,-1-2 9,-2 2 0,2 0-11,-2-3 16,1 2-6,3 2 2,-2-4 9,3 7-11,1 1 2,-3-2-6,1-4-4,-2-5-4,-2-7 2,-2-2 5,0 2 1,0-4 7,3 5-6,-3-3-7,1 0-1,-1 0-2,-1-4 9,0 1 5,0-1 8,0 1-4,0-2-3,0 1-1,0-3-14,-1 2-1,1 0-2,0 1-1,-2-1 12,0-3-1,1 0 0,0-1 2,1-2-16,0 0-9,0 0-7,0 0-31,0 0-2,0 0-56,0 0-42,0 0 10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6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508,'-19'31'2,"19"-31"-34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2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1454,'-9'13'561,"-1"11"-411,1 9-73,-1 15-119,1 5 503,-5 1-358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20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3 878,'-3'15'363,"3"4"-212,2 4-90,4-4-13,1-1-4,3-7 5,2-3 18,1-3 2,1-4 16,3 1 5,-4-9-8,0-3 2,-1-6-21,-6-3-2,-6-1-7,-3-1-7,-11 2 0,-5 3-4,-4 5-21,-2 6-7,-1 6-15,4 5-16,5 6-26,5 1-23,7-4-74,4-1-49,8-7 12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9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1057,'-14'7'449,"-3"5"-258,-2 6-1,-2 10-61,-1 4-36,-5 9-60,5 5-13,0 7-26,0 2-31,10 3-90,3-5-43,12-9 9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9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1 1009,'-35'1'426,"35"14"-245,7 6-12,10 6-55,7 5-26,17 13-44,5-2-19,1-2-13,-1-4-5,-9-7-21,-1-5-23,-9-8-59,-2-5-38,-10-14 83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8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-6 1189,'-15'-2'453,"8"36"-364,2 20 15,5 38-9,2 13-33,5 24-22,-2 2-17,0-3-22,-4-5 0,-9-2-63,-5-2-44,-2-1 6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1008,'-31'18'375,"2"17"-322,2 51 3,1 27-32,8 39-52,6 8-32,18 4-189,7-15 16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8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-4 1291,'-21'2'476,"4"13"-366,2 27-131,2 14-49,0 27 41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0 647,'-1'27'280,"4"-1"-89,3-6-154,-2-8 16,-2-7 23,2-4 8,-1-5 18,1-1 9,8-4 7,-6-6-2,0-8-25,1 2-20,-7-4-27,-2 4-11,-1 7-14,-4 3-6,-1 8-34,-1 4-29,-1 6-60,-3 3-27,6 2 8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7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24 946,'-18'-19'390,"-6"12"-248,-3 7-8,-2 21-71,-4 6-25,-3 20-41,2 9-23,-2 8-58,1 2 5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7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3,'0'0'427,"23"35"-289,48 54-15,-36-45-63,-1-1-30,-9-11-69,0-4-28,-7-12-40,-2-9-28,-3-12 9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6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179,'28'-31'4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7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5 1305,'-2'-1'442,"9"-3"-435,2 2 2,7-8 8,8-3 12,2-18 19,3-9 1,4-11-11,-2-2-3,-1 4-2,-6-1 3,-6 12 1,-4 6-4,-7 14-8,-3 7 1,-3 9-14,-1 2-4,3 17-13,1 16-10,6 24-14,5 14-22,12 7-70,8 2-30,15-1 88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6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0 907,'-10'-4'395,"4"6"-152,4 6-145,5 29-17,3 17-29,7 30-53,2 12-3,3-2 4,-2-5 0,-4-21 19,-3-12-3,-5-21 9,0-15 3,-2-11 2,-2-7 1,-2-15-1,-2-7-8,0-26-5,-1-10 0,0-9-5,-2-6 11,-2-1 4,-3-5 2,-1 5 0,3 9-5,3 20-12,4 13-4,3 17-8,2 9-7,10 7-2,6 6-3,9 7 11,8 0 1,8 1 3,9-1 4,1-10-9,0-4 1,-4-10-3,-10-6-10,-3-7-28,-7-3-27,-6-9-74,-4-2 638,-8 0-393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6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98 484,'-65'-20'314,"57"17"7,-1-1-180,0 3-36,0-2-35,2 0-4,0 0-5,4-1-8,0 4 5,3-1-5,0 0-9,0 1-3,0 0-18,0 0-3,0-1-7,0 0-3,0 0-1,0-1 2,0 1-9,10-4 7,39-16-9,-33 16-5,2-1 5,-1 3-8,1 0 9,5 3 5,-1 2-8,0-1 2,-1-1-1,-1 0-5,3 1 10,-3-1 2,-1 1-8,-1 1 2,-5 4-7,-2 0-4,2 12 11,-1-1-6,-2 5 7,3 4 2,-5 3-4,-1 0 3,1 5-2,-1 4 0,2 3 5,-2 2 1,2 8-5,1 6-7,3 5-6,-1 3-3,1 1-12,0-4 4,6 4-1,1-1 4,5-2 15,-1 3 3,-5-5-5,3 7-10,0 3-11,3 4 1,0 3 0,1 0 14,-3-5 8,-1-6 1,6-2 14,0-4-3,8 1 5,4 2 2,6-5-4,5 2 0,5-3-1,-4-2-5,0-8-1,-1-7 10,-8-16 7,7-7 11,8-13-4,3-10-5,10-19 4,-2-7-5,-8-12 10,-11-7 0,-22 1-1,-12-2 6,-17 8 3,-4 6 7,-12 16-8,-4 11-8,-22 22-15,-3 19-11,-17 17-14,-6 10-7,13 12 2,-1 0-3,16 11-9,5 8 1,11 7-6,3 6-3,12 5 14,6 1 4,10 7 2,5 1-9,9 4-2,0 6 3,2 10-68,3 0 12,0-2 13,1-1-2,8-5 67,-2 6 2,7 21 4,-1 1 1,0 1-2,-1-2 2,-6-7 15,0-5 4,-10-12 17,0-5 9,-7-24 11,-5-15 10,-5-23 18,-4-15 6,-6-23-3,-1-5-3,-11-11-18,-7-5-11,-11-8-16,-6-3-16,-6-4-6,1-2-2,2 6-8,-1 0 11,4 5 7,2 4-6,4 4 2,2 6-11,1 1-7,6 5 0,-3 0-9,3-1 7,8 1-9,-5-9 0,11-1 1,6 0-7,4-7 7,3 5-16,7-5-37,-2 1-14,6-5-43,5 0-22,3-10-56,2-11-9,8-10 118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4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41 816,'-21'-42'351,"14"43"-180,-6 7-77,1-1-5,-4 1-5,-2 1 6,1 1-23,0 1-13,5 4-15,-1-2-11,3 0-4,2 5 3,1 3-7,5 1-6,0 1 3,1 0-10,-1-3-2,1 0 3,2-5-12,1-2 0,1-7 0,1-2-4,4-2 7,1-4 3,3-4 15,1-5 8,0-5 9,-3-4 3,-3 2-8,-4-1 4,-7 3-5,-4 0-3,-6 2-1,-1 5-13,-2 3-1,-3 5-2,1 8-13,1 3 4,3 7-2,7 6-1,1 1 5,7 3-1,1-7-7,5-2 1,4-5 3,-2-5-3,10-3 7,-1-2 1,1-5-5,-2-2 5,-3-7 4,-3-3-4,-2-1 15,-4 0 0,-4 2-4,-4-2 8,-6 0-13,-4 1 1,-8 0 3,1 4-9,-1 7-3,0 3-3,9 9-1,1 6 4,1 4-6,8 6 1,3 2 1,7-2-2,9-1 5,5-5-2,4-9-3,-5-4-2,4-7 2,-7-5 3,2-10 2,-4-1 1,-3-4 9,-3-2-1,-7-1 8,-3 1-2,-9 3 4,-2 2 0,-9 2-18,2 4 3,-4 1-3,1 8-3,5 12 4,0 4-1,3 9-12,5 5-1,8 2 2,6-1 2,14 0 3,2-8-2,7-8 4,1-6-6,3-9 6,-2-8 4,-4-6 5,-2 0 7,-8-4-4,-4 2 7,-11 0-2,-5 1 3,-8 1 6,-1 3-7,-12 2-8,-1-1-3,-5 6-8,3-1-4,4 10 1,2 7-3,9 12 5,1 4 4,12 2 1,2 3 1,10-8-7,8 0-1,4-8-7,4-5 0,4-9 14,-5-9 1,-2-5 8,-3-3 1,-9 1 1,-2-2 4,-8 2 7,-6 0 2,-12-1-8,-2-1-2,-12 2-12,-3 4-5,4 10-3,0 5-10,9 13-32,2 3-15,13 8-53,1-1-34,19 0-41,11-1 6,16-12 113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1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0 790,'-1'0'306,"0"0"-219,-3 0-23,-4 2-23,-30 22-3,33-18 6,4-1 0,-1-3 6,1 0 3,0-2 0,1 0-1,-1 0-13,0 0-4,1 0-20,-1-1-2,1 1-3,0 0-1,0 0 14,0 0 3,0 0 1,15 4-4,33 7-9,-30-11-6,4-2-7,3 4 7,5 0-4,4 2 2,7 0 15,-3-4-12,0 2 2,-1-1 1,-2-1-10,1 2 3,1-3-7,-2-1-2,-1 2 1,-1-2 3,-2 3 8,2-1-2,2 0-1,0 1 0,0-1-8,2 1 1,-4-4 2,-3 0-2,0-1 12,-6-1-1,1 4-8,-1 0 1,-1-2-4,0 3-1,1 0 11,-3-2-1,0 0-1,3 4 1,0-6-10,5 4 1,1 0 2,-2-5 2,2 0 7,4 3 0,-4-2 2,4 0-2,-3 2 1,-4-6 7,-3 6-7,0 0 2,-2 0-6,2 2-3,1-1-4,2-4 2,0 2-1,0 1 1,5-1 3,-3 3 0,0-2 2,3-2-5,2 6 6,3 1-2,-3 1-3,1-1 2,-7-3-2,1-2-2,-1 2 5,-1-1 0,-3 1 1,0-1 3,-1-1-4,1 2-1,1 0 5,-1 1-6,5-1 7,-1-2 1,11 2-2,-1 0-2,2-1 8,0-1 2,-7-6-4,4 5 10,-4-4-8,0 3-10,1 0 11,-4 1-7,3 2-8,-3-3 6,-3 4-8,-3-3-1,-4 1 9,1 3-5,-8 1 5,-2-2 0,2 2-7,2-2 6,1 0-9,2 1 3,1-2 0,-6-1 0,3 1 4,-4-1-4,-3 2 8,-1-1-3,-6 1-1,5 1-4,-6-1 0,3 1 0,-4 0 4,0-1 5,-1 0-4,1 0-3,0 0 2,0 0-8,0 0 10,0 0 2,0 0-6,0 0 1,0 0-1,0 0 0,0 0-4,0 0 2,0 0-4,0 0 0,0 0 10,0 0 1,0 0-9,0 0-1,0 0-3,0 0-3,0 0-22,0 0-19,0 0-59,0 0-35,0-1 9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5:01.5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1-11 440,'80'50'230,"-59"-51"-76,6-3-43,-10 0-56,-5-1-9,3 0 4,-1 5 0,1 0 2,5 4-3,-6-3-2,-4-1-2,4-1-12,0-1-3,1 2 0,1-1 2,3 1 4,-3-1-1,4-2 1,2 3-4,1 1-6,2 5 0,1 2-15,1 1-2,5 1-9,0-2 0,12-2-4,-2 1-1,0-7 10,4 1 1,-8-4-2,2-3 2,2 3 5,1 1 1,4 2 6,6 2 0,5 3-4,0-3-12,-4 1 12,-6 0-3,-7-1-2,1-1 13,-4-2-17,3-1 2,-2-1-2,1 3-2,0 1 1,4 1 0,-5-2-2,-5 0-2,-4-4 2,-3 1 0,-3-1 4,2 0 2,-1 0-5,-5-1 0,0 4-1,1 0-4,-4 1 1,0 0 1,-3 1-6,-2 0 3,1 3 7,-1-2 1,2 2 1,-3-3 1,0 0-3,1 1-5,-2-2 0,-1 0-1,0 1 4,-4-2 0,-4 1-5,1 0-3,-3 0 2,0-1 4,0 0-13,0 0-14,-2 0-39,-25-5-12,-37-4-3,27 10 4,-3 3 5,-1 4-3,-4 2 14,-2 0 9,-8 3 31,-5-1 16,-1 5 16,1 4 6,6 4 1,2 4-4,4 10-6,1 0-8,-8 8 0,-3 5 1,-6 5-1,-4 2 5,9 8-5,1 1 7,4 9 2,6 10 8,-6 7 20,-1 5 4,3 0 15,-1-7 2,16-8-16,8-8-8,14-15-14,7-9-11,7-24 0,5-7-9,11-22 0,5-10 2,15-27 2,11-19 11,9-28 0,5-8-3,-1-16-6,-5-1-5,-9-3 2,-6 0-2,-9 15 7,-10 14-4,-14 30-6,-11 14 1,-15 29-17,-11 14 4,-19 25-7,-5 15 2,-14 19 13,-5 7 3,5 9 4,2 0-2,21-3 3,14-12-2,15-19 1,10-13 2,8-20-6,5-9-1,15-15 1,6-15 2,20-25 1,14-11 3,14-15 2,3-3-3,-2-2 5,-10 2-2,-12 11-11,-8 11-6,-19 27-8,-6 16-2,-26 22 5,-10 18 11,-25 29-22,-12 14 0,-22 28 9,-12 3-2,-8 9 28,0 2 9,13-12-4,16-7-2,17-22 4,6-11-4,15-22 5,11-10 11,9-21-4,16-10-6,16-25 4,8-15-10,19-28-7,5-17 3,16-16 3,11 1-7,2 1 4,-5 9-1,-17 18-22,-15 11 2,-20 28-18,-11 13-8,-14 29-1,-11 21-2,-17 37 11,-5 16 7,-19 30 12,-9 9 13,-4 9 10,-1 6 5,7-5 1,13 2-3,15-17-10,11-8-1,22-21 10,10-17 4,21-20 3,10-18 4,28-25 14,4-16-8,15-30 17,8-6-6,12-26-26,3-6 3,-4-8-14,-8-1 3,-13 14 5,-3 9-2,-15 15-8,-9 12-9,-33 16-16,-17 11-8,-32 24 4,-13 22-16,-36 36 6,-16 22 7,-21 43 2,-18 10 17,-12 23 13,-2 8 0,-8-3 4,4 1 4,15-8-1,11-14 6,28-23 4,21-18-2,23-43 11,15-17-1,26-33-16,8-16-2,30-32 6,11-21 8,29-39 5,20-17 5,20-22-13,4-8-19,7-6 8,-3 1 2,-11 15-9,-7 9 2,-26 28-2,-15 16-22,-30 28-15,-12 17-4,-24 39-19,-16 18 6,-26 49-7,-20 25-2,-33 41 10,-14 20 13,-16 19 24,-5 8 14,-10 0 18,3-1 0,12-10 19,8-16 0,30-29 4,11-21 1,24-51-9,23-18-2,30-41-15,25-22-7,34-44 14,10-28 0,29-43 5,19-20 7,15-28-26,6-4-2,12-1 0,-10 4-10,-11 20 7,-6 12 3,-30 28-11,-14 21 0,-30 40-6,-15 22-7,-29 37-7,-19 22 3,-37 48-16,-12 22 3,-31 43 17,-12 22-2,-13 22 25,-14 11 8,-6 8 7,-1 5 7,6 0-2,11-14 3,26-16-6,10-21 0,28-47-3,22-19-2,25-45-7,25-18-8,32-47 19,8-23 9,29-51 12,24-22 8,22-30-15,8-14-23,18-7-9,-4-2-2,-9 14-5,-1 10 7,-18 25-13,-12 12-10,-27 35-12,-14 22-17,-39 34-12,-17 24 1,-27 46 5,-24 25 17,-34 51 27,-19 19 7,-25 35 8,-14 9 2,-16 27 7,-4 7 0,-15 0 2,9 3-1,13-21 8,11-10 1,25-39 0,15-20 4,29-50-18,10-25 3,39-38-9,20-20 0,35-43 2,17-28-4,29-46 4,13-18-2,28-25 1,8-7 1,14 1 3,3-2-7,-10 15 0,-4 14-2,-10 20 3,-5 22 8,-26 29-8,-10 18-8,-38 33-22,-22 15-14,-29 47 4,-19 24 10,-38 43 21,-23 22 5,-30 32 4,-10 12 1,-22 23-6,2-4 4,-1 5 4,-6-5-3,17-17 2,5-3-3,20-37-7,20-19 2,31-40 1,18-27 4,27-36-4,12-13 4,26-37-2,11-21-1,32-38 12,22-18-3,23-21 14,8-4-2,17-6-6,-4 4 5,-3 6-13,-2 7 2,-6 18 3,-8 10-8,-17 31-4,-13 17-5,-37 32-5,-17 17-7,-27 34 0,-13 24 0,-35 49 6,-17 18 8,-43 38-1,-12 15-2,-24 15-8,-15 5 1,2 11 3,1-1-4,-4-6 8,12-7-4,17-26-2,5-15 7,33-40 2,18-20 5,23-43 12,18-22 8,34-37-8,15-25-1,35-47-3,13-23-2,38-43 46,18-15 3,16-23-2,13-5-11,2 2-35,-9 9 0,2 19-9,-10 12 6,-27 32 3,-9 21-4,-38 41-23,-25 22-20,-31 42-21,-16 24 2,-33 56 23,-24 29 14,-36 46 13,-19 19-1,-23 28 14,-9 12 8,-7 18 4,0 5 2,0-7 2,11-12 0,21-26 11,12-23-3,32-40 1,13-27-4,26-50-4,17-23-11,35-39-8,23-20-1,29-45-3,16-30 17,24-47 7,19-19 2,12-25-2,12 6-10,9-7-13,-9 7 1,-5 22 0,-10 5 1,-29 41-2,-11 21-11,-27 43-31,-22 23-14,-37 47-3,-20 30-3,-45 56 10,-18 33 5,-28 46-2,-16 18 11,-16 23 27,-8 4 22,-3 5 32,4-1 5,19-20 0,4-9-8,28-29-15,15-30 0,23-46-10,21-31-1,30-50-17,10-20-4,36-49 2,10-26 1,22-50 9,24-19 3,19-26 6,9-4-4,15-4 0,-4-1-1,-6 8-5,-3 10 3,-17 23-1,-14 20-2,-17 45-25,-10 20-9,-40 49-28,-17 26-7,-41 54 21,-23 29 6,-28 52 26,-13 22 6,-23 25 2,-13 13 9,-9 13 14,-1 2 5,-3-3 8,7-10-3,15-25 1,8-18-3,29-42 4,10-22-4,28-49-6,14-21 3,33-41-28,24-23-3,27-48-2,9-28-1,25-40 18,15-13-1,17-25-3,7 0-1,10-4-1,-1 0 1,-1 21 2,-3 10 3,-14 31-3,-14 14 0,-23 33-3,-12 20-7,-34 38-22,-18 28-1,-35 51-12,-21 26-13,-31 49-235,-16 19 206,-18 30-214,-7 9 52,-14 6 385,7 4 41,7-13 85,12-4-92,16-25-86,9-23-19,20-47-18,15-26 12,40-48-32,18-23-8,31-43-22,15-25-5,17-44 6,5-16 4,19-19 2,4-4 1,4 2-12,1 2-1,-9 15 5,-2 15-3,-12 30 9,-9 19-4,-28 36-12,-20 16-11,-25 41-4,-12 23 4,-16 49 15,-9 17 11,-20 27 5,-9 8 6,-7 3 10,0 3 8,7-7 4,8-1-5,10-22-5,6-9-16,13-31 6,3-22-1,12-32-11,6-15 0,12-22-11,7-14-2,11-32-2,2-18 7,7-28 0,4-10 5,8-15 1,4-6-4,0-15 2,0-6-4,-11-10 2,-5-2 1,-6 1-16,-4 8-6,-4 20-20,0 14-2,-6 38 4,-2 19-2,-9 37 3,-3 14-24,-6 31-3,-3 17-1,-3 45-92,-4 16 20,-1 38 41,-3 11 56,-3 18 160,1 7 33,-2 6 12,0-7-30,2-13-20,0-7-14,3-28-28,1-12-18,3-34-24,2-22-10,0-27-8,4-15 7,-3-20-15,0-16 3,0-35-10,-1-21-9,-3-38 10,1-13-8,1-21-20,-2-5-5,4 2-6,4 9 1,5 36 13,8 26 5,-2 42 4,2 24 0,-2 47 14,-2 26-1,4 47 1,-4 17 5,-6 25 15,-2 5 9,-6 7 13,-3-1 9,-5-20 16,-7-12 6,3-37-2,1-19-12,1-32-35,5-15-12,-5-22-30,3-10-16,-4-34-17,-2-19-6,1-39 1,-4-17 6,2-10 12,3-2 1,1 11 20,3 16 10,4 43 8,-2 21 10,-2 39 1,-4 20 9,-12 30-5,-2 22-2,-12 36 10,-10 9-3,-14 17 18,-6-2 5,-8-8-1,3-11-3,2-22-4,0-18-14,-1-24-9,1-11-4,3-32-18,7-8 4,11-37 4,3-14 3,13-26 8,0-16 3,9-25-11,3-9-3,2 5 3,12 12 2,10 34 4,6 18 5,10 30-4,-1 14 1,-2 18 10,2 17-2,1 29 7,4 12-5,-7 30-3,-6 9-4,-7 13-3,-8-2 2,4-24 5,0-19 2,2-38 2,-2-9-2,4-17-25,3-13-6,-8-35 1,3-24 2,0-30 8,3-13-2,4-4-24,1 8-3,-6 12 12,-10 13 0,3 32 26,1 16 4,-3 38-7,1 15 3,-6 46-3,-1 25-5,-2 42 0,0 15 8,-2 12 0,-6 3 3,5-9 2,0-13 3,3-40 10,5-22 4,5-40 3,5-14-11,6-17-28,4-10-2,4-29-6,5-16 7,14-18 14,2-6 1,14 11 7,5 8-6,18 22-5,1 12 0,6 17-1,-1 5 3,-6 9-2,6 4 3,3 3-8,4 0 3,-1 2 7,-4 0-5,-15 4 0,-6 0 2,-7-1 5,-1 2 4,0-2 12,-3-2-2,-1 2-2,-4-3 0,-6-4-13,-4-1 1,-7-4-4,2 3 0,-3 3 0,-5-5-1,-5-3-6,-5-3 1,-4-4 3,2 2-5,-3-1 2,0 0-2,-6 0-6,-22 0 3,-47 0 1,32 3-1,-6 2-1,-3-3 1,9 13-4,0-3-2,10 4 0,8 3 0,7-7 13,5 3 3,10-7 0,4-1 0,8-7-7,8 1-6,9-10 3,10-4 0,13-15-3,7-6 6,5-12 5,-3-14 4,-2-2 6,-8-10-1,-8-5-7,2 6-3,-12-9-2,-3-2-2,-12-3 7,-9-7-4,-13 1-15,-6 2-15,-13-4-28,-7-1-8,-13-1 6,-7 2 10,-9 5 31,-4 12 14,-1 8 4,7 11 6,15 15-1,5 4-2,14 10 12,6 0-5,8 3 1,4 0 1,5-1-14,-1-3 9,4-6 6,2-5 1,3-23 0,1-11-3,4-14-8,1-13-4,0-11 11,-4-10 1,-7-22-10,-5-3 3,-10 0 2,-2 5-1,-5 23 6,-11 15 2,-8 43 2,-1 29-4,-4 55 11,8 32 1,4 48-15,1 13 5,13 8 0,4-9 4,11-31 1,9-17-5,13-36-4,9-20-18,17-34-35,7-21-12,19-40-41,5-19 5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54.70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0 65 300,'13'-65'123,"-14"66"-59,3 2 2,2-3-3,-4 0-8,0 0-17,0 0-5,-1 0 12,0 0 5,-1 0 22,1 0 6,0 0-18,0 0-3,0 0-22,-1 10-4,-9 38 5,9-31 0,-2 1 2,-1 1-6,3 2 5,-1 3-5,1-1-3,2 2-3,-4 0-12,2-1 4,5 7-6,-1-3-4,2 1 0,0 3-4,-5-2 0,2 7 5,2 9 1,0 0-8,-2 7 0,-1-4 6,-9 0-7,5 0 11,2-6-1,-2 5-6,5 3-2,-4 0 1,-4 11-1,3-4-3,2 1 8,0 1-7,6-5-2,2-3 7,-1-3-2,-2-2-3,2 0 4,-3-1-6,5 0 1,-1-2 11,2 2-6,1 0 6,-3-3-1,1 0-10,-3-6 3,2-6-2,-3-1-1,0 1 5,1 0 2,-3 4-6,2-1-1,-2 1-5,-1 2 3,-2-1-4,1 1 2,-1-1 11,-1-2-5,3-2-1,3 2 1,-1-2-2,0 1 2,-1 0-1,0-1 4,2 2-10,-1-2-2,1 4 11,1 2-11,-1 1 7,-1-5-1,2-3-3,-2-3 4,-2 0 0,0 4 3,-1-4-9,-3 1 6,3-1 3,-3 2-3,1 1 5,2-2-5,1 1 2,1 1-3,1 2 0,-1 0 1,1 0-4,-2-4 4,1 2-4,0 3 4,-2-1 0,1 1 0,-1 0 2,-2 7-3,0 5 2,1-1 3,-2 2-4,0-5 0,1-2 4,-2 6 0,4 1 14,-1 1-8,0 1 1,2 3-10,-2 2-1,2 1 5,-3-2-5,0-4 5,3-5-4,1 3 1,1 3-3,-1 1 0,-1 0 1,-3-2-1,1-1 0,-5-2-1,3 3 4,-4 2 4,-2 4-6,-3 2 1,-3 1 3,8-1-10,-7-1 11,8 0 3,-2 1-11,-10 3 3,11-1 3,-3 2-3,-2 1 4,6 5-25,-9-1-1,7-3-2,-2-3 1,5-6 26,1-3-1,2 6 4,6 6-6,-1 1 0,-1-4-3,-5-5-1,1-4 12,3 1-7,3 3 4,4 5-5,-5 1 0,-4-3 3,2-4-6,-2-7 4,2-1-1,3-2 5,-3-1-1,2 1-2,2 2 0,-4 0-4,3-1 5,-2 3 0,-1 0-4,1 2-2,-3-6-1,2-1 7,5-2-3,-1-3 7,5 6 0,-2 5-25,-4 0 7,6 6-3,-6 0-3,0-4 21,0 2-5,-2-5-2,3-2 3,2-3 2,-2-2-2,1 2 2,0 3 2,-3 5-4,0 2 2,-2 5-12,0-6-8,-2-3 0,2-3 6,-1-5 10,0 4 5,1 0 5,-6-4-7,3 2 6,-2-2-10,2-4 3,5 0-2,-1-4-3,1-1 10,1-4-1,-3 0-3,2 0 4,2 2-4,3 2-1,-5 6 11,2 0-4,-4-1-6,-3-1 2,3-3-3,5-1 0,-3 0 0,3-4 1,-2-1 4,-6-1 14,2-2 4,-1 1 8,-3 1-9,5-2-8,0 0 6,1-4-11,0-5 0,0-4 0,0-2-16,0-7-41,5-2-18,-3-13 259,-8-10-164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49.51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 7110 469,'-4'-7'227,"1"-3"-79,3 1-32,4-2-55,-3 0-14,0-1-26,0 0-5,-1 1-7,5 1-1,-2-1 3,-6-2-2,4 8 7,1-1-4,-6-2 0,6 1 4,-3-3-2,-5 0 4,11 2 3,-6-1-2,-4-6 7,1-1-2,1-2 1,-1-3-3,2-1-4,2 1 4,-2 3-7,2 3-2,3-3-6,-7 0-2,0-3-2,8 5 2,-3-1 0,3 1-3,2-2 2,-6-3 1,1 4-1,0 1-4,-2-2-1,-1 3 1,2 2-2,1-2 5,1 3-2,6 1-1,-5-5 7,2 0-8,1-2 1,-3-2-2,3 2-3,-1-2 9,-1-1 0,1-1-5,-2 1 3,0-1-4,-2 0-3,-1 0 7,0 3 1,-1-1-4,1 4 1,-1-3 2,1 1-2,1 2 4,-1-1-4,5 2-1,-4 0 0,-1-1-1,1 1 3,0-1-1,1 0 0,0-1-1,2 3-1,-4-2 2,0 0 1,0 1 0,-1 1 1,1 5-1,3 1-1,-1-2 1,1 2 2,-2-6-3,-2-7-3,1 0 3,-4-5-1,3 3 3,3 4 6,1 4-8,-3 0 3,3-1 2,-3 1-3,-2 3 5,4-1-4,-2-2-4,0 2-2,-2-1 4,4 0 2,-1 1-1,0-1 1,0-2-2,1 2-4,0 0 6,1-1-1,-1-2-2,-1 2 0,-1-2 0,2 4-3,-2-3 4,0-3 2,0 7-3,0-7 3,3 7-2,-3-2 2,0-7-4,1 6-3,-1-5 4,1-2-2,0 6 3,1-4 5,-2 2-10,1 1 3,0 0 2,1-1-3,0 3 6,-3-2 0,2 4-9,0-1 4,-1 0 1,1 1-4,1-3 9,3 5-1,-2-1-7,0 1 1,0 3 2,-1-3-4,1 0 6,0-1 3,1-2-5,-2-1-1,-1-2 0,1-1-3,0 3 5,-1-1 2,3-1-5,-3-1 2,1-2-4,-1-4 1,-1-1 5,0-1-2,0-2 4,0 4-2,1 0-1,0-1 2,0-2-7,3 1 4,-4-4 1,1 1-3,1 2 6,-3-4 1,1 2-11,0 3 8,-1 0-1,1 4 1,1 1 0,-1-1-2,2-1-3,0 0-1,-2-3 9,3 1-5,0-1 5,-3-3-2,-1-2-3,-2 1 6,1 0-6,1 2 4,0 2-4,1 1-1,1 0-1,-1-1-1,-1-2 7,-1 0 0,1 3-3,0 0 1,1 0-5,2-3-3,-2-1 10,0-1-6,-1-1 0,-1 0 19,0-1-5,0 4 7,2 1-3,0 3-18,0 0-1,0-1-2,0 2 9,0-4-4,2 1 6,-2 0-2,4 3-6,-2 5 2,-1-3 1,3 4 0,-3-7 1,-1-1 0,3 0-6,-2 1 4,2 3 8,0 1-7,0 4 6,0-2-4,-1 5-3,0-7 1,-1-1 8,-1-1 5,2-1-11,1 2 6,-1 2-9,3 1 2,-4-2-2,3-3 2,0 0-2,-4 1-6,2 0 10,2 3-3,-2-2 6,1-1 3,-1-2-6,0 1 5,-1-1-4,1-2 1,-1 1-2,-1-2-3,1 4 5,0-2-5,2 2 3,2-1 0,-1-3-4,-1 1-1,3 1 8,-1 0-7,-2-6 0,0-3 19,-3-1-11,0 1 12,1 3 0,2 5-15,0-2-1,-1-2 2,1 2-9,-2 0-5,-1 2 10,5 2-8,-3-1 13,3 0 1,-3-2-11,-2-2 5,-1-1-3,-2-2 1,2 5 12,-3 0 1,0 3-5,-1-1 3,-1-2-5,0 1-5,3 4 10,-2-1-8,-1 0 0,2 2 0,-4-3-1,3 7 3,-2-3-5,-1 3 5,2 0-7,1-5 1,-1 5 1,4-2-2,0-1 4,-5 0 0,4-6 15,-2-1-5,4 1-2,1-3-5,-1 1-5,2-1 5,0 1-5,-1 1 5,4-1-8,-4 2-4,0-5 13,2 5-6,-1 1 1,1 0 0,1 2-3,1-2 2,-1-2 0,-1 1 4,-2-4-7,0 1-3,-1 0 11,-1-5-5,3 6 0,-1 1 0,-1 0 1,1 3 0,-2 0-1,-1-3 0,3 5-1,-2-2-2,0 4 3,1-1 0,-1 1 0,1 3 4,1-5-3,-2 1-1,3 1-2,2-4-3,0 2 10,3-1-1,-3 2-6,2-2 2,2 0 1,2 3 0,-1-2-2,-1 7-1,-4 1 1,-2-2-1,3 3 5,1 1 2,0 3-10,0 1-1,-1-2 6,0-1 0,-1-2 2,2-1 3,0-4-2,-1-1-1,4-1-3,-2-2-1,2 1-1,-2-4-2,1 0 11,3-1-2,0 1-6,-1 2 2,-4 2-6,2 6 1,-4 2 12,3 3-9,-4-1 2,-2 1 0,2 4-2,-2-2 6,1 4-3,1 4-3,-1-4 3,-1 4-3,0 0 1,0-1-1,0 0-3,0 0 2,0 0-1,0 0 6,0 0-12,0 0-14,0 0 2,0 0-44,0-1-15,0 1-19,10-1-5,40-24 6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46.4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 330 295,'-1'0'200,"-3"0"-26,0 0-19,-2 0-17,5 0-46,0 0-23,0 0-39,-1 0-11,1 0-14,0 0-4,0-1 0,0 0 2,0 0-1,0 0 6,-2-10 3,-9-37-5,15 39 4,0 1-3,-3-4-4,0 1 5,-1-4-3,1 5-5,5-4-4,-5-2-6,5 0-7,-7-4-5,2 2-14,3 2-9,0 0-4,3 1 1,-3-4-4,0 3-41,2 1-83,-1 1-50,4 4 123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40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936,'-3'0'402,"3"3"-215,3-1-22,-3-2-32,0 0-14,0 0-22,0 1-9,1 17-30,41 32-11,-31-23-23,-1 0-13,-1 6-2,-1 5-5,-8-1-1,-6 0 5,-4 3-3,0-5 1,1-10-4,-1-4-6,2-12-22,-1-4-21,-1-5-75,2-8-53,3-18 10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4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5 847,'22'40'350,"-26"-36"-213,0-1-38,1-3-45,-2-1-14,2-5-27,3 1-1,4-7-4,-2-1 2,4-5 3,5-1-7,-2 3 6,3-4-10,-3 5 9,-5-1-2,1 5-8,-3 5 3,1 2-9,-2 7 0,1 4 1,-2 6 4,0 9 2,1-1 6,-2 5-4,-2-3-2,1 1-1,2 3-1,-5-7 10,5 7 1,-2-10 10,1 1 0,1-4-8,-2-5-2,1-5-26,0-1-11,1-3-31,0-1-19,0 0 51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39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8 692,'0'-1'301,"0"0"-159,0-1-39,0 1-26,-1 0-1,0 0 10,0 0 1,0 0 4,0 0 0,0 0-2,0 0-3,0 0-17,-1 0-12,1-1-21,0 1-15,0 0-3,1 1 1,0 0 2,0 0 7,13 8-12,37 40-2,-35-28-9,-2-5-3,-2 4-1,-2-3 1,-6 5 4,0 7-3,-5 4 8,-1 2-3,-4 3-4,0-3 1,-1-3-1,-2-4 1,3-4-4,1-3 4,0-7 1,3-5-4,2-9-2,-1-2-9,1-1-25,1 3-17,0 0-55,0 0-29,0 0-37,0-3 9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38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7 959,'-9'-4'385,"-4"1"-259,1 3-21,-1 2-29,-3 3-7,0 8-15,3 7 0,0 6-6,3 1-11,-1 4-4,2 0-8,8 11-10,1-1-4,7 0-6,1-4 2,4-3-11,4-1 3,1-6-9,0-1-19,2-6-36,-5-5-27,4-2-45,2-2 77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38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0 319,'-19'42'252,"22"-35"32,-8-3-80,-4-6-85,2-2-31,0 1-22,7 3-3,1 1-6,2 2 1,-3-3-5,-1 0-2,0 0 9,0 0-2,0 0-1,-1 0-1,1 0-22,0 0-7,-1 0-6,-8 2-3,-30 44-1,29-35 2,8 4-5,0 2-8,-1-2-1,-2 4 1,0 4-8,2 0 1,6 6 3,4 2-2,1-1 0,5 4-1,2-4-3,-1-4 3,3-8-3,0-2 0,-3-9-9,3 1-12,-4-7-12,0 0-11,-2-2-32,-4-4-15,0-4 64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54:25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16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03 948,'47'20'365,"-52"-18"-266,-2 0-20,0-1-25,2 4-3,2-5-17,-1 2-1,3 0-13,1-2-13,0 0 3,0 0-5,0 0-6,0 1 2,6 8-12,45 32 0,-35-35 7,2-1-2,-2-1 5,1-2-1,-5-5 2,-1 0-2,-3-7 4,1-2 1,2-4 8,-5-3 9,-6-4 3,-4 0 11,-5 1 9,1 0 5,-3 3 14,-2 3-4,-9 5-10,1 4-9,0 8-21,-3 2-6,7 6-16,-3 5-14,3 2-26,8 5-20,4 0-37,6-3-10,10-2-26,5-4 3,5-10 8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16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46 977,'12'-47'434,"-20"52"-207,3 2-89,-4-2-21,-1 6-34,1-1-12,-2 4-25,-1 1-6,-1 3-13,0 2-7,-3 3-13,1 4-5,0 0-2,1-1-3,3-4-19,1-3-15,2-5-30,1 2-22,5-2-50,-1-6-8,6 0 9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15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0 823,'-37'47'356,"35"-48"-176,-5-3-83,6 2-16,-1 4-27,-2-2-9,4 0-12,-1 0 8,0 0 37,0 0 7,-1 0 12,1 0-4,0 0-29,0 0-10,0 0-21,-1 14-10,12 45-17,7-25-5,9 7-1,-1 0 0,4 4 5,-1-4 2,-4-8-20,-1-2-11,-9-12-38,-1-3-28,-5-8-58,-3-5-18,2-8 10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1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574,'-14'35'319,"12"-34"-26,-3-1-180,1 1-26,3-1-26,-2 1-10,2-2-9,1 0 2,-1 1-4,0-1 1,-1 0-5,1 0-2,0 0-2,0-1 0,0 1-6,0 0 2,0 0-1,0 0-3,0 0-11,0 0-3,0 0-5,0 0 1,1 0 0,0 0-4,0-1-2,0 2-3,0 0 8,0 0 3,0 0-6,0 0 2,0 0 0,0 0-4,0 26 10,-2 36-3,1-27-2,0 0 2,-1-3-7,0-5 4,-1-8-4,3-4 0,0-8 6,-1-4-1,1 2-4,-1-7 1,-1 1-9,2 0-5,0-1-9,4-28-8,8-35 7,-10 27 3,0 12 7,0 1 7,-2 5 5,0 5 1,-1 4 1,1 2-2,-1 5-2,0 1 8,1 3 5,-1 0-1,0 0 1,1 0-11,0 0-6,0 0 1,0 0 1,0 5-2,3 19 6,5 33 5,-3-29-4,-1 0 0,-2-6 4,2-1 2,-4-7-6,0-8 1,-1-2 4,0 0-1,-1-4 0,2-1 1,-1 0-5,0 0-4,-1-13 7,-9-47-1,8 30-2,-1-2-1,-1 6 5,0 2-5,0 8 4,1 7 3,0 6-6,2 1 4,2 7 1,-1 1-5,1-5-1,0 12 4,2 59-9,0-27 5,-1 0 2,0 0-1,-1-8 1,0-3-1,0-10-1,1-7-4,0-9 4,-1-4 4,0-2-4,0-2 0,-1 0 5,0 0-2,-1-17 0,-4-48 2,3 27-6,1-1-1,2 7 5,0 4-2,-2 7 4,0 7 0,0 4-8,1 5-3,0 3 3,1 3 0,3 4-1,-3-4-3,0 0 1,0 0-5,4 14 9,16 44 2,-16-31 1,0 3 6,-2 2-7,0-4 2,-1-4-4,-1-7-4,0-12 6,-1-3-12,1-6 2,0 1 4,0 1-10,0 1 8,1-25-1,5-39-7,-4 33 15,0 2-1,1 7-2,-2 2 4,-3 6-4,-1 4 5,2 7-4,-1 1-1,4 3 0,-2 0-1,0 0 3,0 0-1,0 17 2,2 42 0,-5-32 7,2 5 8,1 0-3,0-5-4,2 1 2,0-8-8,0-3-35,2 1-24,-2-6-40,2-2 48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7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 918,'4'-24'365,"0"15"-248,3 7-18,5 11-38,7 9-14,5 17-17,4 9-16,-8 10-13,-3 3-21,-9 7-60,-6-2-248,-12 12 22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7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 772,'-17'-6'340,"5"12"-155,3 13-132,-1 7-20,4 18-25,3 1-6,8 13-6,8 1-7,9 0-14,-1-5-12,-5-11-252,-1-6 20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08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67 294,'-40'22'180,"30"-21"2,-3-2 0,4 3-32,1-2-32,4 4-50,7 2-16,-7-7-8,2 1-2,0-1-6,1 0-7,0 0-8,0 0-6,0 0-6,1 0-2,0 0-5,0 0 2,0 0-4,0 0 2,0 0 3,1 0-5,3 0 6,5-2-4,27-6-3,-30 8 3,3 1-2,-2 0 0,4 0 0,-1 0 0,-3 0 0,2 1 4,-2-1-4,1 1 1,4 3 0,-1-4-2,1 0 1,1-2 1,0-2-1,6 1 0,-2-1-1,0 0 0,0 3 2,-1-1 2,6-1 1,2 3-3,1-2-1,6 2 2,-2 0 2,-2-2 0,-2 1-1,-7 0-4,-3-1 1,2 1 1,-1 1 4,3 1 7,-3 3-1,1-1-1,-3-2 5,3 1-3,2-1-1,2 1 0,2 3-4,-5-2-2,4-2-2,1-4 2,-1 1-5,3 1 3,1-3 5,-1 3 1,0-1 1,-2-1-6,1 3-5,-4 2 3,-4-2-4,3 0-2,-1 0 6,-3-4-6,7 4 9,-1 0-1,0-1-3,1 1 4,0-3-4,6 4 0,-4-1 5,9 1-3,-7 0-4,1-3 1,0 3 2,-6-2-2,5 2 0,-6 0 1,-1-1 3,-2-2-4,-1 0 0,1 1 5,5 1-6,-1 0 2,3-1 1,-1-1-5,5 0 4,0-1-1,3-1 2,5 3 0,-6-5 2,1 0-1,-2 4-2,-1-3 4,-2 3-6,-1-1 1,-1 0 14,-1 1-3,-2 0-5,2 1 8,0 1-13,-1-1-1,-1 0 11,5 2-13,0 0 3,0 2 5,-2-1 0,-4-2 2,2 3-6,-1-2 5,2 1-11,-3 0 2,-7-5 10,4 4-5,-4-2 1,3 1 10,0 3-16,-2-4 6,0 1-2,-1-2-9,3 1 14,-2 1-11,4 1 8,-1-1 2,0 0-12,3 0 14,-1 0-8,9 2-3,-3-2 5,-1-1-1,-3-1 2,-1 2-1,2 0 8,-1 0-11,1 0-1,-2-1 11,-2 0-12,5 0 3,4 2 8,-2-1-6,4-1 3,-1 1-2,1 0-1,4 2 1,-1 1-2,0-3 2,1 1-3,-7-1 6,-7-3-1,2 1 1,-3 1 1,1-2-1,2 3-1,-1 1 9,-6-2-11,2 1 0,-6-2 3,2 1-8,0 1 14,-1 0-12,2 1 3,-3-1 4,-1 0-10,0 2 6,1-2 0,0 2-7,-3-2 3,-5-1-1,0 1-1,0 0 8,-2 0-1,0 0-3,0 0 15,0 0-9,0 0 11,0 0 8,0 0-17,0 0 9,0 0-13,0 0-6,0 0 8,0 0-7,0 0-27,0 0-21,0 0-60,0 0-14,2 0 7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3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17 856,'-3'-17'360,"-11"37"-218,4-3-40,-5 5-19,4 6-28,-6-4-15,4 10-24,0-3-5,0 6-14,0-3 0,-1-1 1,-2-8-1,4-8 13,3-2-1,2-9-1,3 1 6,2-5-13,0-2 4,1-1 0,0 0-1,1 0 0,0 0-8,0 0-30,0 0-21,5-9-241,19-28 20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6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4 630,'3'13'295,"-1"3"-150,3 5-41,3 1-80,-4-5-15,4-2-6,-2-3-2,-1-7 8,0 1 16,-3-5 28,2-3 25,0-3 27,1-6 5,-1-6 2,0-1-15,-3-2-20,-1 1-12,-2 5-20,-3 0-2,0 4-17,-2 2-9,2 5-15,-6 3-14,0 1-38,3 1-19,-1 1-37,5 1-9,1-3-10,0 3 106,1-3 4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6.6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2 558,'0'-2'336,"1"2"22,0 1-216,-1-1-44,-1 0 3,0 0 15,0-1 1,0 1-11,0 0-20,0 0-48,0 0-16,-6 2-20,-4 17-6,-36 31-3,35-29-7,0-1-27,0-2-27,4 0-42,1-5-17,6-2 143,6 0-34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6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0 965,'-32'32'373,"33"-26"-280,2 3-11,5 10-36,4 10-6,3 2-8,-2 3-7,3 0-24,-3-5 2,-2-3-18,1-4-2,-3-4 0,-2-5-1,-2-2 7,-1-4 5,-2-2-9,-2-1-14,0-4-24,-3-3 28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5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53 977,'-1'-2'364,"-1"-5"-297,2 0-25,5-5-23,0-2-10,3-1-9,-2-3 1,2 3-2,-4 0 3,2 2 17,-3 1 0,0 7 5,2-3 1,-4 5-7,0 0 3,-1-1-8,0 4-2,0 0-7,0 0-4,0 0 5,13 8-3,41 42-5,-32-38-8,3 2-15,4 3-11,10 4-31,-5 1 87,1 2-24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5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 821,'-3'-2'349,"2"1"-201,-1 1-58,2 0-18,-1 0-30,0 0-15,-1 0-7,2 5-1,3 29-4,10 40 7,0-19-2,-1 3-9,0-4-2,1 2-5,-4-17 1,-3-5 5,-3-10 23,0-6 6,-3-8-7,2-5-3,-2-5-15,-1 0-4,0-1-5,0 0 3,-1-1-11,-1-26 0,-4-38 5,3 30-2,2-6 11,1 2-1,0 3-9,1 7 1,1 10-3,1 6-4,3 8 8,0-3 0,5 3-3,2 1 0,3-3-4,5 3-2,2-4-2,1 0 2,3 2 0,0-1-10,-4 0-23,-4 0-18,0-3-29,-4-2-16,8-6 68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4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6 0 778,'5'98'345,"1"-2"-166,-3-13-86,-3-6-20,-4-14-8,-3-11-12,-4-14 11,-3-9 3,-4-11 0,-2-5 7,-3-10-20,1-2-10,-6-8-25,0-2-3,-3 2-3,-2-3 2,7 2 12,-1 3-3,7 2-3,1-1-6,5 3-7,1 0-6,4 1-7,5 0-3,4 0-31,2 1-24,-2-1-50,0 0-20,0 0 79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4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-4 288,'1'72'156,"-9"-63"-46,0-2-20,-2-2-16,5 2 0,-1-2 15,1-2-3,4 1-12,-3-4-10,3 0-11,1 0 3,-1 0-9,1 0-5,-1-1-10,0-1-11,1 1-9,0 0-1,0 0-9,0 0-2,0 0 5,0 0 1,0 0-3,0 0 2,0 0 0,0 0 2,0-1 6,0 1 1,0-2-6,1-2-3,1-1 0,0 2-1,12-2-3,29-34-1,-36 31 0,3 0 0,3 4 6,-2-1-2,1 4 2,-6 1 1,2 1-6,2 2 7,-3 2-5,1-1 0,2 4 4,-2 1-2,2 3 0,0 2 1,0-1 4,0 5 0,-1 3 11,3 4 1,-1 5 0,-2-2 3,0 5-8,-4 0-8,3 4 1,-2 2 0,1 0-10,-3 2 6,-2 3 1,-1-1-7,-1 3 4,-3 5 4,-1 1-8,-1-1 7,-2 3 8,0-5-8,2 0-2,-2 2-1,3 3-8,-4-2 0,0 2 4,-1 3-1,2-1 5,2-1-3,0 1-5,-1-6-1,1 6-21,-1 3-3,3 6-4,2 6-7,-3 0 20,1 4 7,-1-9 8,-1 11 9,1 9-4,-3-1 2,1 15-4,0-7-5,1 3 4,0 2-8,3 5-1,-1-1-3,2-4-4,-1 2 2,5 1 13,0 4-15,1 2-4,1-1-5,0-3-17,3 0 17,1-6-20,-1 1 6,4-8 2,1-7 5,4-9 33,1-9 5,2-16 15,1-4-3,2-13-2,3-7-7,-3-11-2,6-4-2,-4-9-1,1-4 2,1-7-1,-14-7 8,0-3 7,-12-5 7,-12-2 9,-5 5-4,-6 2-11,0 5-4,-8 12-7,5 7 1,-5 15-7,1 7-3,6 15-11,-1 3 0,5 13 9,1 3 0,6 8 0,3 5-3,2 8-2,3 5-1,5 9-6,2 7 3,1 8 8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54:01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9 613,'51'-19'288,"-49"19"-117,-1 4-35,-3-1-72,1-3-13,0 0-26,0 0-9,0 0 2,0 0-4,0 0 1,-1 5 0,-5 9-4,-8 35-3,19-30-2,-4 3 0,5 2-5,-4-3 1,-5-1 5,6 1-5,-1-2 6,1-1 3,-1-9-7,-1 0 6,-3-6 7,-1-3 2,4 4 5,0-4 3,0 0-11,0 0-3,-1-2-6,0 1-6,0 0 5,-1-10 0,-6-40-9,7 29 2,1 1 1,-7-1-3,2 1 9,9 4 1,-4 2-6,7 4-2,-5 2 1,1 3-4,1 3 6,-4-2 4,1 1-7,-2 2 3,0 1 0,0 1-3,0 0 8,1 0-5,0 0 2,-1 0-1,-1 21 7,-1 39-4,1-28 4,3 3 5,0 3-16,-2-1 5,-2 0-2,-3-7 2,-1-6 8,5-1 0,-6-11 7,2 1-2,8-6-2,-9-5 0,8 0-14,0-2-1,-3-1 9,2 1-2,0 0-7,0-1-2,0 0-1,0 0 2,0 0 1,0-3-1,2-18 0,2-35 1,-2 36 8,1-1-2,-2 2-9,0 5-1,-1 2 5,-4 2 2,1 2 2,2 4-1,2 3-1,0 0-3,-1 2 0,-1 0-2,0 0 5,0-1-1,-1 1 1,2 0-1,-1 0-13,0 0 5,1 0 4,0 0-8,0 0 9,0 0-4,0 0-8,0 0 8,0 0-13,0 0 1,0 0 8,0 0-4,0 0 4,0 0 2,0-1 7,0 0 1,4-11 1,7-40 0,-12 31-1,1-3 2,1 6 2,2 3 4,-3 3-1,0 5 3,-3 4 6,2-1-2,-1 1-8,1 2 3,0 1 3,0 0-5,0 0 4,0 0-9,0 8-9,-1 24 2,-1 44 3,-1-32-1,4 1 8,0-4 4,0-8-5,-5-7 3,1-9-7,1-4-2,1-7-25,-1-4-16,2-2-26,1 0-22,0-1 5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5:03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0 657,'-33'8'317,"22"-5"-63,5 8-145,0-5-24,-4-4-9,5 2-17,-1 1-8,1-1-9,4-1-3,1 2-6,-3-5 2,3 5-7,1-1-3,3 1-12,2 4-2,7-1-1,1 3 0,8 4-2,-1-1-1,1 2 2,-2-4-1,1 3 1,-2-3-2,-9-3 2,2 2-7,-6-6 1,-4 3 2,-1-6-27,1-1-18,-2-7-64,2-1-28,4-7 78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7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92 823,'19'43'316,"-25"-55"-237,-3-4-33,-2-3-13,5 0-10,4 3-2,0-2 4,0 3-1,2 3-5,-1 1-1,0 6-2,1 5 3,1 3 5,-1-3-1,0 0-6,-1 0-6,-1 14-8,-7 37-2,4-26 1,-1-1 2,4-2 2,-1 0-4,2-9 3,0-8-5,3-4-3,1-5 1,-1-9 0,7-2 2,0-12 1,2-6 1,3-4-2,-1 2 3,-2-1 5,3 8-3,-9 6 6,0 8 3,-8 9 17,-1-1 7,-2 12-6,-4 2-6,-3 13-22,-3 4-1,2 6-4,0 4 2,7 2-4,4-1-18,2-6-38,3-5 3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7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43 645,'-19'-44'275,"12"48"-147,-1 3-71,1 2-33,4 3-4,1 1 0,2-5 2,-1-5-2,-2-3-2,1-1 0,0-2-1,2 3 1,0 0 4,0 0 11,0 0 9,0 0 9,0-1-2,0 0-3,0 0-12,0 0-8,0 1-10,0 0-18,0 0 2,0 0-8,0 0 8,0 0-9,1 0-13,5 4-33,26 22-28,-24-28 5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4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5 872,'-8'-4'370,"-1"3"-228,4 1-11,-1 4-16,-3 5-48,4 5-28,0 9-17,-3 2-10,9 3-1,1-2 6,6-5-8,0-5-8,-2-12-1,3 0 5,-2-7 23,1-2 22,-3-4 12,0-6-10,-2-2-21,-2-1-8,0 0-16,-3 5 0,-4 0 2,4 4-10,-5 3 1,7 3 4,-6 3-2,1 0 5,3 7 3,-3 3-8,3 5-5,8 4 1,-2-3 1,0 0-3,3-7 2,0-2 4,5-2-2,-5-4 0,6 0 0,-5-2 1,-1-3 5,4-3 10,-7-4 8,3-4-9,-3 0-1,-4 0-1,-1 0-2,-2 1-4,-9-2 0,0 3-5,-6 2-2,-5 5 10,7 6 2,0 2-1,2 3 1,9 6-4,-4 1-8,5 3 5,5 2-8,-1-3 3,2-4 1,6-3-3,-1-6 6,2-1-8,2-6 1,-3-2-4,1-1 1,-3 0 6,-1 2 5,-5 2 8,-3 0 1,-10-1 2,-3 4-5,-4 2-5,2 6-6,4 4-3,1-2 0,6 3-14,3-7-30,4 0-29,9-4-88,6-1-8,16-6 70,3-5 3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2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80 448,'-1'0'229,"0"0"-83,0-1-53,0 0-86,0 0-43,1 0-93,-1-1-30,-3-6 26,-5-28 75,10 33 205,1-4 62,-1 3 46,-1-1-36,1 2-101,-1 0-17,-1 2-11,0 0-10,0 0 13,0 0-10,0 1-7,0-1-6,0 1-19,0 0-5,-9 15-24,-8 37 5,18-24-12,0 4-3,1-5 3,-1-2-9,1-7-4,-1-6 6,1-8-10,2-2 5,1-5-1,2-2 1,-1-9 5,1-3-11,-1-7 6,0-4 1,-2 3 3,-1 4 10,-3 7 0,0 4 6,-3 9-4,-1 1 1,-4 11-4,-1 6-12,-2 8-8,1 6-11,2-3-19,3 0-17,4-10-35,3-4-37,8-16-55,1-8 10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2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235,'-8'1'5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50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16 856,'47'16'336,"-50"-33"-229,4 0-31,-4-7-31,4 4-3,-1 3 9,-8-1 4,0 6 14,4 7 5,-8 3 2,11 10-12,-2 11-26,-5 2-6,5 12-27,-6-1 9,8 6 0,0-2-1,1-4 15,-2-3-15,1-7 4,4-2-9,-3-10-8,7-1 3,2-8-18,-7-1 3,6-6-11,-4-7 0,5-3-17,0-3-16,-1 0-46,4 1 644,-6 4-42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9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83 900,'-12'-6'354,"6"3"-239,-8-5-10,7 4-32,1-2-16,-2 1-14,4 2-6,-5-2-1,2 3-3,2-2-16,2 3-4,2 2-9,0 2-1,1-3-9,0 0 11,0 0-3,3 8-5,22 27 3,-19-34 1,3-1-1,-4-4 17,2-2 12,1-2 5,-8-2-1,0-2-6,-3-3-10,-4 4-10,4 3-2,-1 3-3,1 3-4,1 0-1,-3 1 5,4 1 1,0 0 4,0 0-3,0 0 4,-2 8-12,-7 35 2,9-34 6,3 2-8,3 1 6,2-6-2,-1 1-5,1-5 6,-2-3-5,-2-4 7,6 1 2,-8-4-1,9 3 15,-8-6-7,1 6 3,-2 0 2,-9-4-6,0 8 0,-5-3-9,1 10-4,2 10-5,-5 1-9,3 4 5,2-3-1,3-4 3,6-2 12,1-4-11,2-2 1,1-5 6,4-1-9,-1-1 12,5-10 0,2 3-2,-4-9 0,1 2 4,-4 3-4,-2 0 4,-3 5 5,-1 2-9,-10 1 0,-3 1-29,0 9-34,-1 2-25,9 5-30,1 3 17,4-6-1,2-5 5,8-2 67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8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634,'1'-1'302,"3"1"-129,-4-1-62,0 1-26,1 0-5,-1 0 0,0 0 8,0 0 0,0 0 4,0 0 7,0 0-7,0 0-2,0 0-18,1 3-13,3 11-19,4 35-9,-4-16-11,1 12-13,3 9-6,-1 3-21,-1-2-81,2-2-56,-2-17 8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0:52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102 550,'-18'-1'268,"2"0"-102,8 2-39,-7-2-71,4 1-9,1 0-6,0-2-4,0 0 3,4-1-2,0-1-8,1 3 4,3-1-10,0 2-2,2 0-7,0 0-4,0 0-2,0 0-2,0 0-5,0-1-1,0 0-2,0 1 1,0 0 2,0 0 1,0 0 4,0 0-3,1 0 2,10 0-2,27 3-3,-26-3 6,7-1-6,-3 0 3,5-2 0,2 1-6,-6-1 11,2 0-9,-1-2 3,0 0 2,2 0 0,0 1 3,2 0 1,-1 0-3,2-1-8,1 0 5,-1 0-2,2 1-2,-1-1 5,7 3 0,1 1-6,-2 0 4,5 3 3,-6-2-10,0 3 10,1 1-5,-6-2 2,4 0-1,-2-2-6,2 1 9,-1-1-8,-1 0 4,1 0 0,2 0 0,0 1 0,-1-1 0,1 1 2,-1-1 1,-3-1 1,5 2-3,-7-3 2,-3 1-7,2-1 4,-2 3-2,2-1-3,1 2 7,1-2-2,0 0 2,2 1-2,3-1 0,2 1 0,3 0-1,1 0 2,-4-1-1,2 1-5,-7-2 7,5 1 4,2 2-9,-4-3 4,6-1-1,0-1-10,6-1 10,8-1 0,0 2 0,-2 1 2,0-2-2,-11 0-5,0 1 3,-1 1 9,-3-2-8,3 3 4,-1 0-2,0 1 1,-3 1-4,0 1 7,0 0-5,-8 0-5,3-1 10,-6 1-5,-6-2-1,2 0 9,-3 1-2,-5 0 5,0 0 7,-6-1-6,-2-2-1,0 3 4,-1-1 0,0-1-2,1 1 7,-1 0-6,1 0-12,-1 0 3,0 0-7,0 0-18,0 0-8,0 0-34,0 0-18,0 0 5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2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957,'-12'40'379,"12"-32"-268,-1 1-23,-2 0-21,-2 2-26,-1-1-22,-1 2-14,4 0 1,2 3 2,0-2 16,0 3 4,1 2 6,0 8-1,1 2-14,2 8-6,-2 4-9,1-7-51,-2 1-33,6-12 5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0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8 591,'10'-39'330,"-11"45"-20,-5 6-217,3 2-15,-2 10-27,5 3-8,0 7-15,-2 1-15,3 0-6,0 3-14,1-7-36,-1-1-23,-1-7 3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40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2 843,'-1'0'309,"0"19"-245,1 38-14,2-21-19,0 1-6,-7 0-5,2 3-2,-5-4 5,5 3 0,-2-8-3,1-4-5,4-5-52,-3-8-238,3-9 19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8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5,'20'9'333,"10"5"-197,2 3-11,4 8-25,-1 4-28,-4 12-44,-6-2-12,-2 10 1,-8 2-3,-9 1-3,-2 6 3,-9 0-11,-3 0 6,-3-5-6,-2-2 5,1-11-33,-1-6-28,1-19 3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7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890,'-8'28'320,"4"9"-265,8 15-38,-3 1-4,13 13-10,4 0-2,1 0-11,4 0-10,-1-14-57,-4-5 5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7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0 727,'5'19'277,"-1"-1"-181,4-2-79,1-2-5,0-7 7,5-1 10,3-4 37,-3-3 18,6-2 25,0-2 4,-9-4-28,3 1-18,-9-6-2,-3-1-14,-8-4 5,-8-1 2,3 6-16,-4 0-4,-1 2-12,5 8-2,-11-1-21,4 6-3,0 6-17,-1 2-30,6 6-44,0 0-26,7 4-22,2-1-9,2-7 10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7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71,'-25'-44'434,"28"43"-289,-3 2-30,6 2-61,-3 1-17,7 10-27,4 5-5,0 4 7,1-2-11,-1-2 8,-1-2-5,-1-4-3,1 2-1,-3-4-19,-3-4-14,-2-2-31,-5-4-16,0-1-14,1-2 12,-2 2 13,1 0 7,-2-11-8,-4-23-3,2 17-8,-1 0 17,2 1 28,-3 0 19,2 3 39,0 1 6,2 4 20,1 2-3,-1 1 5,0 3 8,1 0 12,1 2 15,0 0 10,0 0-3,-1 0-17,1 4-17,-5 10-30,-9 25-8,2-19-15,1 1 1,0 1 0,0-3-5,8-3-22,-3-3-16,5-5-38,-1-2-23,2-3-25,6-2 6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6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1 1013,'4'0'397,"-5"-3"-272,2 4-21,-1-1-37,0 0-13,2 5-26,7 24-16,14 51 3,-13-26-13,6 5 7,-1-3-4,-3-10 0,0-5 5,-8-16 13,1-6 5,-2-11 8,-1-6-2,1 0-15,-3-5-2,-1 2-1,0 1 1,-1-10-12,-11-45 8,5 23-14,-1-1 4,0-2 4,-2-1-8,4 0 5,0-1-5,4 10 0,5 3 4,3 7-3,-1 2-2,4 3-1,6 5-6,0 0 3,3 3 2,3 4 2,-5-5 1,3 5 0,-2-2 3,1 0-6,0 1 8,-3 0-1,0-1-5,-4-3-3,0-1-12,-3-2-26,-2-1-17,5 2-38,-4-5-17,9 0-17,3 0 77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6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12 555,'-15'-44'269,"10"46"-121,-1 0-8,0-2-60,0 0-13,0 0-5,2-1-5,1 1 8,-2-2 1,2 1 3,1 1 4,1-1-16,0 1-5,0-1-17,0 0-14,0 0-16,1 0-2,0 0-8,0 0 5,0-2 3,11-6-5,33-26 5,-28 28-11,-1 3 3,-3 1 1,3 4 3,0 0 10,-5 3-4,0 0 0,-4 4-3,-1 4-4,3 9 2,3 6-5,-6 6 0,0 5 11,-2 10-3,2 7-1,-2 9 1,1 8-13,1 6-2,2 2 0,8 8-22,-1-4-4,2-1-14,0-7 4,-3-11 13,3-3 14,3-14 17,1-3-5,-1-12 6,0-10-3,-4-8 4,-2-8 10,-6-7 1,0 1 8,-8-7 9,-6-2-3,-3 0 5,-4-1-11,-6 5-15,0 1-2,-5 10-5,-1 3 5,4 12 0,-3 6 0,1 9-5,2 4 2,2 9 1,10 4-2,5 6 2,9 4-4,5 4-20,2 2 1,3-1 4,-3 0-3,1-8 19,2 3 6,-2-7 17,-2-4 4,-1-4 15,-9-13 3,0-6-9,0-2 9,-6-9 15,-1-2-4,-4-6 13,-6-2-5,-3-1-11,-4 0-5,-4 1-5,3-1 0,-7-2-5,6 0-2,0-1-7,3-1 2,3-1-14,2 0 0,4-3-5,2 2-23,5 0-38,2-3-32,5 0-102,5 1 0,9-5 11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14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607,'28'-49'329,"-33"45"-54,6 6-161,-1-2-31,-1-1-30,1 1-7,-1-1-23,0 0-1,0 1-10,0 0-11,0 0 4,0 0-5,1 13 0,6 34 5,1-33-8,6-1-2,-5-8 0,7 0-1,-4-5 6,-1-3 2,3-3 7,-3-6 3,-3-5-1,1 2 4,-2-1 0,-5-1-8,-2 3 6,-3 4 0,-5 0-6,0 6 7,-1 7-5,-5 0-4,-1 6-2,5 3 1,-1 3-8,5 3-1,5 1 8,-4-6-7,11 1 1,1-5 8,5-1-15,1-4 6,0-7 3,4-2-8,-3-4 15,-1-2-4,-5 0 5,-2-1-5,-2-1-2,2 5-1,-5-1-10,-2 1 11,-4 6-15,-3-2-5,0 6-15,-1 1-10,-2 5-7,4 0-3,3 0 6,-3-1 3,6-4 19,-2 0 7,3-3 16,6 1 5,4-2 6,-1 1 4,-1-1 6,-2 0 1,-3 0-1,-1-1 4,-1 1 6,-1 0 2,0 0 18,0 1-2,0 0-2,0 0-2,0 0-19,0 0-7,0 2 4,-1 4 1,0 2-3,-9 29 12,8-26-10,2 2-6,-3 1 9,0 1-9,3 6-7,-1-3 3,2 4-1,2 3-4,2 0 14,-1 1 0,-1 1-10,0-1 7,0 2-8,1 1-2,-3-4-4,3 0 1,-3-1 0,1 0-3,7 3 11,-8-4-7,4 0 4,-2 1-3,-2-2 5,0 0-3,0 4 5,-2-1 5,0 1-5,-1 1 10,-1-3-9,3-1 2,-2-1-2,3 1-4,0-3 0,0 1 1,-2-2-9,0-1 2,0 1-2,-1-3-2,8 3 2,-4-1-3,0-3 4,0 1 1,-3 0-2,5 1 1,-3 2-2,3 2 4,-1-3-2,-2 3-2,2-1 0,0-1 0,-1 0 7,-1-2 1,-3-4-8,1 4-4,4 2 1,-2-3 4,3 3 5,0-3 3,-3 0-8,3 3-6,0 2 0,-3-2 0,0-2 6,-1-2 6,2 1 0,-1-1-2,-1-1-6,1 3-3,-4-1 1,2 2 0,2 3 7,0-1 3,0-5-6,0 2 0,-3 0 2,2 2-3,0 1 2,0 1 0,1-2-5,0-4 0,0 3 2,0-4 6,-2 0 0,0 1-3,0 1-2,-2-1-4,4 2 2,-2 0 7,2 2-1,-1 0-3,-1-1-1,2 0-1,-2-1 2,-2-2 5,4 4-5,-4-2-2,4 2 1,0 0 3,-3-4 0,3 4-2,-6-6-2,5 5 1,1 4 4,-2-7 4,5 4-8,-1-3-3,-6 0 2,5 6-2,-1 2 5,-4-1 3,8-1-5,-4-3-1,2-4 5,0 0-7,-3-2 4,1 2 0,-1-3-3,1 2 6,0-3 1,-2 2 2,1 1-7,-2-1-4,1 3 2,0 0-3,0-5 6,2 4 2,1 0 1,-2-6 2,2 4-2,-3-7-3,1 1 3,0-1 3,0-1 1,1-1 7,-3-1-5,4 0 3,-3-5-7,2 2-2,-1 0-10,1 0-18,0-1-47,0 0-40,0 0 6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0:5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2 372,'-33'31'193,"28"-29"-54,-5-6-9,10 3-47,-5 0-9,3-1-12,5 4-16,-7-3-11,4 1-2,1 0 0,-1 0 1,0 0 0,0 0 1,0 0 0,0 0-3,-1 0-7,0 0-2,0-1-13,1 1-3,0 0-5,0 0-2,0 0 3,0-1-1,0 0 3,0 0 0,1 0-8,1 0 5,4-1 0,0 1-3,30-4 7,-26 7-3,-7-2-4,0-1 2,3 3 0,-2-3-2,3 1 3,5 1 1,-1-1 1,-2 0 0,6 1 3,-6-1-2,2 2 0,-1-2-2,0-1-1,0 0 2,0-2-3,2 3 8,1 1 0,1 2-6,0 0 1,-2 0 0,-1-4-2,0-1 1,-1 0 5,3-3-3,3 4 3,-1-4 0,-1 0-5,4 3 3,-6-4-5,6 4 4,0 2-4,-5-3-1,6 5-3,-6-2 3,-1-2 5,5 2-8,-3 1 6,3 1-3,1 1-6,1-2 10,1-3-4,-1 2-2,0-2 2,-1 2 1,-2-1 3,-2-2-1,1 3 1,-1-1-3,1 2 4,1 3-8,-2-4 5,1 2 0,-1 0-5,2-1 5,2 0 3,-2 0-8,1 0 5,2 0-2,-4 0-5,0 0 9,-6 0-8,-3-1 4,-1 0 3,2 0-5,5 1 7,-5-2-5,3 2 2,1-3-1,-3 0-5,1 2 5,-4-2 0,1 2-1,-1-1 9,0 0-12,0 1 0,1 0 7,-4 0-7,0 1 7,-2-1 3,0 0-7,0 0 6,0 0 4,0 0-1,0 0 5,0 0-3,0 0 5,0 0-11,0 0 5,0 0 2,0 0-18,0 0 0,0 0-12,-1 0-37,0 0-16,1 0 4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8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7 820,'19'16'310,"-38"-14"-234,5 6-10,-1 5-12,-5-7 5,15 6 0,-7-1-5,12-2-18,3 10-13,1-8-18,8 1-4,0-4-4,4-1 7,2-5 16,-2-2 11,7 0 20,-5-8 3,0 1 5,-2-2 4,-4-4-7,-3 0-9,-4 0-17,-3 2-11,-7-4 8,-3 3 8,-6-5 16,-4 4 0,2 6-16,-9-2-9,3 7-18,2 0-6,0 3-11,15 9-17,-2 1-72,3 7-39,11 2-59,-2-2 10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8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1132,'-10'13'452,"-2"5"-318,-3 6-63,0 3-24,-3 2-33,-1 3 1,-3 3-6,-6-1-4,3 1 10,-3-6 0,5-6 5,7-2 4,0-11-9,11 0 1,-1-8-8,1-1-17,5 0-27,-2-4-25,2 3-43,0-1-9,4-1 72,22-8 7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7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1053,'-41'50'428,"33"-44"-266,-3 2-16,0-5-19,1 1-12,2-1-21,1-2-12,3 2-29,4 3-13,2 3-23,12 5-10,11 9-6,6 0-1,4 0-2,1-1 5,-3 2-7,-3-1 3,-4-2 1,-7-5 0,-5-9 11,-5-1-8,-5-2-27,0 0-18,-3-1-51,-1 0-34,0-2-40,-1-2-13,0 0 11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4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847 878,'-17'6'323,"-2"-9"-277,1-1-15,2-6-31,-1-7-18,4 0-10,-1-3 9,-1-9 9,1 3 10,3 0 19,-3-5 8,4 0 8,2-3 6,2-1-6,1 0-2,3 0-6,2-2-13,3-7-1,2-1-8,9-7-1,7-5 2,12-7 1,7-6 0,13-11 0,3-3-6,9-5-1,5 1-4,7-2 0,10 2 4,3 3-4,4-2 4,0 9-1,-2-1 3,5 8-2,-4 8 2,-1 10 0,-2 10 0,5 13 2,1 8-5,-1 17 1,-3 5-5,-1 16 0,3 3 6,-3 11-4,0 7 5,4 11-2,3 4 1,-2 5 4,4 2 3,2 5 1,1 3 2,6 0 1,1-3 7,3-6 7,-3-2 6,7-4 4,3 0-18,1-5 6,4 0-14,0-5 1,3-1 12,-1-5-7,0 1 1,10-10-2,-4-5-9,1-12 6,6-8 0,-4-6 1,-3-7 11,8-11-5,-7-12 2,1-13-2,5-9-7,-9-16 2,2-2-4,2-12-15,-6-7-11,-17-11-42,-2-8-28,-10-10-26,-1 0 293,-1 1-15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060,'-10'0'416,"6"3"-322,4-2 4,-1 0-26,0-1-27,0-1-6,0 1-26,0 0 1,0 1-8,-1 30-4,-2 57-6,1-27-10,3 9-40,0 2-23,1-9-2,10-4 39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4:00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538,'19'-11'281,"9"3"-121,6-11-44,15 5-53,10-2-53,5-6-4,6 6-1,-6-3-3,3 0 7,12 7 3,7 6 3,4 0 6,4 6-7,-2 0-3,6-4 0,7 1 3,4 3 10,5-1-1,1 5 7,-2 0-1,9 2 6,0 4 7,-6-5 0,3 3 0,4-2-3,-3-1 1,4 8-7,6-7 0,-9 8-16,-3-5-3,6 2-9,-1 1-1,0-3-1,-1 1-3,5-1 0,-6 0 1,-6-4 3,8-3-1,-5-1 2,2 1 0,0-3-4,-2-1 2,-5-1 4,-7 0 5,-4-2 1,-1 4 1,-12-5-7,0 1-4,-13 2-1,-11-7-8,-5 7 5,-7-3-6,1 2 3,-2 3 6,-13-7 0,2 6-2,-14-6-7,-2 3 4,-3 1-10,-5-2 10,0 6 0,-3-3-4,1 6 3,-2-3 4,3 0 1,1 1-8,-1 2 8,-1 1-10,-3-4 6,-2 1 3,-1-1-31,2 4-11,-2-3-26,3 2-1,-9-3-3,2-1-1,0 0-10,-1 0-15,7 2-111,-5-1 14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0:33:49.62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48,'15'0,"1"0,14 0,-15 0,1 0,-1 0,0 0,16 0,-16 0,1 0,-1-15,0 15,1 0,-1-15,0 15,0 0,1 0,-1 0,0 0,1 0,-1 0,0 0,1-15,-1 15,0 0,0 0,1 0,-1 15,0 0,1-15,-1 15,0-15,1 15,-1-15,0 0,0 0,1 0,-1 0,0 0,1-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0:33:43.23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5'0,"108"0,15 0,-123 0,92 0,-31 0,-14 0,-47 0,31 0,15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2:49.4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 145 375,'0'-1'223,"0"0"-32,0 0-10,0 0-51,0 0-24,0 0-33,0 0-11,0 0-23,0 0-12,0 0-16,0 0-4,0 0-3,5 0-4,4-3 5,32-9-4,-28 12 0,4 0 3,2 1-2,-1 0 0,-1-2 0,0-3 1,3 3 1,-1 0 0,1 0-2,-4-1-2,-2 2-1,-2-4 0,-3 0 2,3 3 2,-5-2 0,0 1-3,2 1-2,2 2 1,-5 0-2,3-1 3,-1 3 4,0-4-5,1 2 1,0 1 1,-2-1-1,-1 2 4,3 3-2,-3-5 0,1 5-2,-2-3 1,-2-2 0,0 2-2,-3-3-2,0 1 0,0 0 0,0 0 4,0 0 3,0 0-3,0 0 5,0 0-6,0 0-1,0 0-1,0 0-2,0 0 4,0 0 0,1 0 2,1 0 4,1 0-1,-3 0 1,0 0-6,1 0 0,-1 0 0,0 0 0,0 0 12,0 0 1,0 0-1,0 0-4,0 0-7,0 0-4,-1 0 6,0 0 4,0 0-3,-8 3 4,-28 13-6,29-16-5,0-2 6,4 1 0,-1-1-3,2 1 4,3 1-4,-1 0 0,1 0 2,0-1 1,-1 0 2,1 1 0,0-1-4,0 1-1,0 0-1,0 0 2,0-1-1,13-1 0,29-7 2,-25 3-1,2 6 0,-1-4 9,-2-1-9,-1 1 2,-2-2 2,1 3-4,-2 0 8,-1 0-2,5 4-2,-4-1-3,5 0-6,4 5 6,-6-7-3,-1-1 4,2 2 10,-5-1 2,1 1 9,-1 4 4,-2-2-13,-4 0-7,-4 0 2,2-3-9,-3 2-1,0-1-1,0 1 1,0 0 0,0 0 7,0 0-1,0 0-9,0 0 4,0 0-5,0 0-3,0 0 8,0 0-5,3 0 8,-2 0-3,1 0-1,1 0 4,0 0-9,0 1 5,1 0 3,0 0 0,1 1-2,0 1 0,28 21-4,-30-22-1,1 0 11,-3-1-1,-1-1-2,0 0 1,0 0-10,0 0 1,0 0 6,-1 0 4,0 0 13,0 0-9,1 0-2,-1 0-3,-5 1-3,-5 0 10,-27 4-12,30-5 0,1 0-2,1 2-6,-4-1 8,4 1 0,-2-2-4,-2-3 9,8 3 2,-5-2-10,-1 0 7,8 3-4,-6-3-5,7 3 4,3 1-1,-4-4 2,0 2-4,0-1 4,0 0 2,13-3-1,33-10 2,-26 10-2,0-3 2,-1-1-1,0-3 0,2 1 0,0 2-2,1 2 9,-1 2 6,3 4-2,0 0 2,-3-3-12,3 1-4,-1-2 1,-5 0-9,6 5 1,-11-1 7,-3 0-1,-6-3 7,1 3 4,-3-1-5,-2-2-4,5 5 0,-7-3 0,4 3 19,1 2 12,-3-5 3,-1 0-1,0 0-16,0 0-5,-13-1-10,-31 1-5,26 1 1,-3 0-2,-1 1 5,2 1 2,-3-2 3,6 1-2,0 0-6,4-1-1,4 1-3,0 1 2,-2-4 3,2 1 0,0 0 1,1-2-1,3 4 4,0 2-3,-3-2 1,0 4-1,-1-4 2,-1 0-1,1 1-1,-2-6 1,3 4-5,6 1 0,-1 0 0,2 3-2,0 0 1,-4-6 8,2 0-5,0 0 4,-2 0-2,2 2-5,-4-1 3,-5 0-3,5 2-1,-8 1-3,0 1 3,-6 1-6,-6-2 9,1 1 4,-5-3-5,8-1 8,-1 2-1,4-1 2,3 5-2,3 2-3,0-2-3,2 1 0,-1-2 10,2-4-5,2 3-2,5-1 3,0-2-10,3 5 8,-2-5 8,1 0 0,0 0 6,-2-2-5,1 2-4,-2-4-2,1 2 1,1 3 1,-7-7 5,4 6-4,-7-1-6,0 0-1,2 2-2,-13 0 3,5 0 5,-6-2-3,2 4 0,8 1-6,-1 3 0,-1-3-3,1-2 1,3 1 5,1 0 0,6-1 1,0 0 1,1 0-1,0-2-1,2 1 5,-1 1-5,0-1 0,4 1-4,1-1-3,0-1-2,0 0-9,0 0-5,0 0-2,0 0 6,1 0 19,17-1 2,31-6 2,-24 2 3,6 2-13,-2-2-1,-4-1-36,1 2-30,-2-4-34,5 8 5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2:44.4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81 569,'33'17'262,"-29"-14"-118,0-1-33,-8-3-50,0-1-2,-1-1 10,4 3 2,-1-2-5,0 2-6,2 0-32,0 0-7,0 0-18,0 0-1,0 0-1,0 0 1,0 0 0,0 0 0,0 0 3,9 0-5,30 0 0,-22 2-2,-1-1 0,-6-1 4,1 1 3,-2 1 0,2 0 3,1-1-4,3 3-2,0-1 1,0 3-3,2-4-3,-2-3 6,2 1 6,0-6 3,-1 5 6,4 2 5,0-3-3,3 3-3,-2-1-4,-1 0-8,2 0 2,-6 0-5,5 0 5,-5 0-3,-9-1-9,7 2 13,-6 0-6,-2-2-1,5 1 0,-5-3 1,3 0 0,2 3 12,-2 0-5,1 0 0,-4-1 3,-3 0-14,0 0 6,-2 1-8,-1 0-1,0 0 13,0 0-2,0 0 13,0 0 15,0 0-9,0 0 10,-1 0-19,0 0-6,0 0-4,-6 0-4,-32 1 0,23-3-2,4 2 4,-5-2-3,8 2 0,-3-1-1,-6-2-4,2-1-3,-9-4 12,5 1-10,3 1 5,2 3 8,-2-6-13,-1 0 10,2 1 1,-2 0-6,1 2 18,3 2-10,-2-2 7,1 2-4,1 3-11,2 1 7,0 0-12,-1-1 3,5 1 2,-7-4-7,8 2 8,1 0 0,1 0 1,8 4-1,-3-1 5,0-1-2,0 0-7,0 0 4,0 0-8,0-1 1,-1 0 3,0 0-3,0 0 1,0 1-1,1 0 1,0 0-4,0-1 5,0 1-2,0 0-15,0 0-14,0 0-52,0 0-15,0 0 335,0 0-19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21:3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9 700,'0'7'272,"6"-2"-178,6-1-66,5 0-8,6-7-5,2-2-1,5-6-1,7 1-8,3 3-13,1-1-5,0 0-18,-8 2-13,-6-4-8,-6 0-13,-4 1-86,-2-3 15,-2 0 17,-1-1 14,0 3 107,-4-4 4,-1 6 33,-2 1 10,-3-1 43,0 1 20,-2 5-4,0 0-1,0 3-34,0-1-8,0 0-13,-1 0-4,0 0-14,0 0-9,-1 16-13,0 32-6,7-21-1,3 6 0,4-1-3,-3-5 9,1-11 4,0-5 6,2-6 12,3-3-3,1-4 9,2-3 6,-1-9 4,-3-2-6,4-2-7,-6-4-4,-8-1-10,-4 1 14,-17-9-10,-6 3-14,-1 5-5,-4 2-4,1 13-3,2 6 8,0 9-4,3 8-15,4 13-32,6 4-22,5 3-57,6-2 7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4:07.3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2 95 1019,'-20'-8'398,"4"4"-287,0-2-13,5 3-48,1 0-20,2-2-29,2 2-1,1 2-1,5-1-9,5 2 8,0-3 0,6-5-4,-1 4 10,5-2-7,2 2 1,9 5 6,2-1-4,8 2 14,4 4-8,2 1 3,-8-2 5,3 3-2,0-2 6,3 2-3,11 1-8,4-1-3,5-3-4,3 2 0,0-2-2,3-5 0,2 0 9,8-6-7,10 1 11,-1-1 0,-2-1-2,0 1 12,-5-2-4,6 4 9,2-1 2,-5 4-7,-2 2 6,-1 4-11,-3-3-3,1 1 7,0 0-10,-4-3 5,4 2 0,4 0-16,-3-4 9,8 3-10,-6-1-4,-3 4 12,1 2-3,-5 2 9,2 3 7,-4-5-1,-3 5 2,-4-3-3,-4-1-6,1 4 3,-1-5-10,2 0 1,-2-2 1,-3-3 0,1 0-2,-1-2 1,8 3 1,1 1-8,1-2 3,-2 2 6,-8-5-9,1-1 5,2 0 2,5 1 0,0 0 10,3-3-3,-2-1 4,-1-2-10,4-3-5,2 1 2,-5-3-2,0 5 9,-6 0-8,-8-1 1,3 3-3,1 0 0,0 0 11,-2-3-7,1 3 4,-5-5 0,2 4-7,-4-2 12,-4-2-11,0 4-1,0 1 10,-7 2-9,6 6 2,-9 0-2,-5-4 1,3 4-4,-6 1 2,1 0-1,3 4-11,-7-3-29,-5-4-31,-5-7 4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4:02.0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 0 1075,'-8'40'396,"9"-39"-316,6 4-19,1-1-29,2 2 2,1-1-24,0-1 2,5-1-4,5 4-4,1 1 5,0-2-2,3 1-7,-1 0-1,11-1-4,7 4 9,7 0 0,8-1 1,16 0 3,8 2-13,7-3 7,0-4-5,3 3-1,2 1 11,8 3-6,3-1 8,7-2-3,3-3-10,1-5 4,2 1-5,5-7 6,-3 0-1,0-3-1,4 2 1,-5-2 0,-3-1 5,-5-2 5,-4 0-8,-4 4-1,-1-2-4,-4 5-5,0 2 4,1-4-6,1 3 7,-1-3-6,2-3-1,-2 2 3,0-3-5,-2-2 6,0 5 9,0-1 0,2 3 2,-4 4 2,-4 0-3,-2 2-2,-3 2 8,3 3-3,-5-2 1,-9 2 7,-5 1-4,0 0 5,3 4 2,0 0-1,-3 0 8,-7-2 5,-4-3-7,-4-3 2,1 2-5,0-1-2,-10-3 8,-6 2-3,-8-2 4,-14 3-7,0 0-2,-11-2-4,-4 2 1,1 0 6,-3-2-1,2 4-2,-1-3-9,-5-5-12,1 2-15,-10-10-46,1 3-36,-1-7 584,0-8-39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0:33:27.07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31,'749'0,"-244"-31,-107 31,213 0,-335 0,30 31,76-1,1 31,-337-6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2:38.15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743 945,'29'-5'320,"12"-2"-315,30-7-1,5 0 1,17-4-1,5-9 3,14 5-2,4-3-1,10-2 1,13 8 1,-2-1-1,11 3-1,12 3 3,-5 3 0,11-5 12,1 9 2,8 0 12,2-4 3,-6 2-2,9-9-2,-10-1 2,11 0-3,2-1-8,-6-2 3,10 1-14,-7-1-9,9 0 9,-3 2-12,3-4-2,-6 0 5,7 1-2,-3 2 2,2 1-1,1 5 5,-2 0-7,4 5 2,-13 9-2,11-1-5,-21-1 7,14 3 0,-18-6 3,-3-3 4,13 2 8,-19-4 8,20 4-6,-9-3-4,-7 3-8,3 1-9,-17-4 4,0 2 5,-2 0-11,-11 0 4,8 3 12,-1 4-5,-14 2 6,2-1-4,-7 2-9,-10-2 0,-13-2 4,2 4 13,-17 1-1,2-2 3,-4 0-4,-11 1-5,-14-1 8,-8 1-3,-7 4-1,-8-5-8,1 6-5,2 2 11,-10-4-2,5 3 16,-10-2-3,0 2-6,-1 2-1,0-1-4,3 2-8,-3-3 3,2 4-6,-3-5-1,-6 0 1,-1-1-3,-6-4 0,-2 1 2,1 1 21,-3 1 10,-2-5 12,2 9-3,-3-4-9,-1-2-10,1 7-12,-1-8-5,2 3-5,0 4 1,0-5 0,0 2 2,0 0 5,0-4 0,-2 1-3,0-2 0,1-1-13,0 0-29,0-1-116,1 0 108,-5-31-97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32:35.83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5 216 877,'2'75'300,"-2"12"-287,0 22-8,-6 3-2,-5 4 5,-3 2 1,-2-6 6,-3-7 0,0-18-6,1-14-9,0-25-23,11-8-13,-1-24-18,2-12-14,5-24-28,-3-21-4,7-30 8,2-17 24,9-22 50,3-4 21,2-5 62,0 4 16,1 8 26,-5 5 3,3 27-30,1 8-14,-4 32-14,-1 16-10,-6 25-1,-5 23-5,-2 46 8,-1 30 0,-6 42-16,-1 13 1,-5 10-17,0-4 1,3-19 8,0-16-5,9-34-4,-1-21 0,5-39-9,5-14-3,6-33-3,1-17-5,8-40 5,2-28 6,11-37 4,6-11-1,14-30-2,-4-2-7,-4 2 6,-2-1 6,-11 44-10,6 20 8,-1 43-8,-4 18-6,0 32 9,-7 14-8,-4 23 2,-1 18-1,-9 28 5,0 15 3,-16 13-1,-7 3 4,-3-2 5,-6-4 0,11-18-2,2-15 2,6-26-16,1-15-5,9-19 2,6-8-5,4-30 3,9-12 8,1-27 1,1-11-4,6 3 8,-1 3 1,2 13-4,0 13 3,-6 21-9,-3 16-2,-5 29-1,-2 16 0,-10 31 5,-9 11 1,-11 24 1,-8 3 6,2-2 1,6-3 0,8-19 4,3-13-6,11-22-4,-3-11-4,11-22-8,5-9 1,2-25-3,6-16 1,4-26 10,8-11 1,15-16 5,4-2 0,-4-5 1,-5 7-2,-10 17-2,-7 13 5,-6 36-2,-4 15-1,-8 32 0,-4 19-1,-10 39 3,-8 23 8,-10 29 2,-6 16-3,-6 5 0,-2 3-8,0-8-2,1-11-1,8-29-5,7-23-3,6-41-14,4-17-10,10-35-4,4-14 5,20-38 14,5-22 9,18-28 9,1-16 0,1-11 3,-4 4 6,-3 11-1,1 10 1,3 33 6,2 18-5,-15 35-4,-4 22-1,-16 37 1,-7 26 5,-4 51 11,-7 16 0,-9 35-9,-4 9-4,-5 6-1,-3 1 1,3-20 0,1-15 3,6-32-9,3-14-7,6-26-17,4-16-9,5-30-7,6-19 2,6-38 13,7-24 5,12-44 8,9-20 6,10-28 7,-2-6-1,-7 3 2,-6 9 3,-9 26 4,-1 18 2,-3 35 5,1 17-6,-14 31-6,-4 16-3,-3 39-1,-12 23 8,-2 47 1,-3 19 5,-14 24-4,4 7-7,-3-3 0,2-1 7,1-19-1,0-11 0,10-28-8,3-19-6,4-34-16,3-15-9,3-38 7,3-17-3,13-38 16,-5-24 8,5-33-1,-2-12 0,-1-11 1,2 8 0,-2 10 7,1 12-1,0 27-1,-1 13 5,-7 39-10,1 18 0,-5 37-5,5 30-5,-3 51 2,-8 30 2,-10 45 5,-5 4 0,-14 25 1,-2 0 8,-3-10-4,1-3-1,12-51 0,5-24-8,8-50 2,3-20-3,7-38-11,9-18-3,9-47 1,-2-28 4,4-37 12,-1-15 2,-3-10 5,4 3-3,-10 6 3,-4 8 3,-4 25-4,-1 15 5,-6 30 2,0 16 1,-4 31 11,-3 10 16,1 13-3,-2 13-5,-4 25-7,1 20-14,0 42-9,3 16 2,7 25-1,4 10 0,3 18-1,0 3-2,-4-5-18,-2-3-7,-4-17 1,-2-14 5,2-18 11,-2-18-1,-2-35 6,2-10-1,-2-31 0,-2-12 5,1-9-5,1-8-2,-2-12-5,2-6-1,1-13-14,1-1-11,1-3 114,-1-6-67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9:28.17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8 210 702,'-35'-5'281,"34"9"-180,-2-3-32,1-4-21,1 3-4,1 0-5,-1 0 5,0-1 3,0 0 3,0-1 2,0 1-2,0 0-8,-1 0-3,1 0-3,0 0-1,0 0-4,0 0 4,0 0-3,0 0 4,0 0 1,0-1-4,0 1-6,-1 0-5,1 1-6,0 0-3,0-1-2,0 0 2,0 0-11,0 1-1,1 0-3,-1-1-5,1 0 7,0 0 0,0 1-3,0 0 1,0-1-3,0 0 1,7-1 4,2 1 4,31-10-3,-33 11 1,2 0 1,2 3-4,-1-1 3,2-2 2,1-7-6,1 0-4,4 2 6,-5-6-5,-1 5 7,-1 0 7,0-3-6,2 5 7,-1 0-3,-1-4-3,0 5 2,1-5-5,2 4 1,0-1 1,4-1-4,-1 3 2,0-5 5,6 5 0,-5 0-4,7 2-2,-9 1 1,3 2-1,-3-3 5,-2-1-2,5-2-2,-6-1 0,5 4 6,-2-1 5,1 1-4,3-1 0,1 1 4,-6-6-2,6 3 2,-1-1-1,-2-2-8,3 7 1,-3-5-5,3 6 5,-1-1 1,5-1-4,3 1 4,-5-3-3,-1-1 2,-5 2 6,2 1 4,1 1-5,-2-1 1,-1-1-2,-5 0 0,3 2 4,-4-1-4,4 3-3,-1-1-3,-1 0-2,1 2 5,-1-1 1,2 1-2,3-1 1,-3-4-5,-1-2 1,-2 4 2,-2-2-5,0 4 1,2 3 2,-4-6-2,2 2 4,-2 0 2,0-1-3,2 4 3,-4-4-1,3-1-5,2 2 1,-3-1 1,2 0 0,3 6 1,-2-5 0,0 1-7,-4-1 2,1-1 6,0 0-2,-3 1 1,7 1 5,-3 0-6,-6-2 4,6 3-2,-2-3-3,-3-3 0,6 6 0,-3-3 3,3 4-2,-1-2-4,-3-1-4,0 0 0,-2-1 2,3 1 3,3 6 2,-1-4 0,3 3 0,-4-3 5,0-2-5,1 5 1,-5-6-1,4 6-3,-3-3 9,-1-1 1,-1 2-1,-3-5-6,0 1-5,0 0 1,0 0-1,0 0 12,0 0-3,0 0 3,0 0 1,0 0 1,0 0 2,0 0-4,0 0-5,0 0-6,0 0 1,0 0-1,0 0 9,0 0 3,0 0 0,0 0 9,0 0-10,0 0 14,0 0 4,0 0-11,0 0 3,0 0-14,0 0-3,0 0 2,0 0 3,0 0 8,0 0-3,0 0-4,0 0-3,0 0-20,0 0-10,0 0-40,0 0-31,0 0-85,0 0-29,0 0 13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9:17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30 676,'0'0'306,"0"0"-129,0 0-56,0 0-41,-2 0-14,1 0-9,0 0 2,0 0-11,0 0 5,0 0-8,0 0-21,0 0-6,1 0-4,0 0-9,0 0 13,0 0-5,0-1 4,0 0 7,0 0-7,0 0 8,0-1-7,0 1 0,0 1 0,0 0-3,1 18-11,7 52-3,-8-36 5,4 0-6,0 0 3,3-6-1,-1 0-2,-2-5 0,-1-4 1,-2-6 2,-1-4 0,0-6 0,-1-3 0,-4-2-5,4 1 2,0 0-5,0 0 2,-3-20 4,-3-43-8,6 24 4,1 1 7,0 3-1,-4 0-2,4 8 2,1 6-3,-2 8-2,1 1 9,-2 6 1,-4 1 1,4 1-3,2 5-2,-1 0-2,1 0-8,0 0 4,0 0 5,-1 0 3,1 19-4,1 40 3,-4-29-2,4 3-5,-2 0 6,1-2-1,0-6-1,-1-5 2,-4-6-4,0-5 6,8 0-11,-3-9 0,0 1 9,1-2-8,-2 0 0,1 0 3,0-3-6,5-23 8,9-38-1,-10 29 0,0 3 3,-4-1-4,0 7 6,0 6-4,-6 3 2,7 12 2,-4 0 0,3 7-2,2 2-8,-4-2-6,2-1 8,0 0 6,0 8 2,1 19 12,-7 32-8,-1-27 0,1 0 4,4-1-12,-3-1 3,6-3 0,-11-5-9,4-5-20,11 2-40,-8-10-66,16 3 8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49:15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0:49:15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64,'0'0,"0"0,0 0,0 0,0 0,0 0,0 0,0 0,0 0,0 0,-109-29,50-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0:48:01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34 874,'-4'-1'346,"5"2"-250,-1 3-16,0-4-13,0 0-20,0 0 2,4 13-2,10 29 3,-15-34 20,4 1 4,-4-1 3,1 0 0,-3-4-11,-1-2-6,4-2-9,-1 0-10,1 0-18,0-1-3,0 0-5,0 0-1,0-2 0,10-25-3,14-44-5,-11 28-1,5-1-5,-1 0 0,2 5 0,0 1-3,1 8 3,-2 2-1,-5 5 5,-4 6 2,1 10-6,-7 4 0,-1 2 1,1 2 0,-3 0 5,0 0 3,0 0-8,0 0-1,0 0 0,0 0 0,0 6 1,2 13 2,11 34-3,-2-28-2,10 5 9,1 1 2,6 4-6,1 0-2,-1-6 0,-2-3 0,-5-9 3,-6-2 1,-6-4-5,1-4-3,-9-2-27,0-5-26,-9-8-100,-8-15 9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5AA0C7-DC5C-4145-BF80-FC3258BF7C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754</Words>
  <Characters>4303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5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EVANGELOS IOANNIDIS</cp:lastModifiedBy>
  <cp:revision>4</cp:revision>
  <cp:lastPrinted>2002-11-12T08:09:00Z</cp:lastPrinted>
  <dcterms:created xsi:type="dcterms:W3CDTF">2021-05-10T11:26:00Z</dcterms:created>
  <dcterms:modified xsi:type="dcterms:W3CDTF">2026-04-29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